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247A76" w14:textId="6E013967" w:rsidR="00D66727" w:rsidRDefault="00D66727">
      <w:pPr>
        <w:rPr>
          <w:b/>
          <w:bCs/>
          <w:lang w:val="x-none" w:eastAsia="x-none"/>
        </w:rPr>
      </w:pPr>
    </w:p>
    <w:tbl>
      <w:tblPr>
        <w:tblpPr w:leftFromText="180" w:rightFromText="180" w:vertAnchor="page" w:horzAnchor="margin" w:tblpXSpec="center" w:tblpY="1212"/>
        <w:tblW w:w="9969" w:type="dxa"/>
        <w:tblLayout w:type="fixed"/>
        <w:tblLook w:val="0000" w:firstRow="0" w:lastRow="0" w:firstColumn="0" w:lastColumn="0" w:noHBand="0" w:noVBand="0"/>
      </w:tblPr>
      <w:tblGrid>
        <w:gridCol w:w="4041"/>
        <w:gridCol w:w="1425"/>
        <w:gridCol w:w="4503"/>
      </w:tblGrid>
      <w:tr w:rsidR="00D66727" w:rsidRPr="008F3BF7" w14:paraId="54F2417C" w14:textId="77777777" w:rsidTr="00876608">
        <w:trPr>
          <w:trHeight w:val="428"/>
        </w:trPr>
        <w:tc>
          <w:tcPr>
            <w:tcW w:w="4041" w:type="dxa"/>
          </w:tcPr>
          <w:p w14:paraId="0A7AE99F" w14:textId="77777777" w:rsidR="00D66727" w:rsidRPr="00B93AAE" w:rsidRDefault="00D66727" w:rsidP="00876608">
            <w:pPr>
              <w:pStyle w:val="af7"/>
              <w:spacing w:line="240" w:lineRule="auto"/>
              <w:ind w:left="284" w:hanging="284"/>
              <w:rPr>
                <w:szCs w:val="24"/>
              </w:rPr>
            </w:pPr>
          </w:p>
        </w:tc>
        <w:tc>
          <w:tcPr>
            <w:tcW w:w="1425" w:type="dxa"/>
          </w:tcPr>
          <w:p w14:paraId="286129B1" w14:textId="77777777" w:rsidR="00D66727" w:rsidRPr="008F3BF7" w:rsidRDefault="00D66727" w:rsidP="00876608">
            <w:pPr>
              <w:pStyle w:val="af7"/>
              <w:ind w:left="0"/>
              <w:rPr>
                <w:b w:val="0"/>
                <w:szCs w:val="24"/>
              </w:rPr>
            </w:pPr>
          </w:p>
        </w:tc>
        <w:tc>
          <w:tcPr>
            <w:tcW w:w="4503" w:type="dxa"/>
          </w:tcPr>
          <w:p w14:paraId="3289363B" w14:textId="77777777" w:rsidR="00D66727" w:rsidRPr="00B93AAE" w:rsidRDefault="00D66727" w:rsidP="00876608">
            <w:pPr>
              <w:pStyle w:val="af7"/>
              <w:spacing w:line="240" w:lineRule="auto"/>
              <w:ind w:left="0"/>
              <w:rPr>
                <w:szCs w:val="24"/>
              </w:rPr>
            </w:pPr>
            <w:r>
              <w:rPr>
                <w:szCs w:val="24"/>
              </w:rPr>
              <w:t>Утверждаю</w:t>
            </w:r>
            <w:r w:rsidRPr="00B93AAE">
              <w:rPr>
                <w:szCs w:val="24"/>
              </w:rPr>
              <w:t>:</w:t>
            </w:r>
          </w:p>
        </w:tc>
      </w:tr>
      <w:tr w:rsidR="00D66727" w:rsidRPr="008F3BF7" w14:paraId="004113EB" w14:textId="77777777" w:rsidTr="00876608">
        <w:trPr>
          <w:trHeight w:val="688"/>
        </w:trPr>
        <w:tc>
          <w:tcPr>
            <w:tcW w:w="4041" w:type="dxa"/>
          </w:tcPr>
          <w:p w14:paraId="6CC719E5" w14:textId="77777777" w:rsidR="00D66727" w:rsidRPr="008F3BF7" w:rsidRDefault="00D66727" w:rsidP="00876608"/>
        </w:tc>
        <w:tc>
          <w:tcPr>
            <w:tcW w:w="1425" w:type="dxa"/>
          </w:tcPr>
          <w:p w14:paraId="2D395CF4" w14:textId="77777777" w:rsidR="00D66727" w:rsidRPr="008F3BF7" w:rsidRDefault="00D66727" w:rsidP="00876608">
            <w:pPr>
              <w:pStyle w:val="af7"/>
              <w:ind w:left="0"/>
              <w:rPr>
                <w:b w:val="0"/>
                <w:szCs w:val="24"/>
              </w:rPr>
            </w:pPr>
          </w:p>
        </w:tc>
        <w:tc>
          <w:tcPr>
            <w:tcW w:w="4503" w:type="dxa"/>
          </w:tcPr>
          <w:p w14:paraId="0CAFD2BD" w14:textId="77777777" w:rsidR="00D66727" w:rsidRDefault="00D66727" w:rsidP="00876608">
            <w:pPr>
              <w:spacing w:line="288" w:lineRule="auto"/>
              <w:rPr>
                <w:bCs/>
              </w:rPr>
            </w:pPr>
            <w:r>
              <w:rPr>
                <w:bCs/>
              </w:rPr>
              <w:t>ООО «ЭСК «Красное Сормово» _________________________________</w:t>
            </w:r>
          </w:p>
          <w:p w14:paraId="503444D2" w14:textId="77777777" w:rsidR="00D66727" w:rsidRPr="008F3BF7" w:rsidRDefault="00D66727" w:rsidP="00876608">
            <w:pPr>
              <w:spacing w:line="288" w:lineRule="auto"/>
              <w:rPr>
                <w:iCs/>
                <w:color w:val="000000"/>
              </w:rPr>
            </w:pPr>
          </w:p>
        </w:tc>
      </w:tr>
      <w:tr w:rsidR="00D66727" w:rsidRPr="008F3BF7" w14:paraId="314449B5" w14:textId="77777777" w:rsidTr="00876608">
        <w:trPr>
          <w:trHeight w:val="450"/>
        </w:trPr>
        <w:tc>
          <w:tcPr>
            <w:tcW w:w="4041" w:type="dxa"/>
          </w:tcPr>
          <w:p w14:paraId="5BA5D9DD" w14:textId="77777777" w:rsidR="00D66727" w:rsidRPr="008F3BF7" w:rsidRDefault="00D66727" w:rsidP="00876608">
            <w:pPr>
              <w:pStyle w:val="af7"/>
              <w:spacing w:line="240" w:lineRule="auto"/>
              <w:ind w:left="0"/>
              <w:rPr>
                <w:b w:val="0"/>
                <w:szCs w:val="24"/>
              </w:rPr>
            </w:pPr>
          </w:p>
        </w:tc>
        <w:tc>
          <w:tcPr>
            <w:tcW w:w="1425" w:type="dxa"/>
          </w:tcPr>
          <w:p w14:paraId="04A3D5AC" w14:textId="77777777" w:rsidR="00D66727" w:rsidRPr="008F3BF7" w:rsidRDefault="00D66727" w:rsidP="00876608">
            <w:pPr>
              <w:pStyle w:val="af7"/>
              <w:spacing w:line="240" w:lineRule="auto"/>
              <w:ind w:left="0"/>
              <w:jc w:val="right"/>
              <w:rPr>
                <w:b w:val="0"/>
                <w:szCs w:val="24"/>
              </w:rPr>
            </w:pPr>
          </w:p>
        </w:tc>
        <w:tc>
          <w:tcPr>
            <w:tcW w:w="4503" w:type="dxa"/>
          </w:tcPr>
          <w:p w14:paraId="1C48D5F1" w14:textId="77777777" w:rsidR="00D66727" w:rsidRPr="008F3BF7" w:rsidRDefault="00D66727" w:rsidP="00876608">
            <w:pPr>
              <w:pStyle w:val="af7"/>
              <w:spacing w:line="240" w:lineRule="auto"/>
              <w:ind w:left="0"/>
              <w:rPr>
                <w:b w:val="0"/>
                <w:szCs w:val="24"/>
                <w:lang w:val="en-US"/>
              </w:rPr>
            </w:pPr>
            <w:r w:rsidRPr="001B418F">
              <w:rPr>
                <w:b w:val="0"/>
                <w:szCs w:val="24"/>
              </w:rPr>
              <w:t>_</w:t>
            </w:r>
            <w:r>
              <w:rPr>
                <w:b w:val="0"/>
                <w:szCs w:val="24"/>
              </w:rPr>
              <w:t>____</w:t>
            </w:r>
            <w:r w:rsidRPr="001B418F">
              <w:rPr>
                <w:b w:val="0"/>
                <w:szCs w:val="24"/>
              </w:rPr>
              <w:t xml:space="preserve">_________ / </w:t>
            </w:r>
            <w:r>
              <w:rPr>
                <w:b w:val="0"/>
                <w:szCs w:val="24"/>
              </w:rPr>
              <w:t>_________________</w:t>
            </w:r>
          </w:p>
        </w:tc>
      </w:tr>
      <w:tr w:rsidR="00D66727" w:rsidRPr="008F3BF7" w14:paraId="640BD003" w14:textId="77777777" w:rsidTr="00876608">
        <w:trPr>
          <w:trHeight w:val="478"/>
        </w:trPr>
        <w:tc>
          <w:tcPr>
            <w:tcW w:w="4041" w:type="dxa"/>
          </w:tcPr>
          <w:p w14:paraId="23CC5F5A" w14:textId="77777777" w:rsidR="00D66727" w:rsidRPr="008F3BF7" w:rsidRDefault="00D66727" w:rsidP="00876608">
            <w:pPr>
              <w:spacing w:line="276" w:lineRule="auto"/>
              <w:rPr>
                <w:b/>
              </w:rPr>
            </w:pPr>
          </w:p>
        </w:tc>
        <w:tc>
          <w:tcPr>
            <w:tcW w:w="1425" w:type="dxa"/>
          </w:tcPr>
          <w:p w14:paraId="7272B4D1" w14:textId="77777777" w:rsidR="00D66727" w:rsidRPr="008F3BF7" w:rsidRDefault="00D66727" w:rsidP="00876608">
            <w:pPr>
              <w:pStyle w:val="af7"/>
              <w:spacing w:after="240"/>
              <w:ind w:left="0"/>
              <w:jc w:val="right"/>
              <w:rPr>
                <w:b w:val="0"/>
                <w:szCs w:val="24"/>
              </w:rPr>
            </w:pPr>
          </w:p>
        </w:tc>
        <w:tc>
          <w:tcPr>
            <w:tcW w:w="4503" w:type="dxa"/>
          </w:tcPr>
          <w:p w14:paraId="358FADD0" w14:textId="66FD8C61" w:rsidR="00D66727" w:rsidRPr="008F3BF7" w:rsidRDefault="00D66727" w:rsidP="00876608">
            <w:pPr>
              <w:pStyle w:val="af7"/>
              <w:spacing w:line="276" w:lineRule="auto"/>
              <w:ind w:left="0"/>
              <w:rPr>
                <w:b w:val="0"/>
                <w:szCs w:val="24"/>
              </w:rPr>
            </w:pPr>
            <w:r w:rsidRPr="008F3BF7">
              <w:rPr>
                <w:b w:val="0"/>
                <w:szCs w:val="24"/>
              </w:rPr>
              <w:t>«</w:t>
            </w:r>
            <w:r w:rsidR="005A6405">
              <w:rPr>
                <w:b w:val="0"/>
                <w:szCs w:val="24"/>
              </w:rPr>
              <w:t>20</w:t>
            </w:r>
            <w:r w:rsidRPr="008F3BF7">
              <w:rPr>
                <w:b w:val="0"/>
                <w:szCs w:val="24"/>
              </w:rPr>
              <w:t>»__</w:t>
            </w:r>
            <w:r w:rsidR="005A6405" w:rsidRPr="005A6405">
              <w:rPr>
                <w:b w:val="0"/>
                <w:szCs w:val="24"/>
                <w:u w:val="single"/>
              </w:rPr>
              <w:t>апреля</w:t>
            </w:r>
            <w:r w:rsidRPr="008F3BF7">
              <w:rPr>
                <w:b w:val="0"/>
                <w:szCs w:val="24"/>
              </w:rPr>
              <w:t>_ 20</w:t>
            </w:r>
            <w:r>
              <w:rPr>
                <w:b w:val="0"/>
                <w:szCs w:val="24"/>
              </w:rPr>
              <w:t>22</w:t>
            </w:r>
            <w:r w:rsidRPr="008F3BF7">
              <w:rPr>
                <w:b w:val="0"/>
                <w:szCs w:val="24"/>
              </w:rPr>
              <w:t xml:space="preserve"> г.</w:t>
            </w:r>
          </w:p>
        </w:tc>
      </w:tr>
    </w:tbl>
    <w:p w14:paraId="755F4F87" w14:textId="40041B54" w:rsidR="00D66727" w:rsidRDefault="00D66727">
      <w:pPr>
        <w:rPr>
          <w:b/>
          <w:bCs/>
          <w:lang w:val="x-none" w:eastAsia="x-none"/>
        </w:rPr>
      </w:pPr>
    </w:p>
    <w:p w14:paraId="7899498B" w14:textId="77777777" w:rsidR="00D66727" w:rsidRDefault="00D66727">
      <w:pPr>
        <w:rPr>
          <w:b/>
          <w:bCs/>
          <w:lang w:val="x-none" w:eastAsia="x-none"/>
        </w:rPr>
      </w:pPr>
    </w:p>
    <w:p w14:paraId="43E137CA" w14:textId="77777777" w:rsidR="00D66727" w:rsidRDefault="00D66727" w:rsidP="00105072">
      <w:pPr>
        <w:pStyle w:val="4"/>
        <w:ind w:left="420"/>
      </w:pPr>
    </w:p>
    <w:p w14:paraId="788148A1" w14:textId="77777777" w:rsidR="00D66727" w:rsidRDefault="00D66727" w:rsidP="00105072">
      <w:pPr>
        <w:pStyle w:val="4"/>
        <w:ind w:left="420"/>
      </w:pPr>
    </w:p>
    <w:p w14:paraId="40DFADB4" w14:textId="77777777" w:rsidR="00D66727" w:rsidRDefault="00D66727" w:rsidP="00105072">
      <w:pPr>
        <w:pStyle w:val="4"/>
        <w:ind w:left="420"/>
      </w:pPr>
    </w:p>
    <w:p w14:paraId="0517DD8D" w14:textId="77777777" w:rsidR="00D66727" w:rsidRDefault="00D66727" w:rsidP="00105072">
      <w:pPr>
        <w:pStyle w:val="4"/>
        <w:ind w:left="420"/>
      </w:pPr>
    </w:p>
    <w:p w14:paraId="7E7B7A6D" w14:textId="77777777" w:rsidR="00D66727" w:rsidRDefault="00D66727" w:rsidP="00105072">
      <w:pPr>
        <w:pStyle w:val="4"/>
        <w:ind w:left="420"/>
      </w:pPr>
    </w:p>
    <w:p w14:paraId="4D5F3641" w14:textId="77777777" w:rsidR="00D66727" w:rsidRDefault="00D66727" w:rsidP="00105072">
      <w:pPr>
        <w:pStyle w:val="4"/>
        <w:ind w:left="420"/>
      </w:pPr>
    </w:p>
    <w:p w14:paraId="218792E0" w14:textId="77777777" w:rsidR="00D66727" w:rsidRDefault="00D66727" w:rsidP="00105072">
      <w:pPr>
        <w:pStyle w:val="4"/>
        <w:ind w:left="420"/>
      </w:pPr>
    </w:p>
    <w:p w14:paraId="69FACA64" w14:textId="77777777" w:rsidR="000B28D9" w:rsidRDefault="000B28D9" w:rsidP="000B28D9">
      <w:pPr>
        <w:pStyle w:val="4"/>
        <w:ind w:left="420"/>
        <w:rPr>
          <w:lang w:val="ru-RU"/>
        </w:rPr>
      </w:pPr>
      <w:r w:rsidRPr="009C19A8">
        <w:t>Порядок расчета потерь электроэнергии</w:t>
      </w:r>
    </w:p>
    <w:p w14:paraId="55334AE6" w14:textId="77777777" w:rsidR="000B28D9" w:rsidRDefault="000B28D9" w:rsidP="000B28D9">
      <w:pPr>
        <w:pStyle w:val="4"/>
      </w:pPr>
      <w:r w:rsidRPr="009C19A8">
        <w:t>от точек измерений до границ балансовой принадлежности</w:t>
      </w:r>
    </w:p>
    <w:p w14:paraId="2BCD3AF7" w14:textId="77777777" w:rsidR="000B28D9" w:rsidRDefault="000B28D9" w:rsidP="000B28D9">
      <w:pPr>
        <w:jc w:val="center"/>
        <w:rPr>
          <w:b/>
          <w:bCs/>
          <w:lang w:eastAsia="x-none"/>
        </w:rPr>
      </w:pPr>
      <w:r>
        <w:rPr>
          <w:b/>
          <w:bCs/>
          <w:lang w:eastAsia="x-none"/>
        </w:rPr>
        <w:t xml:space="preserve"> в ГТП </w:t>
      </w:r>
      <w:r w:rsidRPr="000A180C">
        <w:rPr>
          <w:b/>
          <w:bCs/>
          <w:lang w:eastAsia="x-none"/>
        </w:rPr>
        <w:t>ООО "ЭСК "Красное Сормово" (ПАО "Завод "Красное Сормово")</w:t>
      </w:r>
      <w:r>
        <w:rPr>
          <w:b/>
          <w:bCs/>
          <w:lang w:eastAsia="x-none"/>
        </w:rPr>
        <w:t xml:space="preserve"> №1</w:t>
      </w:r>
    </w:p>
    <w:p w14:paraId="7D882F46" w14:textId="651ECF12" w:rsidR="00BC69A5" w:rsidRPr="000B28D9" w:rsidRDefault="00BC69A5" w:rsidP="00BC69A5">
      <w:pPr>
        <w:jc w:val="center"/>
        <w:rPr>
          <w:b/>
          <w:bCs/>
          <w:lang w:eastAsia="x-none"/>
        </w:rPr>
      </w:pPr>
    </w:p>
    <w:p w14:paraId="6C8A79DA" w14:textId="77777777" w:rsidR="009C19A8" w:rsidRPr="00A418C7" w:rsidRDefault="009C19A8" w:rsidP="00C94ADE">
      <w:pPr>
        <w:spacing w:line="276" w:lineRule="auto"/>
        <w:ind w:left="-240" w:right="-284" w:firstLine="520"/>
        <w:jc w:val="both"/>
        <w:rPr>
          <w:bCs/>
        </w:rPr>
      </w:pPr>
    </w:p>
    <w:p w14:paraId="60A5FA6E" w14:textId="77777777" w:rsidR="00D66727" w:rsidRDefault="00D66727">
      <w:pPr>
        <w:rPr>
          <w:bCs/>
        </w:rPr>
      </w:pPr>
      <w:r>
        <w:rPr>
          <w:bCs/>
        </w:rPr>
        <w:br w:type="page"/>
      </w:r>
    </w:p>
    <w:p w14:paraId="17718FEB" w14:textId="0D71C52D" w:rsidR="00B77D0F" w:rsidRPr="002166DC" w:rsidRDefault="00B77D0F" w:rsidP="00C94ADE">
      <w:pPr>
        <w:spacing w:line="276" w:lineRule="auto"/>
        <w:ind w:left="-240" w:right="-284" w:firstLine="520"/>
        <w:jc w:val="both"/>
      </w:pPr>
      <w:r w:rsidRPr="002166DC">
        <w:rPr>
          <w:bCs/>
        </w:rPr>
        <w:lastRenderedPageBreak/>
        <w:t>Настоящий документ регламентирует алгоритмы р</w:t>
      </w:r>
      <w:r w:rsidR="00C94ADE">
        <w:rPr>
          <w:bCs/>
        </w:rPr>
        <w:t xml:space="preserve">асчета потерь электроэнергии от </w:t>
      </w:r>
      <w:r w:rsidRPr="002166DC">
        <w:rPr>
          <w:bCs/>
        </w:rPr>
        <w:t>точек поставки (ГБП) до точек измерений</w:t>
      </w:r>
      <w:r w:rsidR="006C720E">
        <w:t xml:space="preserve"> </w:t>
      </w:r>
      <w:r w:rsidR="00A418C7" w:rsidRPr="00A418C7">
        <w:rPr>
          <w:lang w:val="ru"/>
        </w:rPr>
        <w:t xml:space="preserve">в </w:t>
      </w:r>
      <w:r w:rsidR="000A180C">
        <w:rPr>
          <w:lang w:val="ru"/>
        </w:rPr>
        <w:t>ГТП</w:t>
      </w:r>
      <w:r w:rsidR="00A418C7" w:rsidRPr="00A418C7">
        <w:rPr>
          <w:lang w:val="ru"/>
        </w:rPr>
        <w:t xml:space="preserve"> </w:t>
      </w:r>
      <w:r w:rsidR="000A180C" w:rsidRPr="000A180C">
        <w:rPr>
          <w:lang w:val="ru"/>
        </w:rPr>
        <w:t>ООО "ЭСК "Красное Сормово" (ПАО "Завод "Красное Сормово")</w:t>
      </w:r>
      <w:r w:rsidR="006C720E" w:rsidRPr="00AC78EB">
        <w:t>.</w:t>
      </w:r>
    </w:p>
    <w:p w14:paraId="7AAAD740" w14:textId="77777777" w:rsidR="00B77D0F" w:rsidRPr="002166DC" w:rsidRDefault="00B77D0F" w:rsidP="006C720E">
      <w:pPr>
        <w:spacing w:line="276" w:lineRule="auto"/>
        <w:ind w:left="-210" w:right="-284" w:firstLine="480"/>
        <w:jc w:val="both"/>
        <w:rPr>
          <w:bCs/>
        </w:rPr>
      </w:pPr>
      <w:r w:rsidRPr="002166DC">
        <w:t>Документ устанавливает перечень точек поставки и точек измерений, между которыми возникают потери электроэнергии в элементах сети; исходные данные, необходимые для расчета этих потерь и алгоритмы их расчета.</w:t>
      </w:r>
    </w:p>
    <w:p w14:paraId="0710AAE3" w14:textId="77777777" w:rsidR="00B77D0F" w:rsidRPr="002166DC" w:rsidRDefault="00B77D0F" w:rsidP="00C94ADE">
      <w:pPr>
        <w:pStyle w:val="ae"/>
        <w:spacing w:line="276" w:lineRule="auto"/>
        <w:ind w:left="-210" w:right="-284" w:firstLine="476"/>
        <w:jc w:val="both"/>
      </w:pPr>
      <w:r w:rsidRPr="002166DC">
        <w:t>Изложение расчетов в рамках этого приложения исходит из ниже перечисленных условий:</w:t>
      </w:r>
    </w:p>
    <w:p w14:paraId="25788B07" w14:textId="77777777" w:rsidR="00B77D0F" w:rsidRPr="00E75FC9" w:rsidRDefault="00B77D0F" w:rsidP="006C720E">
      <w:pPr>
        <w:pStyle w:val="ae"/>
        <w:spacing w:line="276" w:lineRule="auto"/>
        <w:ind w:left="-210"/>
        <w:jc w:val="both"/>
      </w:pPr>
      <w:r w:rsidRPr="002166DC">
        <w:t xml:space="preserve">1. </w:t>
      </w:r>
      <w:r w:rsidR="00C44277">
        <w:rPr>
          <w:lang w:val="ru-RU"/>
        </w:rPr>
        <w:t>Перечень</w:t>
      </w:r>
      <w:r w:rsidRPr="002166DC">
        <w:t xml:space="preserve"> точек поставки и точек измерений </w:t>
      </w:r>
      <w:r w:rsidR="00BE06F2" w:rsidRPr="00E75FC9">
        <w:rPr>
          <w:lang w:val="ru-RU"/>
        </w:rPr>
        <w:t>указа</w:t>
      </w:r>
      <w:r w:rsidRPr="00E75FC9">
        <w:t>но в таблице 1.</w:t>
      </w:r>
    </w:p>
    <w:p w14:paraId="1C7A46BD" w14:textId="05A7B617" w:rsidR="00B77D0F" w:rsidRPr="000A180C" w:rsidRDefault="00B77D0F" w:rsidP="006C720E">
      <w:pPr>
        <w:pStyle w:val="ae"/>
        <w:spacing w:line="276" w:lineRule="auto"/>
        <w:ind w:left="-210" w:right="-343"/>
        <w:jc w:val="both"/>
      </w:pPr>
      <w:r w:rsidRPr="00E75FC9">
        <w:t xml:space="preserve">2. </w:t>
      </w:r>
      <w:r w:rsidR="002166DC" w:rsidRPr="00E75FC9">
        <w:t>Исходные данные для расчета потерь электроэнергии приведены в таблиц</w:t>
      </w:r>
      <w:r w:rsidR="00C34015" w:rsidRPr="00E75FC9">
        <w:rPr>
          <w:lang w:val="ru-RU"/>
        </w:rPr>
        <w:t xml:space="preserve">ах </w:t>
      </w:r>
      <w:r w:rsidR="00B05EAF" w:rsidRPr="00E75FC9">
        <w:rPr>
          <w:lang w:val="ru-RU"/>
        </w:rPr>
        <w:t>1</w:t>
      </w:r>
      <w:r w:rsidR="004C319C" w:rsidRPr="00E75FC9">
        <w:rPr>
          <w:lang w:val="ru-RU"/>
        </w:rPr>
        <w:t>…</w:t>
      </w:r>
      <w:r w:rsidR="00E75FC9" w:rsidRPr="00E75FC9">
        <w:rPr>
          <w:lang w:val="ru-RU"/>
        </w:rPr>
        <w:t>5</w:t>
      </w:r>
      <w:r w:rsidRPr="00E75FC9">
        <w:t>.</w:t>
      </w:r>
    </w:p>
    <w:p w14:paraId="19F8872C" w14:textId="77777777" w:rsidR="00B77D0F" w:rsidRPr="002166DC" w:rsidRDefault="00B77D0F" w:rsidP="006C720E">
      <w:pPr>
        <w:pStyle w:val="ae"/>
        <w:spacing w:line="276" w:lineRule="auto"/>
        <w:ind w:left="-210"/>
        <w:jc w:val="both"/>
      </w:pPr>
      <w:r w:rsidRPr="002166DC">
        <w:t xml:space="preserve">3. Расчеты выполняются для интервала времени </w:t>
      </w:r>
      <w:r w:rsidR="00136F30" w:rsidRPr="002166DC">
        <w:rPr>
          <w:lang w:val="ru-RU"/>
        </w:rPr>
        <w:t>0</w:t>
      </w:r>
      <w:r w:rsidR="00E9535A" w:rsidRPr="002166DC">
        <w:t>,</w:t>
      </w:r>
      <w:r w:rsidR="00136F30" w:rsidRPr="002166DC">
        <w:rPr>
          <w:lang w:val="ru-RU"/>
        </w:rPr>
        <w:t>5</w:t>
      </w:r>
      <w:r w:rsidRPr="002166DC">
        <w:t xml:space="preserve"> час для каждой точки измерений.</w:t>
      </w:r>
    </w:p>
    <w:p w14:paraId="6E665389" w14:textId="77777777" w:rsidR="00B77D0F" w:rsidRPr="002166DC" w:rsidRDefault="00B77D0F" w:rsidP="006C720E">
      <w:pPr>
        <w:pStyle w:val="ae"/>
        <w:spacing w:line="276" w:lineRule="auto"/>
        <w:ind w:left="-210"/>
        <w:jc w:val="both"/>
      </w:pPr>
      <w:r w:rsidRPr="002166DC">
        <w:t>4. При записи числовых значений следует учитывать размерность справочных данных и результатов измерений.</w:t>
      </w:r>
    </w:p>
    <w:p w14:paraId="669FA395" w14:textId="77777777" w:rsidR="00C44277" w:rsidRDefault="00C44277" w:rsidP="00C44277">
      <w:pPr>
        <w:ind w:right="283"/>
      </w:pPr>
    </w:p>
    <w:p w14:paraId="15536BDD" w14:textId="77777777" w:rsidR="00B77D0F" w:rsidRPr="00EE746B" w:rsidRDefault="00B77D0F" w:rsidP="00C44277">
      <w:pPr>
        <w:ind w:right="283"/>
      </w:pPr>
      <w:r w:rsidRPr="00EE746B">
        <w:t>Таблица 1 – Перечень точек измерений и поставки.</w:t>
      </w:r>
    </w:p>
    <w:tbl>
      <w:tblPr>
        <w:tblW w:w="1063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4"/>
        <w:gridCol w:w="1036"/>
        <w:gridCol w:w="1174"/>
        <w:gridCol w:w="7918"/>
      </w:tblGrid>
      <w:tr w:rsidR="008F4651" w14:paraId="6567BC2C" w14:textId="77777777" w:rsidTr="00B05EAF">
        <w:trPr>
          <w:cantSplit/>
          <w:trHeight w:val="942"/>
          <w:tblHeader/>
        </w:trPr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5DC3DE" w14:textId="77777777" w:rsidR="008F4651" w:rsidRPr="00075D74" w:rsidRDefault="008F4651" w:rsidP="00DE2CF7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075D74">
              <w:rPr>
                <w:sz w:val="22"/>
                <w:szCs w:val="22"/>
              </w:rPr>
              <w:t>№</w:t>
            </w:r>
          </w:p>
          <w:p w14:paraId="742FF988" w14:textId="77777777" w:rsidR="008F4651" w:rsidRPr="00075D74" w:rsidRDefault="008F4651" w:rsidP="00DE2CF7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075D74">
              <w:rPr>
                <w:sz w:val="22"/>
                <w:szCs w:val="22"/>
              </w:rPr>
              <w:t>п/п</w:t>
            </w: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84C719" w14:textId="77777777" w:rsidR="008F4651" w:rsidRPr="00EB664E" w:rsidRDefault="008F4651" w:rsidP="00DE2CF7">
            <w:pPr>
              <w:ind w:left="-108" w:right="-108"/>
              <w:jc w:val="center"/>
              <w:rPr>
                <w:bCs/>
                <w:sz w:val="22"/>
                <w:szCs w:val="22"/>
              </w:rPr>
            </w:pPr>
            <w:r w:rsidRPr="00EB664E">
              <w:rPr>
                <w:bCs/>
                <w:sz w:val="22"/>
                <w:szCs w:val="22"/>
              </w:rPr>
              <w:t>Номер точки</w:t>
            </w:r>
          </w:p>
          <w:p w14:paraId="53D6EB1D" w14:textId="77777777" w:rsidR="008F4651" w:rsidRPr="00EB664E" w:rsidRDefault="008F4651" w:rsidP="00DE2CF7">
            <w:pPr>
              <w:ind w:left="-108" w:right="-108"/>
              <w:jc w:val="center"/>
              <w:rPr>
                <w:bCs/>
                <w:sz w:val="22"/>
                <w:szCs w:val="22"/>
              </w:rPr>
            </w:pPr>
            <w:r w:rsidRPr="00EB664E">
              <w:rPr>
                <w:bCs/>
                <w:sz w:val="22"/>
                <w:szCs w:val="22"/>
              </w:rPr>
              <w:t>поставки</w:t>
            </w:r>
          </w:p>
          <w:p w14:paraId="77069A10" w14:textId="77777777" w:rsidR="008F4651" w:rsidRPr="00EB664E" w:rsidRDefault="008F4651" w:rsidP="00DE2CF7">
            <w:pPr>
              <w:ind w:left="-108" w:right="-108"/>
              <w:jc w:val="center"/>
              <w:rPr>
                <w:bCs/>
                <w:sz w:val="22"/>
                <w:szCs w:val="22"/>
              </w:rPr>
            </w:pPr>
            <w:r w:rsidRPr="00EB664E">
              <w:rPr>
                <w:bCs/>
                <w:sz w:val="22"/>
                <w:szCs w:val="22"/>
              </w:rPr>
              <w:t>на схеме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51528B" w14:textId="77777777" w:rsidR="008F4651" w:rsidRPr="00EB664E" w:rsidRDefault="008F4651" w:rsidP="00DE2CF7">
            <w:pPr>
              <w:ind w:left="-108" w:right="-108"/>
              <w:jc w:val="center"/>
              <w:rPr>
                <w:bCs/>
                <w:sz w:val="22"/>
                <w:szCs w:val="22"/>
              </w:rPr>
            </w:pPr>
            <w:r w:rsidRPr="00EB664E">
              <w:rPr>
                <w:bCs/>
                <w:sz w:val="22"/>
                <w:szCs w:val="22"/>
              </w:rPr>
              <w:t>Номер точки</w:t>
            </w:r>
          </w:p>
          <w:p w14:paraId="71D88CB7" w14:textId="77777777" w:rsidR="008F4651" w:rsidRPr="00EB664E" w:rsidRDefault="008F4651" w:rsidP="00DE2CF7">
            <w:pPr>
              <w:ind w:left="-108" w:right="-108"/>
              <w:jc w:val="center"/>
              <w:rPr>
                <w:bCs/>
                <w:sz w:val="22"/>
                <w:szCs w:val="22"/>
              </w:rPr>
            </w:pPr>
            <w:r w:rsidRPr="00EB664E">
              <w:rPr>
                <w:bCs/>
                <w:sz w:val="22"/>
                <w:szCs w:val="22"/>
              </w:rPr>
              <w:t>измерения</w:t>
            </w:r>
          </w:p>
          <w:p w14:paraId="1B9B29BD" w14:textId="77777777" w:rsidR="008F4651" w:rsidRPr="00EB664E" w:rsidRDefault="008F4651" w:rsidP="00DE2CF7">
            <w:pPr>
              <w:ind w:left="-108" w:right="-108"/>
              <w:jc w:val="center"/>
              <w:rPr>
                <w:bCs/>
                <w:sz w:val="22"/>
                <w:szCs w:val="22"/>
              </w:rPr>
            </w:pPr>
            <w:r w:rsidRPr="00EB664E">
              <w:rPr>
                <w:bCs/>
                <w:sz w:val="22"/>
                <w:szCs w:val="22"/>
              </w:rPr>
              <w:t>на схеме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9D08CF" w14:textId="77777777" w:rsidR="008F4651" w:rsidRPr="00075D74" w:rsidRDefault="008F4651" w:rsidP="00DE2CF7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075D74">
              <w:rPr>
                <w:bCs/>
                <w:sz w:val="22"/>
                <w:szCs w:val="22"/>
              </w:rPr>
              <w:t>Наименование точки измерений</w:t>
            </w:r>
            <w:r w:rsidRPr="00075D74">
              <w:rPr>
                <w:sz w:val="22"/>
                <w:szCs w:val="22"/>
              </w:rPr>
              <w:t xml:space="preserve">                                                                                      </w:t>
            </w:r>
          </w:p>
        </w:tc>
      </w:tr>
      <w:tr w:rsidR="008F4651" w14:paraId="457AABD4" w14:textId="77777777" w:rsidTr="00B05EAF">
        <w:trPr>
          <w:cantSplit/>
          <w:trHeight w:val="170"/>
          <w:tblHeader/>
        </w:trPr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AACF0E" w14:textId="77777777" w:rsidR="008F4651" w:rsidRPr="00075D74" w:rsidRDefault="008F4651" w:rsidP="00DE2CF7">
            <w:pPr>
              <w:ind w:left="-108" w:right="-108"/>
              <w:jc w:val="center"/>
              <w:rPr>
                <w:i/>
                <w:sz w:val="22"/>
                <w:szCs w:val="22"/>
              </w:rPr>
            </w:pPr>
            <w:r w:rsidRPr="00075D74">
              <w:rPr>
                <w:i/>
                <w:sz w:val="22"/>
                <w:szCs w:val="22"/>
              </w:rPr>
              <w:t>1</w:t>
            </w: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63B94" w14:textId="77777777" w:rsidR="008F4651" w:rsidRPr="00075D74" w:rsidRDefault="008F4651" w:rsidP="00DE2CF7">
            <w:pPr>
              <w:ind w:left="-108" w:right="-108"/>
              <w:jc w:val="center"/>
              <w:rPr>
                <w:i/>
                <w:sz w:val="22"/>
                <w:szCs w:val="22"/>
              </w:rPr>
            </w:pPr>
            <w:r w:rsidRPr="00075D74">
              <w:rPr>
                <w:i/>
                <w:sz w:val="22"/>
                <w:szCs w:val="22"/>
              </w:rPr>
              <w:t>2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B88166" w14:textId="77777777" w:rsidR="008F4651" w:rsidRPr="00075D74" w:rsidRDefault="008F4651" w:rsidP="00DE2CF7">
            <w:pPr>
              <w:ind w:left="-108" w:right="-108"/>
              <w:jc w:val="center"/>
              <w:rPr>
                <w:i/>
                <w:sz w:val="22"/>
                <w:szCs w:val="22"/>
              </w:rPr>
            </w:pPr>
            <w:r w:rsidRPr="00075D74">
              <w:rPr>
                <w:i/>
                <w:sz w:val="22"/>
                <w:szCs w:val="22"/>
              </w:rPr>
              <w:t>4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8D75C" w14:textId="77777777" w:rsidR="008F4651" w:rsidRPr="00075D74" w:rsidRDefault="008F4651" w:rsidP="00DE2CF7">
            <w:pPr>
              <w:ind w:left="-108" w:right="-108"/>
              <w:jc w:val="center"/>
              <w:rPr>
                <w:i/>
                <w:sz w:val="22"/>
                <w:szCs w:val="22"/>
              </w:rPr>
            </w:pPr>
            <w:r w:rsidRPr="00075D74">
              <w:rPr>
                <w:i/>
                <w:sz w:val="22"/>
                <w:szCs w:val="22"/>
              </w:rPr>
              <w:t>5</w:t>
            </w:r>
          </w:p>
        </w:tc>
      </w:tr>
      <w:tr w:rsidR="00154CE8" w14:paraId="42AC2CC8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604B81" w14:textId="77777777" w:rsidR="00154CE8" w:rsidRPr="00075D74" w:rsidRDefault="00154CE8" w:rsidP="002F686E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3D8FF2" w14:textId="3A59E732" w:rsidR="00154CE8" w:rsidRPr="00C64D90" w:rsidRDefault="00C64D90" w:rsidP="002F686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C808F7" w14:textId="6A1097BB" w:rsidR="00154CE8" w:rsidRPr="00C64D90" w:rsidRDefault="00C64D90" w:rsidP="00C64D90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C9B3D" w14:textId="3A1A8017" w:rsidR="00154CE8" w:rsidRDefault="00C64D90" w:rsidP="005271FF">
            <w:pPr>
              <w:widowControl w:val="0"/>
              <w:jc w:val="center"/>
            </w:pPr>
            <w:r w:rsidRPr="00C64D90">
              <w:t>ЦРП 6 кВ, ЗРУ-6 кВ, 1 СШ 6 кВ, Яч.11</w:t>
            </w:r>
          </w:p>
        </w:tc>
      </w:tr>
      <w:tr w:rsidR="00154CE8" w14:paraId="59A6DC3C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3EC248" w14:textId="77777777" w:rsidR="00154CE8" w:rsidRPr="00075D74" w:rsidRDefault="00154CE8" w:rsidP="002F686E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B024E4" w14:textId="2607433B" w:rsidR="00154CE8" w:rsidRPr="00C64D90" w:rsidRDefault="00C64D90" w:rsidP="002F686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840569" w14:textId="7FAAEEA5" w:rsidR="00154CE8" w:rsidRPr="00C64D90" w:rsidRDefault="00C64D90" w:rsidP="002F686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06B07" w14:textId="2C947173" w:rsidR="00154CE8" w:rsidRDefault="00C64D90" w:rsidP="005271FF">
            <w:pPr>
              <w:widowControl w:val="0"/>
              <w:jc w:val="center"/>
            </w:pPr>
            <w:r w:rsidRPr="00C64D90">
              <w:t>ЦРП 6 кВ, ЗРУ-6 кВ, 2 СШ 6 кВ, Яч.22</w:t>
            </w:r>
          </w:p>
        </w:tc>
      </w:tr>
      <w:tr w:rsidR="00154CE8" w14:paraId="7EB332F9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5BCAD4" w14:textId="77777777" w:rsidR="00154CE8" w:rsidRPr="00075D74" w:rsidRDefault="00154CE8" w:rsidP="002F686E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810978" w14:textId="24B9EFA0" w:rsidR="00154CE8" w:rsidRPr="00C64D90" w:rsidRDefault="00C64D90" w:rsidP="002F686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53483" w14:textId="0C2A81A7" w:rsidR="00154CE8" w:rsidRPr="00C64D90" w:rsidRDefault="00C64D90" w:rsidP="002F686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C38FD" w14:textId="279B3973" w:rsidR="00154CE8" w:rsidRDefault="00C64D90" w:rsidP="005271FF">
            <w:pPr>
              <w:widowControl w:val="0"/>
              <w:jc w:val="center"/>
            </w:pPr>
            <w:r w:rsidRPr="00C64D90">
              <w:t>РТП-103 6 кВ, ЗРУ-6 кВ, 2 СШ 6 кВ, Яч.11</w:t>
            </w:r>
          </w:p>
        </w:tc>
      </w:tr>
      <w:tr w:rsidR="002C0613" w14:paraId="79E2AAC0" w14:textId="77777777" w:rsidTr="00C44277">
        <w:trPr>
          <w:cantSplit/>
          <w:trHeight w:val="115"/>
        </w:trPr>
        <w:tc>
          <w:tcPr>
            <w:tcW w:w="5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B77E55" w14:textId="77777777" w:rsidR="002C0613" w:rsidRPr="00075D74" w:rsidRDefault="002C0613" w:rsidP="002F686E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7650BC" w14:textId="48631616" w:rsidR="002C0613" w:rsidRPr="00C64D90" w:rsidRDefault="002C0613" w:rsidP="002F686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 7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3E536" w14:textId="1C532A0E" w:rsidR="002C0613" w:rsidRPr="00C64D90" w:rsidRDefault="002C0613" w:rsidP="002F686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7D02D5" w14:textId="11542703" w:rsidR="002C0613" w:rsidRDefault="002C0613" w:rsidP="005271FF">
            <w:pPr>
              <w:widowControl w:val="0"/>
              <w:jc w:val="center"/>
            </w:pPr>
            <w:r w:rsidRPr="00C64D90">
              <w:t>ПС 110 кВ Дубравная, ЗРУ-6 кВ, 1 СШ 6 кВ, Яч.13</w:t>
            </w:r>
          </w:p>
        </w:tc>
      </w:tr>
      <w:tr w:rsidR="002C0613" w14:paraId="0CEB04B2" w14:textId="77777777" w:rsidTr="00C44277">
        <w:trPr>
          <w:cantSplit/>
          <w:trHeight w:val="115"/>
        </w:trPr>
        <w:tc>
          <w:tcPr>
            <w:tcW w:w="5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BD6DE2" w14:textId="77777777" w:rsidR="002C0613" w:rsidRPr="00075D74" w:rsidRDefault="002C0613" w:rsidP="002F686E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2D1A65" w14:textId="77777777" w:rsidR="002C0613" w:rsidRPr="00C64D90" w:rsidRDefault="002C0613" w:rsidP="002F686E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A5D60" w14:textId="3D810951" w:rsidR="002C0613" w:rsidRPr="00C64D90" w:rsidRDefault="002C0613" w:rsidP="002F686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BCE6B1" w14:textId="6B041DC7" w:rsidR="002C0613" w:rsidRDefault="002C0613" w:rsidP="005271FF">
            <w:pPr>
              <w:widowControl w:val="0"/>
              <w:jc w:val="center"/>
            </w:pPr>
            <w:r w:rsidRPr="00C64D90">
              <w:t>ПС 110 кВ Дубравная, ЗРУ-6 кВ, 2 СШ 6 кВ, Яч.14</w:t>
            </w:r>
          </w:p>
        </w:tc>
      </w:tr>
      <w:tr w:rsidR="002C0613" w14:paraId="7A74671D" w14:textId="77777777" w:rsidTr="00C44277">
        <w:trPr>
          <w:cantSplit/>
          <w:trHeight w:val="115"/>
        </w:trPr>
        <w:tc>
          <w:tcPr>
            <w:tcW w:w="5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1FE5D3" w14:textId="77777777" w:rsidR="002C0613" w:rsidRPr="00075D74" w:rsidRDefault="002C0613" w:rsidP="002F686E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C09C3A" w14:textId="77777777" w:rsidR="002C0613" w:rsidRPr="00C64D90" w:rsidRDefault="002C0613" w:rsidP="002F686E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64F55" w14:textId="1A4F450A" w:rsidR="002C0613" w:rsidRPr="00C64D90" w:rsidRDefault="002C0613" w:rsidP="002F686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E703B" w14:textId="06E025DA" w:rsidR="002C0613" w:rsidRDefault="002C0613" w:rsidP="005271FF">
            <w:pPr>
              <w:widowControl w:val="0"/>
              <w:jc w:val="center"/>
            </w:pPr>
            <w:r w:rsidRPr="005C3986">
              <w:t>ПС 110 кВ Дубравная, ЗРУ-6 кВ, 3 СШ 6 кВ, Яч.35</w:t>
            </w:r>
          </w:p>
        </w:tc>
      </w:tr>
      <w:tr w:rsidR="002C0613" w14:paraId="254B8D41" w14:textId="77777777" w:rsidTr="00C44277">
        <w:trPr>
          <w:cantSplit/>
          <w:trHeight w:val="115"/>
        </w:trPr>
        <w:tc>
          <w:tcPr>
            <w:tcW w:w="5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A4C203" w14:textId="77777777" w:rsidR="002C0613" w:rsidRPr="00075D74" w:rsidRDefault="002C0613" w:rsidP="002F686E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B3DE4E" w14:textId="77777777" w:rsidR="002C0613" w:rsidRPr="00C64D90" w:rsidRDefault="002C0613" w:rsidP="002F686E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441C9" w14:textId="6E185796" w:rsidR="002C0613" w:rsidRPr="00C64D90" w:rsidRDefault="002C0613" w:rsidP="002F686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3C81C7" w14:textId="40958578" w:rsidR="002C0613" w:rsidRDefault="002C0613" w:rsidP="005271FF">
            <w:pPr>
              <w:widowControl w:val="0"/>
              <w:jc w:val="center"/>
            </w:pPr>
            <w:r w:rsidRPr="005C3986">
              <w:t>ПС 110 кВ Дубравная, ЗРУ-6 кВ, 4 СШ 6 кВ, Яч.36</w:t>
            </w:r>
          </w:p>
        </w:tc>
      </w:tr>
      <w:tr w:rsidR="002C0613" w14:paraId="42134156" w14:textId="77777777" w:rsidTr="00C44277">
        <w:trPr>
          <w:cantSplit/>
          <w:trHeight w:val="115"/>
        </w:trPr>
        <w:tc>
          <w:tcPr>
            <w:tcW w:w="5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76C7E9" w14:textId="77777777" w:rsidR="002C0613" w:rsidRPr="00075D74" w:rsidRDefault="002C0613" w:rsidP="002F686E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E0128F" w14:textId="77777777" w:rsidR="002C0613" w:rsidRPr="00C64D90" w:rsidRDefault="002C0613" w:rsidP="002F686E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34B46A" w14:textId="0D923E95" w:rsidR="002C0613" w:rsidRPr="00C64D90" w:rsidRDefault="002C0613" w:rsidP="002F686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A36C0" w14:textId="75BF38B4" w:rsidR="002C0613" w:rsidRDefault="002C0613" w:rsidP="005271FF">
            <w:pPr>
              <w:widowControl w:val="0"/>
              <w:jc w:val="center"/>
            </w:pPr>
            <w:r w:rsidRPr="005C3986">
              <w:t>ПС 110 кВ Дубравная, Ввод 0,4 кВ ТСН-1, ТСН-2</w:t>
            </w:r>
          </w:p>
        </w:tc>
      </w:tr>
      <w:tr w:rsidR="00980E92" w14:paraId="07ED791A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B0C01E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C6F2FA" w14:textId="1D34C624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641D83" w14:textId="61B446B7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CD0960" w14:textId="5C09B272" w:rsidR="00980E92" w:rsidRPr="005C3986" w:rsidRDefault="00980E92" w:rsidP="00980E92">
            <w:pPr>
              <w:widowControl w:val="0"/>
              <w:jc w:val="center"/>
            </w:pPr>
            <w:r w:rsidRPr="000C3135">
              <w:t>РП-29 6 кВ, ЗРУ-6 кВ, 1 СШ 6 кВ, Яч.7</w:t>
            </w:r>
          </w:p>
        </w:tc>
      </w:tr>
      <w:tr w:rsidR="00980E92" w14:paraId="3AF1612F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4B8A06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FAEF22" w14:textId="7B0FB9B2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4B4DC" w14:textId="2553CC4A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B16AA" w14:textId="1AD0F8A5" w:rsidR="00980E92" w:rsidRPr="005C3986" w:rsidRDefault="00980E92" w:rsidP="00980E92">
            <w:pPr>
              <w:widowControl w:val="0"/>
              <w:jc w:val="center"/>
            </w:pPr>
            <w:r w:rsidRPr="000C3135">
              <w:t>РП-19 6 кВ, ЗРУ-6 кВ, 1 СШ 6 кВ, Яч.1</w:t>
            </w:r>
          </w:p>
        </w:tc>
      </w:tr>
      <w:tr w:rsidR="00980E92" w14:paraId="48C53830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2A115A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E89C43" w14:textId="5DDF8989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BF85C4" w14:textId="63AC446E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7B785D" w14:textId="62CA0CDF" w:rsidR="00980E92" w:rsidRPr="005C3986" w:rsidRDefault="00980E92" w:rsidP="00980E92">
            <w:pPr>
              <w:widowControl w:val="0"/>
              <w:jc w:val="center"/>
            </w:pPr>
            <w:r w:rsidRPr="000C3135">
              <w:t>ТП-10 6 кВ, ЗРУ-6 кВ, СШ 6 кВ, Яч.4</w:t>
            </w:r>
          </w:p>
        </w:tc>
      </w:tr>
      <w:tr w:rsidR="00980E92" w14:paraId="45A52EBD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097050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2695F6" w14:textId="7C5CA9D7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53E398" w14:textId="09EC8D5A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4F2758" w14:textId="52F76D11" w:rsidR="00980E92" w:rsidRPr="005C3986" w:rsidRDefault="00980E92" w:rsidP="00980E92">
            <w:pPr>
              <w:widowControl w:val="0"/>
              <w:jc w:val="center"/>
            </w:pPr>
            <w:r w:rsidRPr="000C3135">
              <w:t>РП-20 6 кВ, ЗРУ-6 кВ, 1 СШ 6 кВ, Яч.3</w:t>
            </w:r>
          </w:p>
        </w:tc>
      </w:tr>
      <w:tr w:rsidR="002C0613" w14:paraId="2FBCF214" w14:textId="77777777" w:rsidTr="00C44277">
        <w:trPr>
          <w:cantSplit/>
          <w:trHeight w:val="115"/>
        </w:trPr>
        <w:tc>
          <w:tcPr>
            <w:tcW w:w="5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8B93EB" w14:textId="77777777" w:rsidR="002C0613" w:rsidRPr="00075D74" w:rsidRDefault="002C0613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B67151" w14:textId="66FD8149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260D2F" w14:textId="3F4742FE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D4BF55" w14:textId="4EE923F0" w:rsidR="002C0613" w:rsidRDefault="002C0613" w:rsidP="00980E92">
            <w:pPr>
              <w:widowControl w:val="0"/>
              <w:jc w:val="center"/>
            </w:pPr>
            <w:r w:rsidRPr="005C3986">
              <w:t>ТП-14 6 кВ, ЗРУ-6 кВ, 2 СШ 6 кВ, Яч.16</w:t>
            </w:r>
          </w:p>
        </w:tc>
      </w:tr>
      <w:tr w:rsidR="002C0613" w14:paraId="5F4A05C8" w14:textId="77777777" w:rsidTr="00C44277">
        <w:trPr>
          <w:cantSplit/>
          <w:trHeight w:val="115"/>
        </w:trPr>
        <w:tc>
          <w:tcPr>
            <w:tcW w:w="5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9FA6B4" w14:textId="77777777" w:rsidR="002C0613" w:rsidRPr="00075D74" w:rsidRDefault="002C0613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CB457F" w14:textId="77777777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5E797" w14:textId="1094E544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24626" w14:textId="4FDED802" w:rsidR="002C0613" w:rsidRDefault="002C0613" w:rsidP="00980E92">
            <w:pPr>
              <w:widowControl w:val="0"/>
              <w:jc w:val="center"/>
            </w:pPr>
            <w:r w:rsidRPr="005C3986">
              <w:t>ЦРП 6 кВ, ЗРУ-6 кВ, 2 СШ 6 кВ, Яч.26</w:t>
            </w:r>
          </w:p>
        </w:tc>
      </w:tr>
      <w:tr w:rsidR="00980E92" w14:paraId="44C15E17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1B355D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7DB09A6" w14:textId="5124FFA0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E0F7B" w14:textId="65F9F479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74A3EB" w14:textId="587EBA64" w:rsidR="00980E92" w:rsidRDefault="00980E92" w:rsidP="00980E92">
            <w:pPr>
              <w:widowControl w:val="0"/>
              <w:jc w:val="center"/>
            </w:pPr>
            <w:r w:rsidRPr="000C3135">
              <w:t>ТП-14 6 кВ, ЗРУ-6 кВ, 1 СШ 6 кВ, Яч.3</w:t>
            </w:r>
          </w:p>
        </w:tc>
      </w:tr>
      <w:tr w:rsidR="00980E92" w14:paraId="5B4C9F0C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436B9A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83C538" w14:textId="379DE31C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1B9C0" w14:textId="32EED98E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AFF4BC" w14:textId="6B67EB9A" w:rsidR="00980E92" w:rsidRDefault="00980E92" w:rsidP="00980E92">
            <w:pPr>
              <w:widowControl w:val="0"/>
              <w:jc w:val="center"/>
            </w:pPr>
            <w:r w:rsidRPr="000C3135">
              <w:t>РП-27 6 кВ, ЗРУ-6 кВ, 1 СШ 6 кВ, Яч.5</w:t>
            </w:r>
          </w:p>
        </w:tc>
      </w:tr>
      <w:tr w:rsidR="00980E92" w14:paraId="5BF27D54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7E6587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09C188" w14:textId="0D6FFFFA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28845" w14:textId="40073DB6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2C7A9" w14:textId="46805805" w:rsidR="00980E92" w:rsidRDefault="00980E92" w:rsidP="00980E92">
            <w:pPr>
              <w:widowControl w:val="0"/>
              <w:jc w:val="center"/>
            </w:pPr>
            <w:r w:rsidRPr="000C3135">
              <w:t>РТП-8 6 кВ, ЗРУ-6 кВ, 1 СШ 6 кВ, Яч.5</w:t>
            </w:r>
          </w:p>
        </w:tc>
      </w:tr>
      <w:tr w:rsidR="00980E92" w14:paraId="3ECAE667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BEDEAE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571608D" w14:textId="6C2169E2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1C28F" w14:textId="39753597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E1DC3D" w14:textId="3B22ACF4" w:rsidR="00980E92" w:rsidRDefault="00980E92" w:rsidP="00980E92">
            <w:pPr>
              <w:widowControl w:val="0"/>
              <w:jc w:val="center"/>
            </w:pPr>
            <w:r w:rsidRPr="000C3135">
              <w:t>РП-17 6 кВ, ЗРУ-6 кВ, 1 СШ 6 кВ, Яч.1</w:t>
            </w:r>
          </w:p>
        </w:tc>
      </w:tr>
      <w:tr w:rsidR="00980E92" w14:paraId="7BE20B7E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F5D9E2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B46C1F" w14:textId="5E2C2AE3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4C3DE" w14:textId="5446050A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AF6FD" w14:textId="64408308" w:rsidR="00980E92" w:rsidRDefault="00980E92" w:rsidP="00980E92">
            <w:pPr>
              <w:widowControl w:val="0"/>
              <w:jc w:val="center"/>
            </w:pPr>
            <w:r w:rsidRPr="00CE4FC8">
              <w:t>ЩУ-0,4 кВ ГСУ Крассор, Ввод 0,4 кВ</w:t>
            </w:r>
          </w:p>
        </w:tc>
      </w:tr>
      <w:tr w:rsidR="002C0613" w14:paraId="0E8A45E6" w14:textId="77777777" w:rsidTr="00C44277">
        <w:trPr>
          <w:cantSplit/>
          <w:trHeight w:val="115"/>
        </w:trPr>
        <w:tc>
          <w:tcPr>
            <w:tcW w:w="5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B94599" w14:textId="77777777" w:rsidR="002C0613" w:rsidRPr="00075D74" w:rsidRDefault="002C0613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AFE8D5" w14:textId="0D776574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3FCBD" w14:textId="061FF3A9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838B77" w14:textId="62DBB624" w:rsidR="002C0613" w:rsidRDefault="002C0613" w:rsidP="00980E92">
            <w:pPr>
              <w:widowControl w:val="0"/>
              <w:jc w:val="center"/>
            </w:pPr>
            <w:r w:rsidRPr="00CE4FC8">
              <w:t>ВРУ-0,4 кВ ГСК Крассор, Ввод 0,4 кВ №1</w:t>
            </w:r>
          </w:p>
        </w:tc>
      </w:tr>
      <w:tr w:rsidR="002C0613" w14:paraId="1E66AFBC" w14:textId="77777777" w:rsidTr="00C44277">
        <w:trPr>
          <w:cantSplit/>
          <w:trHeight w:val="115"/>
        </w:trPr>
        <w:tc>
          <w:tcPr>
            <w:tcW w:w="5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A85115" w14:textId="77777777" w:rsidR="002C0613" w:rsidRPr="00075D74" w:rsidRDefault="002C0613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3B8C3C" w14:textId="57DF2EC0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FD26E" w14:textId="4E0C04F2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B8B0E2" w14:textId="4949B37E" w:rsidR="002C0613" w:rsidRDefault="002C0613" w:rsidP="00980E92">
            <w:pPr>
              <w:widowControl w:val="0"/>
              <w:jc w:val="center"/>
            </w:pPr>
            <w:r w:rsidRPr="00CE4FC8">
              <w:t>ВРУ-0,4 кВ ГСК Крассор, Ввод 0,4 кВ №2</w:t>
            </w:r>
          </w:p>
        </w:tc>
      </w:tr>
      <w:tr w:rsidR="002C0613" w14:paraId="26139964" w14:textId="77777777" w:rsidTr="00C44277">
        <w:trPr>
          <w:cantSplit/>
          <w:trHeight w:val="115"/>
        </w:trPr>
        <w:tc>
          <w:tcPr>
            <w:tcW w:w="5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708CC5" w14:textId="77777777" w:rsidR="002C0613" w:rsidRPr="00075D74" w:rsidRDefault="002C0613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D55ABA" w14:textId="77777777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66065" w14:textId="66C40107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CDFD3" w14:textId="40E94D93" w:rsidR="002C0613" w:rsidRDefault="002C0613" w:rsidP="00980E92">
            <w:pPr>
              <w:widowControl w:val="0"/>
              <w:jc w:val="center"/>
            </w:pPr>
            <w:r w:rsidRPr="00CE4FC8">
              <w:t>ВРУ-0,4 кВ ГСК Крассор, Ввод 0,4 кВ №3</w:t>
            </w:r>
          </w:p>
        </w:tc>
      </w:tr>
      <w:tr w:rsidR="00980E92" w14:paraId="3E68DDEB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AA7AFE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3D355E" w14:textId="1F0540CD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541D9" w14:textId="6757F986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2BEE7B" w14:textId="66501880" w:rsidR="00980E92" w:rsidRDefault="00980E92" w:rsidP="00980E92">
            <w:pPr>
              <w:widowControl w:val="0"/>
              <w:jc w:val="center"/>
            </w:pPr>
            <w:r w:rsidRPr="00136DA0">
              <w:t>ВРУ-0,4 кВ ГСК Волна, Ввод 0,4 кВ</w:t>
            </w:r>
          </w:p>
        </w:tc>
      </w:tr>
      <w:tr w:rsidR="00980E92" w14:paraId="1CA0F7F2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B61A25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15EE35" w14:textId="68EE1FCC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04F54" w14:textId="01C5EE2B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D02ED2" w14:textId="214E86DE" w:rsidR="00980E92" w:rsidRPr="00136DA0" w:rsidRDefault="00980E92" w:rsidP="00980E92">
            <w:pPr>
              <w:widowControl w:val="0"/>
              <w:jc w:val="center"/>
            </w:pPr>
            <w:r w:rsidRPr="005C3986">
              <w:t>ВРУ-0,4 кВ СНТ Сад №1, Ввод 0,4 кВ</w:t>
            </w:r>
          </w:p>
        </w:tc>
      </w:tr>
      <w:tr w:rsidR="00980E92" w14:paraId="256D949B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53C91D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57508E" w14:textId="659FA203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, 39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A0418" w14:textId="1EC2435B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4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3BE283" w14:textId="1D9ECD9B" w:rsidR="00980E92" w:rsidRPr="005C3986" w:rsidRDefault="00980E92" w:rsidP="00980E92">
            <w:pPr>
              <w:widowControl w:val="0"/>
              <w:jc w:val="center"/>
            </w:pPr>
            <w:r w:rsidRPr="00A10490">
              <w:t>ВРУ-0,4 кВ ВПЧ-24, Ввод 0,4 кВ</w:t>
            </w:r>
          </w:p>
        </w:tc>
      </w:tr>
      <w:tr w:rsidR="002C0613" w14:paraId="6AAA556D" w14:textId="77777777" w:rsidTr="00C44277">
        <w:trPr>
          <w:cantSplit/>
          <w:trHeight w:val="115"/>
        </w:trPr>
        <w:tc>
          <w:tcPr>
            <w:tcW w:w="5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C03351" w14:textId="77777777" w:rsidR="002C0613" w:rsidRPr="00075D74" w:rsidRDefault="002C0613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7D91C1" w14:textId="2AF73D55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3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D5F1A" w14:textId="6EDABFDD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60E96" w14:textId="1D64BB8D" w:rsidR="002C0613" w:rsidRDefault="002C0613" w:rsidP="00980E92">
            <w:pPr>
              <w:widowControl w:val="0"/>
              <w:jc w:val="center"/>
            </w:pPr>
            <w:r w:rsidRPr="00136DA0">
              <w:t>ВРУ-0,4 кВ ИП Пачаев, Ввод 0,4 кВ</w:t>
            </w:r>
          </w:p>
        </w:tc>
      </w:tr>
      <w:tr w:rsidR="002C0613" w14:paraId="71A1320A" w14:textId="77777777" w:rsidTr="00C44277">
        <w:trPr>
          <w:cantSplit/>
          <w:trHeight w:val="115"/>
        </w:trPr>
        <w:tc>
          <w:tcPr>
            <w:tcW w:w="5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9C2023" w14:textId="77777777" w:rsidR="002C0613" w:rsidRPr="00075D74" w:rsidRDefault="002C0613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7899F4E" w14:textId="77777777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B13CD7" w14:textId="5C5F726F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9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77E536" w14:textId="1F52E2C6" w:rsidR="002C0613" w:rsidRDefault="002C0613" w:rsidP="00980E92">
            <w:pPr>
              <w:widowControl w:val="0"/>
              <w:jc w:val="center"/>
            </w:pPr>
            <w:r w:rsidRPr="00136DA0">
              <w:t>ВРУ-0,4 кВ ГК Коммунальник, Ввод 0,4 кВ №1</w:t>
            </w:r>
          </w:p>
        </w:tc>
      </w:tr>
      <w:tr w:rsidR="002C0613" w14:paraId="4D818626" w14:textId="77777777" w:rsidTr="00C44277">
        <w:trPr>
          <w:cantSplit/>
          <w:trHeight w:val="115"/>
        </w:trPr>
        <w:tc>
          <w:tcPr>
            <w:tcW w:w="5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1D74E9D" w14:textId="77777777" w:rsidR="002C0613" w:rsidRPr="00075D74" w:rsidRDefault="002C0613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EFC722" w14:textId="77777777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B75BFD" w14:textId="618DC7F4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0BD78" w14:textId="20863C6B" w:rsidR="002C0613" w:rsidRDefault="002C0613" w:rsidP="00980E92">
            <w:pPr>
              <w:widowControl w:val="0"/>
              <w:jc w:val="center"/>
            </w:pPr>
            <w:r w:rsidRPr="00136DA0">
              <w:t>ВРУ-0,4 кВ ГК Коммунальник, Ввод 0,4 кВ №2</w:t>
            </w:r>
          </w:p>
        </w:tc>
      </w:tr>
      <w:tr w:rsidR="002C0613" w14:paraId="607CF3A6" w14:textId="77777777" w:rsidTr="00C44277">
        <w:trPr>
          <w:cantSplit/>
          <w:trHeight w:val="115"/>
        </w:trPr>
        <w:tc>
          <w:tcPr>
            <w:tcW w:w="5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044CD2" w14:textId="77777777" w:rsidR="002C0613" w:rsidRPr="00075D74" w:rsidRDefault="002C0613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041F82" w14:textId="77777777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98496" w14:textId="1204BF16" w:rsidR="002C0613" w:rsidRPr="00C64D90" w:rsidRDefault="002C0613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1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A0377A" w14:textId="561F8B15" w:rsidR="002C0613" w:rsidRDefault="002C0613" w:rsidP="00980E92">
            <w:pPr>
              <w:widowControl w:val="0"/>
              <w:jc w:val="center"/>
            </w:pPr>
            <w:r w:rsidRPr="00136DA0">
              <w:t>ВРУ-0,4 кВ ГСК Моряк, Ввод 0,4 кВ</w:t>
            </w:r>
          </w:p>
        </w:tc>
      </w:tr>
      <w:tr w:rsidR="00980E92" w14:paraId="4B99D16E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9899C9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507668" w14:textId="25668679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4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B4B12" w14:textId="14054C59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BE2D4" w14:textId="07F7B5E5" w:rsidR="00980E92" w:rsidRDefault="00980E92" w:rsidP="00980E92">
            <w:pPr>
              <w:widowControl w:val="0"/>
              <w:jc w:val="center"/>
            </w:pPr>
            <w:r w:rsidRPr="00A10490">
              <w:t>ВРУ-0,4 кВ ГСК Сириус, Ввод 0,4 кВ</w:t>
            </w:r>
          </w:p>
        </w:tc>
      </w:tr>
      <w:tr w:rsidR="00A7432A" w14:paraId="1F4ADA84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2B2F36" w14:textId="77777777" w:rsidR="00A7432A" w:rsidRPr="00075D74" w:rsidRDefault="00A7432A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BECC69" w14:textId="44B7B18D" w:rsidR="00A7432A" w:rsidRDefault="00A7432A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5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B4AEEA" w14:textId="25509FCD" w:rsidR="00A7432A" w:rsidRDefault="00A7432A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4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A71E86" w14:textId="070EB12B" w:rsidR="00A7432A" w:rsidRPr="00A10490" w:rsidRDefault="00A7432A" w:rsidP="00980E92">
            <w:pPr>
              <w:widowControl w:val="0"/>
              <w:jc w:val="center"/>
            </w:pPr>
            <w:r w:rsidRPr="00A7432A">
              <w:t>ВРУ-0,4 кВ Гаджиев, Ввод 0,4 кВ</w:t>
            </w:r>
          </w:p>
        </w:tc>
      </w:tr>
      <w:tr w:rsidR="0086237E" w14:paraId="2544EE8F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312135" w14:textId="77777777" w:rsidR="0086237E" w:rsidRPr="00075D74" w:rsidRDefault="0086237E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D3BA3C" w14:textId="43CA5967" w:rsidR="0086237E" w:rsidRDefault="0086237E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9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9C4A52" w14:textId="2C0758CE" w:rsidR="0086237E" w:rsidRDefault="0086237E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8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BD9F1" w14:textId="08A892B4" w:rsidR="0086237E" w:rsidRPr="00A7432A" w:rsidRDefault="0086237E" w:rsidP="00980E92">
            <w:pPr>
              <w:widowControl w:val="0"/>
              <w:jc w:val="center"/>
            </w:pPr>
            <w:r w:rsidRPr="0086237E">
              <w:t>ВРУ-0,4 кВ Войсковой части №40636, Ввод 0,4 кВ</w:t>
            </w:r>
          </w:p>
        </w:tc>
      </w:tr>
      <w:tr w:rsidR="00980E92" w14:paraId="2C2C0F90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216D70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7059F2" w14:textId="6AC69CEA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3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78735" w14:textId="06DD46D0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2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4AE47B" w14:textId="71F25BA6" w:rsidR="00980E92" w:rsidRDefault="00980E92" w:rsidP="00980E92">
            <w:pPr>
              <w:widowControl w:val="0"/>
              <w:jc w:val="center"/>
            </w:pPr>
            <w:r w:rsidRPr="00136DA0">
              <w:t>ВРУ-0,4 кВ МТС, Ввод 0,4 кВ</w:t>
            </w:r>
          </w:p>
        </w:tc>
      </w:tr>
      <w:tr w:rsidR="00980E92" w14:paraId="5BF81516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50EB5CF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06197A6" w14:textId="45107C40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4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037FCB" w14:textId="13EABAEF" w:rsidR="00980E92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3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A42F9" w14:textId="2F121541" w:rsidR="00980E92" w:rsidRPr="00136DA0" w:rsidRDefault="00980E92" w:rsidP="00980E92">
            <w:pPr>
              <w:widowControl w:val="0"/>
              <w:jc w:val="center"/>
            </w:pPr>
            <w:r w:rsidRPr="00A10490">
              <w:t>ВРУ-0,4 кВ Сормовский суд, Ввод 0,4 кВ</w:t>
            </w:r>
          </w:p>
        </w:tc>
      </w:tr>
      <w:tr w:rsidR="00980E92" w14:paraId="202B45CC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9C0737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CD8FA3" w14:textId="79B2D115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7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C4511" w14:textId="5C0C147A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6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289BE" w14:textId="567A8448" w:rsidR="00980E92" w:rsidRDefault="00980E92" w:rsidP="00980E92">
            <w:pPr>
              <w:widowControl w:val="0"/>
              <w:jc w:val="center"/>
            </w:pPr>
            <w:r w:rsidRPr="00136DA0">
              <w:t>ВРУ-0,4 кВ Исмаилов, Ввод 0,4 кВ</w:t>
            </w:r>
          </w:p>
        </w:tc>
      </w:tr>
      <w:tr w:rsidR="00980E92" w14:paraId="7CDB8E3F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7215BAE" w14:textId="77777777" w:rsidR="00980E92" w:rsidRPr="00075D74" w:rsidRDefault="00980E92" w:rsidP="00980E92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C7015F" w14:textId="04B5E24D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0, 61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C6737" w14:textId="1924D02B" w:rsidR="00980E92" w:rsidRPr="00C64D90" w:rsidRDefault="00980E92" w:rsidP="00980E9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0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06A52" w14:textId="3452B805" w:rsidR="00980E92" w:rsidRDefault="00980E92" w:rsidP="00980E92">
            <w:pPr>
              <w:widowControl w:val="0"/>
              <w:jc w:val="center"/>
            </w:pPr>
            <w:r w:rsidRPr="00CE4FC8">
              <w:t>ШУ-0,4 кВ Т2 Мобайл, Ввод 0,4 кВ</w:t>
            </w:r>
          </w:p>
        </w:tc>
      </w:tr>
      <w:tr w:rsidR="003E6B79" w14:paraId="00BB9CA8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ED0B83" w14:textId="77777777" w:rsidR="003E6B79" w:rsidRPr="00075D74" w:rsidRDefault="003E6B79" w:rsidP="003E6B79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DF678C" w14:textId="25627939" w:rsidR="003E6B79" w:rsidRPr="00C64D90" w:rsidRDefault="003E6B79" w:rsidP="003E6B7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2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44038" w14:textId="79E7070F" w:rsidR="003E6B79" w:rsidRPr="00C64D90" w:rsidRDefault="003E6B79" w:rsidP="003E6B7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1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0A6CB" w14:textId="31A7C548" w:rsidR="003E6B79" w:rsidRDefault="003E6B79" w:rsidP="003E6B79">
            <w:pPr>
              <w:widowControl w:val="0"/>
              <w:jc w:val="center"/>
            </w:pPr>
            <w:r w:rsidRPr="00E94182">
              <w:t>ВРУ-0,4 кВ Мегафон, Ввод 0,4 кВ</w:t>
            </w:r>
          </w:p>
        </w:tc>
      </w:tr>
      <w:tr w:rsidR="003E6B79" w14:paraId="51C4A7D2" w14:textId="77777777" w:rsidTr="00C44277">
        <w:trPr>
          <w:cantSplit/>
          <w:trHeight w:val="115"/>
        </w:trPr>
        <w:tc>
          <w:tcPr>
            <w:tcW w:w="50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758384" w14:textId="77777777" w:rsidR="003E6B79" w:rsidRPr="00075D74" w:rsidRDefault="003E6B79" w:rsidP="003E6B79">
            <w:pPr>
              <w:numPr>
                <w:ilvl w:val="0"/>
                <w:numId w:val="2"/>
              </w:numPr>
              <w:ind w:left="-108" w:right="-332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F43386C" w14:textId="4482C1B8" w:rsidR="003E6B79" w:rsidRPr="00C64D90" w:rsidRDefault="003E6B79" w:rsidP="003E6B7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3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D84188" w14:textId="4D0D18D6" w:rsidR="003E6B79" w:rsidRPr="00C64D90" w:rsidRDefault="003E6B79" w:rsidP="003E6B7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2</w:t>
            </w:r>
          </w:p>
        </w:tc>
        <w:tc>
          <w:tcPr>
            <w:tcW w:w="7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56BE06" w14:textId="3A7858B8" w:rsidR="003E6B79" w:rsidRDefault="003E6B79" w:rsidP="003E6B79">
            <w:pPr>
              <w:widowControl w:val="0"/>
              <w:jc w:val="center"/>
            </w:pPr>
            <w:r w:rsidRPr="00A10490">
              <w:t>ЩУ-0,4 кВ МТС, Ввод 0,4 кВ</w:t>
            </w:r>
          </w:p>
        </w:tc>
      </w:tr>
    </w:tbl>
    <w:p w14:paraId="5B45B282" w14:textId="77777777" w:rsidR="008F4651" w:rsidRPr="00514DFA" w:rsidRDefault="008F4651" w:rsidP="00C54296">
      <w:pPr>
        <w:pStyle w:val="a8"/>
        <w:tabs>
          <w:tab w:val="clear" w:pos="4677"/>
          <w:tab w:val="clear" w:pos="9355"/>
        </w:tabs>
        <w:spacing w:before="240"/>
        <w:ind w:left="2127" w:hanging="1861"/>
        <w:rPr>
          <w:lang w:val="ru-RU"/>
        </w:rPr>
        <w:sectPr w:rsidR="008F4651" w:rsidRPr="00514DFA" w:rsidSect="00075D74">
          <w:headerReference w:type="even" r:id="rId8"/>
          <w:footerReference w:type="even" r:id="rId9"/>
          <w:footerReference w:type="default" r:id="rId10"/>
          <w:headerReference w:type="first" r:id="rId11"/>
          <w:pgSz w:w="11907" w:h="16840" w:code="9"/>
          <w:pgMar w:top="709" w:right="851" w:bottom="567" w:left="851" w:header="0" w:footer="567" w:gutter="0"/>
          <w:cols w:space="708"/>
          <w:docGrid w:linePitch="326"/>
        </w:sectPr>
      </w:pPr>
    </w:p>
    <w:p w14:paraId="1BDE1493" w14:textId="77777777" w:rsidR="00DB5ED9" w:rsidRPr="00A13815" w:rsidRDefault="00DB5ED9" w:rsidP="00DB5ED9">
      <w:pPr>
        <w:pStyle w:val="a8"/>
        <w:tabs>
          <w:tab w:val="clear" w:pos="4677"/>
          <w:tab w:val="clear" w:pos="9355"/>
        </w:tabs>
        <w:spacing w:before="240"/>
        <w:ind w:left="2127" w:hanging="1651"/>
      </w:pPr>
      <w:r w:rsidRPr="00A13815">
        <w:lastRenderedPageBreak/>
        <w:t xml:space="preserve">Таблица </w:t>
      </w:r>
      <w:r>
        <w:t>2</w:t>
      </w:r>
      <w:r w:rsidRPr="00A13815">
        <w:t xml:space="preserve"> – Исходные данные </w:t>
      </w:r>
      <w:r>
        <w:t>кабельных</w:t>
      </w:r>
      <w:r w:rsidRPr="00A13815">
        <w:t xml:space="preserve"> линий передачи электроэнергии для расчетов потерь от точки измерений до ГБП.</w:t>
      </w:r>
    </w:p>
    <w:tbl>
      <w:tblPr>
        <w:tblW w:w="15241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8"/>
        <w:gridCol w:w="1045"/>
        <w:gridCol w:w="1083"/>
        <w:gridCol w:w="3521"/>
        <w:gridCol w:w="1275"/>
        <w:gridCol w:w="2247"/>
        <w:gridCol w:w="1399"/>
        <w:gridCol w:w="1176"/>
        <w:gridCol w:w="1440"/>
        <w:gridCol w:w="1467"/>
      </w:tblGrid>
      <w:tr w:rsidR="00DB5ED9" w:rsidRPr="00B34198" w14:paraId="77E56016" w14:textId="77777777" w:rsidTr="00467648">
        <w:trPr>
          <w:trHeight w:val="1333"/>
          <w:tblHeader/>
        </w:trPr>
        <w:tc>
          <w:tcPr>
            <w:tcW w:w="588" w:type="dxa"/>
          </w:tcPr>
          <w:p w14:paraId="31C7FBBB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>№</w:t>
            </w:r>
          </w:p>
          <w:p w14:paraId="601114D7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>п/п</w:t>
            </w:r>
          </w:p>
        </w:tc>
        <w:tc>
          <w:tcPr>
            <w:tcW w:w="1045" w:type="dxa"/>
          </w:tcPr>
          <w:p w14:paraId="0A596921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>Номер точки поставки</w:t>
            </w:r>
          </w:p>
        </w:tc>
        <w:tc>
          <w:tcPr>
            <w:tcW w:w="1083" w:type="dxa"/>
          </w:tcPr>
          <w:p w14:paraId="2322D57B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>Номер точки измерений</w:t>
            </w:r>
          </w:p>
        </w:tc>
        <w:tc>
          <w:tcPr>
            <w:tcW w:w="3521" w:type="dxa"/>
          </w:tcPr>
          <w:p w14:paraId="0A6495E5" w14:textId="77777777" w:rsidR="00DB5ED9" w:rsidRPr="00320AC4" w:rsidRDefault="00DB5ED9" w:rsidP="005133E9">
            <w:pPr>
              <w:jc w:val="center"/>
              <w:rPr>
                <w:sz w:val="22"/>
                <w:szCs w:val="22"/>
              </w:rPr>
            </w:pPr>
            <w:r w:rsidRPr="00320AC4">
              <w:rPr>
                <w:bCs/>
                <w:sz w:val="22"/>
                <w:szCs w:val="22"/>
              </w:rPr>
              <w:t xml:space="preserve">Наименование </w:t>
            </w:r>
            <w:r w:rsidR="005133E9">
              <w:rPr>
                <w:bCs/>
                <w:sz w:val="22"/>
                <w:szCs w:val="22"/>
              </w:rPr>
              <w:t>кабельной линии</w:t>
            </w:r>
            <w:r w:rsidRPr="00320AC4">
              <w:rPr>
                <w:sz w:val="22"/>
                <w:szCs w:val="22"/>
              </w:rPr>
              <w:t xml:space="preserve">                                                                                        </w:t>
            </w:r>
          </w:p>
        </w:tc>
        <w:tc>
          <w:tcPr>
            <w:tcW w:w="1275" w:type="dxa"/>
          </w:tcPr>
          <w:p w14:paraId="4FD72D3C" w14:textId="77777777" w:rsidR="00DB5ED9" w:rsidRPr="00320AC4" w:rsidRDefault="00DB5ED9" w:rsidP="004A58CB">
            <w:pPr>
              <w:pStyle w:val="3"/>
              <w:ind w:left="-108" w:right="-108"/>
              <w:rPr>
                <w:b w:val="0"/>
                <w:bCs w:val="0"/>
                <w:sz w:val="22"/>
                <w:szCs w:val="22"/>
              </w:rPr>
            </w:pPr>
            <w:r w:rsidRPr="00320AC4">
              <w:rPr>
                <w:b w:val="0"/>
                <w:bCs w:val="0"/>
                <w:sz w:val="22"/>
                <w:szCs w:val="22"/>
              </w:rPr>
              <w:t xml:space="preserve">Номин. </w:t>
            </w:r>
          </w:p>
          <w:p w14:paraId="0CEF35BC" w14:textId="77777777" w:rsidR="00DB5ED9" w:rsidRPr="00320AC4" w:rsidRDefault="00DB5ED9" w:rsidP="004A58CB">
            <w:pPr>
              <w:pStyle w:val="3"/>
              <w:ind w:left="-108" w:right="-108"/>
              <w:rPr>
                <w:b w:val="0"/>
                <w:bCs w:val="0"/>
                <w:sz w:val="22"/>
                <w:szCs w:val="22"/>
              </w:rPr>
            </w:pPr>
            <w:r w:rsidRPr="00320AC4">
              <w:rPr>
                <w:b w:val="0"/>
                <w:bCs w:val="0"/>
                <w:sz w:val="22"/>
                <w:szCs w:val="22"/>
              </w:rPr>
              <w:t>напряжение,</w:t>
            </w:r>
          </w:p>
          <w:p w14:paraId="4FED2618" w14:textId="77777777" w:rsidR="00DB5ED9" w:rsidRPr="00320AC4" w:rsidRDefault="00DB5ED9" w:rsidP="004A58CB">
            <w:pPr>
              <w:ind w:left="-99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>кВ</w:t>
            </w:r>
          </w:p>
        </w:tc>
        <w:tc>
          <w:tcPr>
            <w:tcW w:w="2247" w:type="dxa"/>
          </w:tcPr>
          <w:p w14:paraId="57DB346B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>Тип кабеля</w:t>
            </w:r>
          </w:p>
        </w:tc>
        <w:tc>
          <w:tcPr>
            <w:tcW w:w="1399" w:type="dxa"/>
          </w:tcPr>
          <w:p w14:paraId="0F76D493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>Количество параллельных цепей, n</w:t>
            </w:r>
          </w:p>
        </w:tc>
        <w:tc>
          <w:tcPr>
            <w:tcW w:w="1176" w:type="dxa"/>
          </w:tcPr>
          <w:p w14:paraId="5CC5CDDD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 xml:space="preserve">Длина КЛ </w:t>
            </w:r>
          </w:p>
          <w:p w14:paraId="2B77758C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>от точек измерений</w:t>
            </w:r>
          </w:p>
          <w:p w14:paraId="20E542AB" w14:textId="77777777" w:rsidR="00DB5ED9" w:rsidRPr="00320AC4" w:rsidRDefault="00DB5ED9" w:rsidP="004A58CB">
            <w:pPr>
              <w:ind w:left="-108" w:right="-108"/>
              <w:jc w:val="center"/>
              <w:rPr>
                <w:i/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 xml:space="preserve">до ГБП </w:t>
            </w:r>
          </w:p>
          <w:p w14:paraId="163B668D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i/>
                <w:sz w:val="22"/>
                <w:szCs w:val="22"/>
                <w:lang w:val="en-US"/>
              </w:rPr>
              <w:t>l</w:t>
            </w:r>
            <w:r w:rsidRPr="00320AC4">
              <w:rPr>
                <w:i/>
                <w:sz w:val="22"/>
                <w:szCs w:val="22"/>
              </w:rPr>
              <w:t>,</w:t>
            </w:r>
            <w:r w:rsidRPr="00320AC4">
              <w:rPr>
                <w:sz w:val="22"/>
                <w:szCs w:val="22"/>
              </w:rPr>
              <w:t xml:space="preserve">  км</w:t>
            </w:r>
          </w:p>
        </w:tc>
        <w:tc>
          <w:tcPr>
            <w:tcW w:w="1440" w:type="dxa"/>
          </w:tcPr>
          <w:p w14:paraId="7FD9ED2F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 xml:space="preserve">Удельное </w:t>
            </w:r>
          </w:p>
          <w:p w14:paraId="666D2C97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 xml:space="preserve">сопрот. линии </w:t>
            </w:r>
          </w:p>
          <w:p w14:paraId="05549B43" w14:textId="77777777" w:rsidR="00DB5ED9" w:rsidRPr="00D34D69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  <w:lang w:val="en-US"/>
              </w:rPr>
              <w:t>r</w:t>
            </w:r>
            <w:r w:rsidRPr="00320AC4">
              <w:rPr>
                <w:sz w:val="22"/>
                <w:szCs w:val="22"/>
                <w:vertAlign w:val="subscript"/>
              </w:rPr>
              <w:t>0</w:t>
            </w:r>
            <w:r w:rsidRPr="00320AC4">
              <w:rPr>
                <w:sz w:val="22"/>
                <w:szCs w:val="22"/>
              </w:rPr>
              <w:t xml:space="preserve">, Ом/км </w:t>
            </w:r>
          </w:p>
        </w:tc>
        <w:tc>
          <w:tcPr>
            <w:tcW w:w="1467" w:type="dxa"/>
          </w:tcPr>
          <w:p w14:paraId="19D51D3A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>Активное</w:t>
            </w:r>
          </w:p>
          <w:p w14:paraId="1FCF0347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</w:rPr>
              <w:t xml:space="preserve">сопрот. линии </w:t>
            </w:r>
          </w:p>
          <w:p w14:paraId="63BD8006" w14:textId="77777777" w:rsidR="00DB5ED9" w:rsidRPr="00320AC4" w:rsidRDefault="00DB5ED9" w:rsidP="004A58C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320AC4">
              <w:rPr>
                <w:sz w:val="22"/>
                <w:szCs w:val="22"/>
                <w:lang w:val="en-US"/>
              </w:rPr>
              <w:t>R</w:t>
            </w:r>
            <w:r w:rsidRPr="00320AC4">
              <w:rPr>
                <w:sz w:val="22"/>
                <w:szCs w:val="22"/>
              </w:rPr>
              <w:t>,  Ом</w:t>
            </w:r>
          </w:p>
        </w:tc>
      </w:tr>
      <w:tr w:rsidR="00DB5ED9" w:rsidRPr="00B34198" w14:paraId="251D09AA" w14:textId="77777777" w:rsidTr="00467648">
        <w:trPr>
          <w:tblHeader/>
        </w:trPr>
        <w:tc>
          <w:tcPr>
            <w:tcW w:w="588" w:type="dxa"/>
          </w:tcPr>
          <w:p w14:paraId="35A41A23" w14:textId="77777777" w:rsidR="00DB5ED9" w:rsidRPr="00320AC4" w:rsidRDefault="00DB5ED9" w:rsidP="004A58CB">
            <w:pPr>
              <w:jc w:val="center"/>
              <w:rPr>
                <w:i/>
                <w:iCs/>
                <w:sz w:val="22"/>
                <w:szCs w:val="22"/>
              </w:rPr>
            </w:pPr>
            <w:r w:rsidRPr="00320AC4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1045" w:type="dxa"/>
          </w:tcPr>
          <w:p w14:paraId="738B8B27" w14:textId="47AC3F4A" w:rsidR="00DB5ED9" w:rsidRPr="0019688F" w:rsidRDefault="0019688F" w:rsidP="004A58CB">
            <w:pPr>
              <w:ind w:left="-108" w:right="-108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2</w:t>
            </w:r>
          </w:p>
        </w:tc>
        <w:tc>
          <w:tcPr>
            <w:tcW w:w="1083" w:type="dxa"/>
          </w:tcPr>
          <w:p w14:paraId="4B663A39" w14:textId="72049455" w:rsidR="00DB5ED9" w:rsidRPr="0019688F" w:rsidRDefault="0019688F" w:rsidP="004A58CB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3</w:t>
            </w:r>
          </w:p>
        </w:tc>
        <w:tc>
          <w:tcPr>
            <w:tcW w:w="3521" w:type="dxa"/>
          </w:tcPr>
          <w:p w14:paraId="2BD47BA5" w14:textId="187EF283" w:rsidR="00DB5ED9" w:rsidRPr="0019688F" w:rsidRDefault="0019688F" w:rsidP="004A58CB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4</w:t>
            </w:r>
          </w:p>
        </w:tc>
        <w:tc>
          <w:tcPr>
            <w:tcW w:w="1275" w:type="dxa"/>
          </w:tcPr>
          <w:p w14:paraId="119821BD" w14:textId="4903AFD5" w:rsidR="00DB5ED9" w:rsidRPr="0019688F" w:rsidRDefault="0019688F" w:rsidP="004A58CB">
            <w:pPr>
              <w:ind w:left="-99" w:right="-108"/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5</w:t>
            </w:r>
          </w:p>
        </w:tc>
        <w:tc>
          <w:tcPr>
            <w:tcW w:w="2247" w:type="dxa"/>
          </w:tcPr>
          <w:p w14:paraId="14531D5D" w14:textId="3E437BC8" w:rsidR="00DB5ED9" w:rsidRPr="0019688F" w:rsidRDefault="0019688F" w:rsidP="004A58CB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6</w:t>
            </w:r>
          </w:p>
        </w:tc>
        <w:tc>
          <w:tcPr>
            <w:tcW w:w="1399" w:type="dxa"/>
          </w:tcPr>
          <w:p w14:paraId="539A3A1F" w14:textId="4DBBE149" w:rsidR="00DB5ED9" w:rsidRPr="0019688F" w:rsidRDefault="0019688F" w:rsidP="004A58CB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7</w:t>
            </w:r>
          </w:p>
        </w:tc>
        <w:tc>
          <w:tcPr>
            <w:tcW w:w="1176" w:type="dxa"/>
          </w:tcPr>
          <w:p w14:paraId="5EB4A016" w14:textId="15929AA9" w:rsidR="00DB5ED9" w:rsidRPr="0019688F" w:rsidRDefault="0019688F" w:rsidP="004A58CB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8</w:t>
            </w:r>
          </w:p>
        </w:tc>
        <w:tc>
          <w:tcPr>
            <w:tcW w:w="1440" w:type="dxa"/>
          </w:tcPr>
          <w:p w14:paraId="526E4A40" w14:textId="2AF11123" w:rsidR="00DB5ED9" w:rsidRPr="0019688F" w:rsidRDefault="0019688F" w:rsidP="004A58CB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9</w:t>
            </w:r>
          </w:p>
        </w:tc>
        <w:tc>
          <w:tcPr>
            <w:tcW w:w="1467" w:type="dxa"/>
          </w:tcPr>
          <w:p w14:paraId="6C23666B" w14:textId="6535E342" w:rsidR="00DB5ED9" w:rsidRPr="00102270" w:rsidRDefault="0019688F" w:rsidP="004A58CB">
            <w:pPr>
              <w:jc w:val="center"/>
              <w:rPr>
                <w:i/>
                <w:iCs/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0</w:t>
            </w:r>
          </w:p>
        </w:tc>
      </w:tr>
      <w:tr w:rsidR="000406CF" w:rsidRPr="00B34198" w14:paraId="4ACA9C9D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2B510730" w14:textId="77777777" w:rsidR="000406CF" w:rsidRPr="00F42B4B" w:rsidRDefault="000406CF" w:rsidP="000406CF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5E8D833E" w14:textId="393DC601" w:rsidR="000406CF" w:rsidRPr="00D06C61" w:rsidRDefault="000406CF" w:rsidP="000406CF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3</w:t>
            </w:r>
          </w:p>
        </w:tc>
        <w:tc>
          <w:tcPr>
            <w:tcW w:w="1083" w:type="dxa"/>
            <w:vAlign w:val="center"/>
          </w:tcPr>
          <w:p w14:paraId="75F0D450" w14:textId="55906096" w:rsidR="000406CF" w:rsidRPr="00D06C61" w:rsidRDefault="000406CF" w:rsidP="000406CF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3</w:t>
            </w:r>
          </w:p>
        </w:tc>
        <w:tc>
          <w:tcPr>
            <w:tcW w:w="3521" w:type="dxa"/>
            <w:vAlign w:val="center"/>
          </w:tcPr>
          <w:p w14:paraId="330DE565" w14:textId="1EF9F638" w:rsidR="000406CF" w:rsidRPr="00D06C61" w:rsidRDefault="007B7334" w:rsidP="000406CF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13</w:t>
            </w:r>
            <w:r w:rsidR="00F14A39" w:rsidRPr="00D06C61">
              <w:rPr>
                <w:sz w:val="22"/>
                <w:szCs w:val="22"/>
              </w:rPr>
              <w:t xml:space="preserve"> (от ГБП до муфты)</w:t>
            </w:r>
          </w:p>
        </w:tc>
        <w:tc>
          <w:tcPr>
            <w:tcW w:w="1275" w:type="dxa"/>
            <w:vAlign w:val="center"/>
          </w:tcPr>
          <w:p w14:paraId="37260F8F" w14:textId="1DCD0E15" w:rsidR="000406CF" w:rsidRPr="00D06C61" w:rsidRDefault="000406CF" w:rsidP="000406CF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4A2FBFCF" w14:textId="66DC1182" w:rsidR="000406CF" w:rsidRPr="00D06C61" w:rsidRDefault="00F33B9A" w:rsidP="000406CF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СБН-6  3х120</w:t>
            </w:r>
          </w:p>
        </w:tc>
        <w:tc>
          <w:tcPr>
            <w:tcW w:w="1399" w:type="dxa"/>
            <w:vAlign w:val="center"/>
          </w:tcPr>
          <w:p w14:paraId="24DE4064" w14:textId="2398866A" w:rsidR="000406CF" w:rsidRPr="00D06C61" w:rsidRDefault="00F33B9A" w:rsidP="000406CF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7D590E25" w14:textId="70CA0364" w:rsidR="000406CF" w:rsidRPr="00D06C61" w:rsidRDefault="00F33B9A" w:rsidP="000406CF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910</w:t>
            </w:r>
          </w:p>
        </w:tc>
        <w:tc>
          <w:tcPr>
            <w:tcW w:w="1440" w:type="dxa"/>
            <w:vAlign w:val="center"/>
          </w:tcPr>
          <w:p w14:paraId="5C80AF21" w14:textId="2A6C660F" w:rsidR="000406CF" w:rsidRPr="00D06C61" w:rsidRDefault="00645D7C" w:rsidP="000406CF">
            <w:pPr>
              <w:jc w:val="center"/>
              <w:rPr>
                <w:sz w:val="22"/>
                <w:szCs w:val="22"/>
                <w:lang w:val="en-US"/>
              </w:rPr>
            </w:pPr>
            <w:r w:rsidRPr="00D06C61">
              <w:rPr>
                <w:sz w:val="22"/>
                <w:szCs w:val="22"/>
              </w:rPr>
              <w:t>0,153</w:t>
            </w:r>
            <w:r w:rsidR="00F33B9A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F33B9A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4FCB7169" w14:textId="63C596AB" w:rsidR="000406CF" w:rsidRPr="00D06C61" w:rsidRDefault="00645D7C" w:rsidP="000406CF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69615</w:t>
            </w:r>
          </w:p>
        </w:tc>
      </w:tr>
      <w:tr w:rsidR="00F33B9A" w:rsidRPr="00B34198" w14:paraId="70C76BC1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2BF834D4" w14:textId="77777777" w:rsidR="00F33B9A" w:rsidRPr="00F42B4B" w:rsidRDefault="00F33B9A" w:rsidP="00F33B9A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6C0F846D" w14:textId="58B0A6F8" w:rsidR="00F33B9A" w:rsidRPr="00D06C61" w:rsidRDefault="00F33B9A" w:rsidP="00F33B9A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3</w:t>
            </w:r>
          </w:p>
        </w:tc>
        <w:tc>
          <w:tcPr>
            <w:tcW w:w="1083" w:type="dxa"/>
            <w:vAlign w:val="center"/>
          </w:tcPr>
          <w:p w14:paraId="2A583A84" w14:textId="07C293C3" w:rsidR="00F33B9A" w:rsidRPr="00D06C61" w:rsidRDefault="00F33B9A" w:rsidP="00F33B9A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3</w:t>
            </w:r>
          </w:p>
        </w:tc>
        <w:tc>
          <w:tcPr>
            <w:tcW w:w="3521" w:type="dxa"/>
            <w:vAlign w:val="center"/>
          </w:tcPr>
          <w:p w14:paraId="15C9A99B" w14:textId="13B5D1C6" w:rsidR="00F33B9A" w:rsidRPr="00D06C61" w:rsidRDefault="007B7334" w:rsidP="00F33B9A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13</w:t>
            </w:r>
            <w:r w:rsidR="00F14A39" w:rsidRPr="00D06C61">
              <w:rPr>
                <w:sz w:val="22"/>
                <w:szCs w:val="22"/>
              </w:rPr>
              <w:t xml:space="preserve"> (от муфты до ввода на ЦРП)</w:t>
            </w:r>
          </w:p>
        </w:tc>
        <w:tc>
          <w:tcPr>
            <w:tcW w:w="1275" w:type="dxa"/>
            <w:vAlign w:val="center"/>
          </w:tcPr>
          <w:p w14:paraId="747C5601" w14:textId="6955AD43" w:rsidR="00F33B9A" w:rsidRPr="00D06C61" w:rsidRDefault="00F33B9A" w:rsidP="00F33B9A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60FC5521" w14:textId="344BF871" w:rsidR="00F33B9A" w:rsidRPr="00D06C61" w:rsidRDefault="00F33B9A" w:rsidP="00F33B9A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АШв  3х185</w:t>
            </w:r>
          </w:p>
        </w:tc>
        <w:tc>
          <w:tcPr>
            <w:tcW w:w="1399" w:type="dxa"/>
            <w:vAlign w:val="center"/>
          </w:tcPr>
          <w:p w14:paraId="4B5ABB10" w14:textId="6186C384" w:rsidR="00F33B9A" w:rsidRPr="00D06C61" w:rsidRDefault="00F33B9A" w:rsidP="00F33B9A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72C73A1D" w14:textId="16C324C3" w:rsidR="00F33B9A" w:rsidRPr="00D06C61" w:rsidRDefault="00F33B9A" w:rsidP="00F33B9A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500</w:t>
            </w:r>
          </w:p>
        </w:tc>
        <w:tc>
          <w:tcPr>
            <w:tcW w:w="1440" w:type="dxa"/>
            <w:vAlign w:val="center"/>
          </w:tcPr>
          <w:p w14:paraId="600D5A8D" w14:textId="30520E18" w:rsidR="00F33B9A" w:rsidRPr="00D06C61" w:rsidRDefault="00F14A39" w:rsidP="00F33B9A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64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7B57C257" w14:textId="27BAE6D2" w:rsidR="00F33B9A" w:rsidRPr="00D06C61" w:rsidRDefault="004F747E" w:rsidP="00F33B9A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41</w:t>
            </w:r>
          </w:p>
        </w:tc>
      </w:tr>
      <w:tr w:rsidR="00F33B9A" w:rsidRPr="00B34198" w14:paraId="08184A2F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419AA545" w14:textId="77777777" w:rsidR="00F33B9A" w:rsidRPr="00F42B4B" w:rsidRDefault="00F33B9A" w:rsidP="00F33B9A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64C32A98" w14:textId="366382F7" w:rsidR="00F33B9A" w:rsidRPr="00D06C61" w:rsidRDefault="00F33B9A" w:rsidP="00F33B9A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4</w:t>
            </w:r>
          </w:p>
        </w:tc>
        <w:tc>
          <w:tcPr>
            <w:tcW w:w="1083" w:type="dxa"/>
            <w:vAlign w:val="center"/>
          </w:tcPr>
          <w:p w14:paraId="2E4603F4" w14:textId="0FFB18D0" w:rsidR="00F33B9A" w:rsidRPr="00D06C61" w:rsidRDefault="00F33B9A" w:rsidP="00F33B9A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4</w:t>
            </w:r>
          </w:p>
        </w:tc>
        <w:tc>
          <w:tcPr>
            <w:tcW w:w="3521" w:type="dxa"/>
            <w:vAlign w:val="center"/>
          </w:tcPr>
          <w:p w14:paraId="4F126F59" w14:textId="0F8F8EA6" w:rsidR="00F33B9A" w:rsidRPr="00D06C61" w:rsidRDefault="007B7334" w:rsidP="00F33B9A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04</w:t>
            </w:r>
          </w:p>
        </w:tc>
        <w:tc>
          <w:tcPr>
            <w:tcW w:w="1275" w:type="dxa"/>
            <w:vAlign w:val="center"/>
          </w:tcPr>
          <w:p w14:paraId="11467CA8" w14:textId="22A3FE9F" w:rsidR="00F33B9A" w:rsidRPr="00D06C61" w:rsidRDefault="00F33B9A" w:rsidP="00F33B9A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5828EBE8" w14:textId="7EF2A671" w:rsidR="00F33B9A" w:rsidRPr="00D06C61" w:rsidRDefault="00F33B9A" w:rsidP="00F33B9A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СБ-10  3х240</w:t>
            </w:r>
          </w:p>
        </w:tc>
        <w:tc>
          <w:tcPr>
            <w:tcW w:w="1399" w:type="dxa"/>
            <w:vAlign w:val="center"/>
          </w:tcPr>
          <w:p w14:paraId="34EF09EF" w14:textId="3DE82FF4" w:rsidR="00F33B9A" w:rsidRPr="00D06C61" w:rsidRDefault="00F33B9A" w:rsidP="00F33B9A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515CE9D1" w14:textId="2DEF6DF9" w:rsidR="00F33B9A" w:rsidRPr="00D06C61" w:rsidRDefault="00F33B9A" w:rsidP="00F33B9A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,400</w:t>
            </w:r>
          </w:p>
        </w:tc>
        <w:tc>
          <w:tcPr>
            <w:tcW w:w="1440" w:type="dxa"/>
            <w:vAlign w:val="center"/>
          </w:tcPr>
          <w:p w14:paraId="7482E884" w14:textId="56F38748" w:rsidR="00F33B9A" w:rsidRPr="00D06C61" w:rsidRDefault="00E215BB" w:rsidP="00F33B9A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25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5D1EF7E1" w14:textId="265050A8" w:rsidR="00F33B9A" w:rsidRPr="00D06C61" w:rsidRDefault="00E215BB" w:rsidP="00F33B9A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875</w:t>
            </w:r>
          </w:p>
        </w:tc>
      </w:tr>
      <w:tr w:rsidR="00D63388" w:rsidRPr="00B34198" w14:paraId="0E455C27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1FE5FC67" w14:textId="77777777" w:rsidR="00D63388" w:rsidRPr="00F42B4B" w:rsidRDefault="00D63388" w:rsidP="00D63388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5510CDEA" w14:textId="5510EF8E" w:rsidR="00D63388" w:rsidRPr="00D06C61" w:rsidRDefault="00D63388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5</w:t>
            </w:r>
          </w:p>
        </w:tc>
        <w:tc>
          <w:tcPr>
            <w:tcW w:w="1083" w:type="dxa"/>
            <w:vAlign w:val="center"/>
          </w:tcPr>
          <w:p w14:paraId="00B86354" w14:textId="14278CA5" w:rsidR="00D63388" w:rsidRPr="00D06C61" w:rsidRDefault="00D63388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5</w:t>
            </w:r>
          </w:p>
        </w:tc>
        <w:tc>
          <w:tcPr>
            <w:tcW w:w="3521" w:type="dxa"/>
            <w:vAlign w:val="center"/>
          </w:tcPr>
          <w:p w14:paraId="3CC72E69" w14:textId="3BA01768" w:rsidR="00D63388" w:rsidRPr="00D06C61" w:rsidRDefault="007B7334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05</w:t>
            </w:r>
          </w:p>
        </w:tc>
        <w:tc>
          <w:tcPr>
            <w:tcW w:w="1275" w:type="dxa"/>
            <w:vAlign w:val="center"/>
          </w:tcPr>
          <w:p w14:paraId="404C4205" w14:textId="014648C9" w:rsidR="00D63388" w:rsidRPr="00D06C61" w:rsidRDefault="00D63388" w:rsidP="00D63388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488D90E2" w14:textId="5238E472" w:rsidR="00D63388" w:rsidRPr="00D06C61" w:rsidRDefault="00D63388" w:rsidP="00D63388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СБ-6  3х240</w:t>
            </w:r>
          </w:p>
        </w:tc>
        <w:tc>
          <w:tcPr>
            <w:tcW w:w="1399" w:type="dxa"/>
            <w:vAlign w:val="center"/>
          </w:tcPr>
          <w:p w14:paraId="79FC0A7C" w14:textId="6BA0D4A2" w:rsidR="00D63388" w:rsidRPr="00D06C61" w:rsidRDefault="00D63388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552B35D3" w14:textId="6B07B6E1" w:rsidR="00D63388" w:rsidRPr="00D06C61" w:rsidRDefault="00D63388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,260</w:t>
            </w:r>
          </w:p>
        </w:tc>
        <w:tc>
          <w:tcPr>
            <w:tcW w:w="1440" w:type="dxa"/>
            <w:vAlign w:val="center"/>
          </w:tcPr>
          <w:p w14:paraId="75BCC660" w14:textId="5799C9D2" w:rsidR="00D63388" w:rsidRPr="00D06C61" w:rsidRDefault="007C7D2B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25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66135233" w14:textId="19CB16A1" w:rsidR="00D63388" w:rsidRPr="00D06C61" w:rsidRDefault="007C7D2B" w:rsidP="00D63388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7875</w:t>
            </w:r>
          </w:p>
        </w:tc>
      </w:tr>
      <w:tr w:rsidR="00D63388" w:rsidRPr="00B34198" w14:paraId="69313EB1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15ECEDAE" w14:textId="77777777" w:rsidR="00D63388" w:rsidRPr="00F42B4B" w:rsidRDefault="00D63388" w:rsidP="00D63388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3D66F7D0" w14:textId="698DE84E" w:rsidR="00D63388" w:rsidRPr="00D06C61" w:rsidRDefault="00743765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8</w:t>
            </w:r>
          </w:p>
        </w:tc>
        <w:tc>
          <w:tcPr>
            <w:tcW w:w="1083" w:type="dxa"/>
            <w:vAlign w:val="center"/>
          </w:tcPr>
          <w:p w14:paraId="323DCAF8" w14:textId="55AE08B0" w:rsidR="00D63388" w:rsidRPr="00D06C61" w:rsidRDefault="00743765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1</w:t>
            </w:r>
          </w:p>
        </w:tc>
        <w:tc>
          <w:tcPr>
            <w:tcW w:w="3521" w:type="dxa"/>
            <w:vAlign w:val="center"/>
          </w:tcPr>
          <w:p w14:paraId="07A04EDC" w14:textId="3AAFD89E" w:rsidR="00D63388" w:rsidRPr="00D06C61" w:rsidRDefault="00743765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01</w:t>
            </w:r>
          </w:p>
        </w:tc>
        <w:tc>
          <w:tcPr>
            <w:tcW w:w="1275" w:type="dxa"/>
            <w:vAlign w:val="center"/>
          </w:tcPr>
          <w:p w14:paraId="2BFDFB54" w14:textId="07160785" w:rsidR="00D63388" w:rsidRPr="00D06C61" w:rsidRDefault="00743765" w:rsidP="00D63388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499FA234" w14:textId="0E7D8E2E" w:rsidR="00D63388" w:rsidRPr="00D06C61" w:rsidRDefault="00743765" w:rsidP="00D63388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СБ-10  3х240</w:t>
            </w:r>
          </w:p>
        </w:tc>
        <w:tc>
          <w:tcPr>
            <w:tcW w:w="1399" w:type="dxa"/>
            <w:vAlign w:val="center"/>
          </w:tcPr>
          <w:p w14:paraId="0C1E72D2" w14:textId="6FE2CFE0" w:rsidR="00D63388" w:rsidRPr="00D06C61" w:rsidRDefault="00743765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0727922C" w14:textId="0F570D63" w:rsidR="00D63388" w:rsidRPr="00D06C61" w:rsidRDefault="00743765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615</w:t>
            </w:r>
          </w:p>
        </w:tc>
        <w:tc>
          <w:tcPr>
            <w:tcW w:w="1440" w:type="dxa"/>
            <w:vAlign w:val="center"/>
          </w:tcPr>
          <w:p w14:paraId="141F5816" w14:textId="41E05003" w:rsidR="00D63388" w:rsidRPr="00D06C61" w:rsidRDefault="00E45BDE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25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1182FD04" w14:textId="6FDBEB02" w:rsidR="00D63388" w:rsidRPr="00D06C61" w:rsidRDefault="00097EA0" w:rsidP="00D63388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384375</w:t>
            </w:r>
          </w:p>
        </w:tc>
      </w:tr>
      <w:tr w:rsidR="00D63388" w:rsidRPr="00B34198" w14:paraId="0BF8D2DF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213F0E01" w14:textId="77777777" w:rsidR="00D63388" w:rsidRPr="00F42B4B" w:rsidRDefault="00D63388" w:rsidP="00D63388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0B08FFF4" w14:textId="2F67A33C" w:rsidR="00D63388" w:rsidRPr="00D06C61" w:rsidRDefault="00EC18FC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9</w:t>
            </w:r>
          </w:p>
        </w:tc>
        <w:tc>
          <w:tcPr>
            <w:tcW w:w="1083" w:type="dxa"/>
            <w:vAlign w:val="center"/>
          </w:tcPr>
          <w:p w14:paraId="734FE0F8" w14:textId="044AA7B7" w:rsidR="00D63388" w:rsidRPr="00D06C61" w:rsidRDefault="00EC18FC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2</w:t>
            </w:r>
          </w:p>
        </w:tc>
        <w:tc>
          <w:tcPr>
            <w:tcW w:w="3521" w:type="dxa"/>
            <w:vAlign w:val="center"/>
          </w:tcPr>
          <w:p w14:paraId="5A76862C" w14:textId="2229BA64" w:rsidR="00D63388" w:rsidRPr="00D06C61" w:rsidRDefault="00EC18FC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02</w:t>
            </w:r>
          </w:p>
        </w:tc>
        <w:tc>
          <w:tcPr>
            <w:tcW w:w="1275" w:type="dxa"/>
            <w:vAlign w:val="center"/>
          </w:tcPr>
          <w:p w14:paraId="10063E66" w14:textId="278B9BAA" w:rsidR="00D63388" w:rsidRPr="00D06C61" w:rsidRDefault="00EC18FC" w:rsidP="00D63388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5A947E8F" w14:textId="2EAC6AD8" w:rsidR="00D63388" w:rsidRPr="00D06C61" w:rsidRDefault="00EC18FC" w:rsidP="00D63388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СБ-6  3х185</w:t>
            </w:r>
          </w:p>
        </w:tc>
        <w:tc>
          <w:tcPr>
            <w:tcW w:w="1399" w:type="dxa"/>
            <w:vAlign w:val="center"/>
          </w:tcPr>
          <w:p w14:paraId="0DC813F0" w14:textId="31DF8F44" w:rsidR="00D63388" w:rsidRPr="00D06C61" w:rsidRDefault="00EC18FC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4FB18573" w14:textId="2ABC6ACA" w:rsidR="00D63388" w:rsidRPr="00D06C61" w:rsidRDefault="00EC18FC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615</w:t>
            </w:r>
          </w:p>
        </w:tc>
        <w:tc>
          <w:tcPr>
            <w:tcW w:w="1440" w:type="dxa"/>
            <w:vAlign w:val="center"/>
          </w:tcPr>
          <w:p w14:paraId="68596D82" w14:textId="556A4AF2" w:rsidR="00D63388" w:rsidRPr="00D06C61" w:rsidRDefault="00097EA0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64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49CB012C" w14:textId="5454A8EC" w:rsidR="00D63388" w:rsidRPr="00D06C61" w:rsidRDefault="00E40D1E" w:rsidP="00D63388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5043</w:t>
            </w:r>
          </w:p>
        </w:tc>
      </w:tr>
      <w:tr w:rsidR="00D63388" w:rsidRPr="00B34198" w14:paraId="29D41793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63BE7F57" w14:textId="77777777" w:rsidR="00D63388" w:rsidRPr="00F42B4B" w:rsidRDefault="00D63388" w:rsidP="00D63388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1E280DA4" w14:textId="1C2974CC" w:rsidR="00D63388" w:rsidRPr="00D06C61" w:rsidRDefault="00EC18FC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0</w:t>
            </w:r>
          </w:p>
        </w:tc>
        <w:tc>
          <w:tcPr>
            <w:tcW w:w="1083" w:type="dxa"/>
            <w:vAlign w:val="center"/>
          </w:tcPr>
          <w:p w14:paraId="01A008AD" w14:textId="2DAA7EBA" w:rsidR="00D63388" w:rsidRPr="00D06C61" w:rsidRDefault="00EC18FC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3</w:t>
            </w:r>
          </w:p>
        </w:tc>
        <w:tc>
          <w:tcPr>
            <w:tcW w:w="3521" w:type="dxa"/>
            <w:vAlign w:val="center"/>
          </w:tcPr>
          <w:p w14:paraId="73797BE2" w14:textId="12E032DA" w:rsidR="00D63388" w:rsidRPr="00D06C61" w:rsidRDefault="00290330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19</w:t>
            </w:r>
            <w:r w:rsidR="00964FE6" w:rsidRPr="00D06C61">
              <w:rPr>
                <w:sz w:val="22"/>
                <w:szCs w:val="22"/>
              </w:rPr>
              <w:t xml:space="preserve"> (от ГБП до муфты)</w:t>
            </w:r>
          </w:p>
        </w:tc>
        <w:tc>
          <w:tcPr>
            <w:tcW w:w="1275" w:type="dxa"/>
            <w:vAlign w:val="center"/>
          </w:tcPr>
          <w:p w14:paraId="16927F4C" w14:textId="112524A4" w:rsidR="00D63388" w:rsidRPr="00D06C61" w:rsidRDefault="00290330" w:rsidP="00D63388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0D2A3EBC" w14:textId="5F010389" w:rsidR="00D63388" w:rsidRPr="00D06C61" w:rsidRDefault="00290330" w:rsidP="00D63388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СБ-6  3х240</w:t>
            </w:r>
          </w:p>
        </w:tc>
        <w:tc>
          <w:tcPr>
            <w:tcW w:w="1399" w:type="dxa"/>
            <w:vAlign w:val="center"/>
          </w:tcPr>
          <w:p w14:paraId="28B567A6" w14:textId="4AE40B62" w:rsidR="00D63388" w:rsidRPr="00D06C61" w:rsidRDefault="00290330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52560B5E" w14:textId="5A3A955B" w:rsidR="00D63388" w:rsidRPr="00D06C61" w:rsidRDefault="00290330" w:rsidP="00D63388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200</w:t>
            </w:r>
          </w:p>
        </w:tc>
        <w:tc>
          <w:tcPr>
            <w:tcW w:w="1440" w:type="dxa"/>
            <w:vAlign w:val="center"/>
          </w:tcPr>
          <w:p w14:paraId="49FEFA9A" w14:textId="69CA072B" w:rsidR="00D63388" w:rsidRPr="00D06C61" w:rsidRDefault="0016088F" w:rsidP="00D63388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25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55E0BD89" w14:textId="44979FA6" w:rsidR="00D63388" w:rsidRPr="00D06C61" w:rsidRDefault="0016088F" w:rsidP="00D63388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25</w:t>
            </w:r>
          </w:p>
        </w:tc>
      </w:tr>
      <w:tr w:rsidR="00290330" w:rsidRPr="00B34198" w14:paraId="517363C9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48991DF8" w14:textId="77777777" w:rsidR="00290330" w:rsidRPr="00F42B4B" w:rsidRDefault="00290330" w:rsidP="00290330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351F9C72" w14:textId="5E90E502" w:rsidR="00290330" w:rsidRPr="00D06C61" w:rsidRDefault="00290330" w:rsidP="00290330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0</w:t>
            </w:r>
          </w:p>
        </w:tc>
        <w:tc>
          <w:tcPr>
            <w:tcW w:w="1083" w:type="dxa"/>
            <w:vAlign w:val="center"/>
          </w:tcPr>
          <w:p w14:paraId="18C183BA" w14:textId="6FCBFA5A" w:rsidR="00290330" w:rsidRPr="00D06C61" w:rsidRDefault="00290330" w:rsidP="00290330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3</w:t>
            </w:r>
          </w:p>
        </w:tc>
        <w:tc>
          <w:tcPr>
            <w:tcW w:w="3521" w:type="dxa"/>
            <w:vAlign w:val="center"/>
          </w:tcPr>
          <w:p w14:paraId="52E746E5" w14:textId="33790F01" w:rsidR="00290330" w:rsidRPr="00D06C61" w:rsidRDefault="00290330" w:rsidP="00290330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19</w:t>
            </w:r>
            <w:r w:rsidR="00964FE6" w:rsidRPr="00D06C61">
              <w:rPr>
                <w:sz w:val="22"/>
                <w:szCs w:val="22"/>
              </w:rPr>
              <w:t xml:space="preserve"> (от муфты до ввода на ТП-10)</w:t>
            </w:r>
          </w:p>
        </w:tc>
        <w:tc>
          <w:tcPr>
            <w:tcW w:w="1275" w:type="dxa"/>
            <w:vAlign w:val="center"/>
          </w:tcPr>
          <w:p w14:paraId="0D978E3F" w14:textId="7871E233" w:rsidR="00290330" w:rsidRPr="00D06C61" w:rsidRDefault="00290330" w:rsidP="00290330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0A38AC34" w14:textId="19484E71" w:rsidR="00290330" w:rsidRPr="00D06C61" w:rsidRDefault="00290330" w:rsidP="00290330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СБГ-6  3х150</w:t>
            </w:r>
          </w:p>
        </w:tc>
        <w:tc>
          <w:tcPr>
            <w:tcW w:w="1399" w:type="dxa"/>
            <w:vAlign w:val="center"/>
          </w:tcPr>
          <w:p w14:paraId="3B330BE6" w14:textId="6A3B363A" w:rsidR="00290330" w:rsidRPr="00D06C61" w:rsidRDefault="00290330" w:rsidP="00290330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305C5B8F" w14:textId="06257F45" w:rsidR="00290330" w:rsidRPr="00D06C61" w:rsidRDefault="00290330" w:rsidP="00290330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325</w:t>
            </w:r>
          </w:p>
        </w:tc>
        <w:tc>
          <w:tcPr>
            <w:tcW w:w="1440" w:type="dxa"/>
            <w:vAlign w:val="center"/>
          </w:tcPr>
          <w:p w14:paraId="62315118" w14:textId="0681F3FC" w:rsidR="00290330" w:rsidRPr="00D06C61" w:rsidRDefault="00236870" w:rsidP="00290330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24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1900DEE3" w14:textId="259E387C" w:rsidR="00290330" w:rsidRPr="00D06C61" w:rsidRDefault="00964FE6" w:rsidP="00290330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403</w:t>
            </w:r>
          </w:p>
        </w:tc>
      </w:tr>
      <w:tr w:rsidR="00290330" w:rsidRPr="00B34198" w14:paraId="1F58B443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539F6931" w14:textId="77777777" w:rsidR="00290330" w:rsidRPr="00F42B4B" w:rsidRDefault="00290330" w:rsidP="00290330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25936614" w14:textId="0A52FE42" w:rsidR="00290330" w:rsidRPr="00D06C61" w:rsidRDefault="00290330" w:rsidP="00290330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1</w:t>
            </w:r>
          </w:p>
        </w:tc>
        <w:tc>
          <w:tcPr>
            <w:tcW w:w="1083" w:type="dxa"/>
            <w:vAlign w:val="center"/>
          </w:tcPr>
          <w:p w14:paraId="22BFC89C" w14:textId="0288F08C" w:rsidR="00290330" w:rsidRPr="00D06C61" w:rsidRDefault="00290330" w:rsidP="00290330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4</w:t>
            </w:r>
          </w:p>
        </w:tc>
        <w:tc>
          <w:tcPr>
            <w:tcW w:w="3521" w:type="dxa"/>
            <w:vAlign w:val="center"/>
          </w:tcPr>
          <w:p w14:paraId="327FDD1E" w14:textId="4491CA15" w:rsidR="00290330" w:rsidRPr="00D06C61" w:rsidRDefault="00290330" w:rsidP="00290330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20</w:t>
            </w:r>
            <w:r w:rsidR="0066762A" w:rsidRPr="00D06C61">
              <w:rPr>
                <w:sz w:val="22"/>
                <w:szCs w:val="22"/>
              </w:rPr>
              <w:t xml:space="preserve"> (от ГБП до муфты)</w:t>
            </w:r>
          </w:p>
        </w:tc>
        <w:tc>
          <w:tcPr>
            <w:tcW w:w="1275" w:type="dxa"/>
            <w:vAlign w:val="center"/>
          </w:tcPr>
          <w:p w14:paraId="6E529692" w14:textId="53AA098C" w:rsidR="00290330" w:rsidRPr="00D06C61" w:rsidRDefault="00290330" w:rsidP="00290330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71675499" w14:textId="622607E2" w:rsidR="00290330" w:rsidRPr="00D06C61" w:rsidRDefault="00290330" w:rsidP="00290330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СБ-6  3х240</w:t>
            </w:r>
          </w:p>
        </w:tc>
        <w:tc>
          <w:tcPr>
            <w:tcW w:w="1399" w:type="dxa"/>
            <w:vAlign w:val="center"/>
          </w:tcPr>
          <w:p w14:paraId="242571A3" w14:textId="68094F14" w:rsidR="00290330" w:rsidRPr="00D06C61" w:rsidRDefault="00290330" w:rsidP="00290330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4B853E06" w14:textId="57DBEB42" w:rsidR="00290330" w:rsidRPr="00D06C61" w:rsidRDefault="00290330" w:rsidP="00290330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235</w:t>
            </w:r>
          </w:p>
        </w:tc>
        <w:tc>
          <w:tcPr>
            <w:tcW w:w="1440" w:type="dxa"/>
            <w:vAlign w:val="center"/>
          </w:tcPr>
          <w:p w14:paraId="51A954C7" w14:textId="4279CB96" w:rsidR="00290330" w:rsidRPr="00D06C61" w:rsidRDefault="0066762A" w:rsidP="00290330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25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68264602" w14:textId="73432A9C" w:rsidR="00290330" w:rsidRPr="00D06C61" w:rsidRDefault="0066762A" w:rsidP="00290330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146875</w:t>
            </w:r>
          </w:p>
        </w:tc>
      </w:tr>
      <w:tr w:rsidR="00B6710F" w:rsidRPr="00B34198" w14:paraId="15F31C84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290839A5" w14:textId="77777777" w:rsidR="00B6710F" w:rsidRPr="00F42B4B" w:rsidRDefault="00B6710F" w:rsidP="00B6710F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3B983779" w14:textId="3768436B" w:rsidR="00B6710F" w:rsidRPr="00D06C61" w:rsidRDefault="00B6710F" w:rsidP="00B6710F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1</w:t>
            </w:r>
          </w:p>
        </w:tc>
        <w:tc>
          <w:tcPr>
            <w:tcW w:w="1083" w:type="dxa"/>
            <w:vAlign w:val="center"/>
          </w:tcPr>
          <w:p w14:paraId="5994F033" w14:textId="5C245C52" w:rsidR="00B6710F" w:rsidRPr="00D06C61" w:rsidRDefault="00B6710F" w:rsidP="00B6710F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4</w:t>
            </w:r>
          </w:p>
        </w:tc>
        <w:tc>
          <w:tcPr>
            <w:tcW w:w="3521" w:type="dxa"/>
            <w:vAlign w:val="center"/>
          </w:tcPr>
          <w:p w14:paraId="41CFCD29" w14:textId="21DB54D6" w:rsidR="00B6710F" w:rsidRPr="00D06C61" w:rsidRDefault="00B6710F" w:rsidP="00B6710F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20</w:t>
            </w:r>
            <w:r w:rsidR="0066762A" w:rsidRPr="00D06C61">
              <w:rPr>
                <w:sz w:val="22"/>
                <w:szCs w:val="22"/>
              </w:rPr>
              <w:t xml:space="preserve"> (от муфты до ввода на РП-20)</w:t>
            </w:r>
          </w:p>
        </w:tc>
        <w:tc>
          <w:tcPr>
            <w:tcW w:w="1275" w:type="dxa"/>
            <w:vAlign w:val="center"/>
          </w:tcPr>
          <w:p w14:paraId="5BFE88AA" w14:textId="03330231" w:rsidR="00B6710F" w:rsidRPr="00D06C61" w:rsidRDefault="00B6710F" w:rsidP="00B6710F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4ECDDBBE" w14:textId="00297FD3" w:rsidR="00B6710F" w:rsidRPr="00D06C61" w:rsidRDefault="00B6710F" w:rsidP="00B6710F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СБ-6  3х120</w:t>
            </w:r>
          </w:p>
        </w:tc>
        <w:tc>
          <w:tcPr>
            <w:tcW w:w="1399" w:type="dxa"/>
            <w:vAlign w:val="center"/>
          </w:tcPr>
          <w:p w14:paraId="4A73D6C6" w14:textId="092A5018" w:rsidR="00B6710F" w:rsidRPr="00D06C61" w:rsidRDefault="00B6710F" w:rsidP="00B6710F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59034019" w14:textId="1BDCE6E4" w:rsidR="00B6710F" w:rsidRPr="00D06C61" w:rsidRDefault="00B6710F" w:rsidP="00B6710F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590</w:t>
            </w:r>
          </w:p>
        </w:tc>
        <w:tc>
          <w:tcPr>
            <w:tcW w:w="1440" w:type="dxa"/>
            <w:vAlign w:val="center"/>
          </w:tcPr>
          <w:p w14:paraId="6CBED493" w14:textId="55840671" w:rsidR="00B6710F" w:rsidRPr="00D06C61" w:rsidRDefault="0066762A" w:rsidP="00B6710F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53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6FEDEEE8" w14:textId="0398E83B" w:rsidR="00B6710F" w:rsidRPr="00D06C61" w:rsidRDefault="0066762A" w:rsidP="00B6710F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45135</w:t>
            </w:r>
          </w:p>
        </w:tc>
      </w:tr>
      <w:tr w:rsidR="00B6710F" w:rsidRPr="00B34198" w14:paraId="257D5C9F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472D5EC1" w14:textId="77777777" w:rsidR="00B6710F" w:rsidRPr="00F42B4B" w:rsidRDefault="00B6710F" w:rsidP="00B6710F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3298E369" w14:textId="7EC3ED1D" w:rsidR="00B6710F" w:rsidRPr="00D06C61" w:rsidRDefault="00253A0D" w:rsidP="00B6710F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2</w:t>
            </w:r>
          </w:p>
        </w:tc>
        <w:tc>
          <w:tcPr>
            <w:tcW w:w="1083" w:type="dxa"/>
            <w:vAlign w:val="center"/>
          </w:tcPr>
          <w:p w14:paraId="2E59100F" w14:textId="406E856F" w:rsidR="00B6710F" w:rsidRPr="00D06C61" w:rsidRDefault="00253A0D" w:rsidP="00B6710F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5,16</w:t>
            </w:r>
          </w:p>
        </w:tc>
        <w:tc>
          <w:tcPr>
            <w:tcW w:w="3521" w:type="dxa"/>
            <w:vAlign w:val="center"/>
          </w:tcPr>
          <w:p w14:paraId="29C9CBEB" w14:textId="13636B53" w:rsidR="00B6710F" w:rsidRPr="00D06C61" w:rsidRDefault="005F1DB5" w:rsidP="00B6710F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18 в сторону ЦРП 6 кВ</w:t>
            </w:r>
            <w:r w:rsidR="00DA7137" w:rsidRPr="00D06C61">
              <w:rPr>
                <w:sz w:val="22"/>
                <w:szCs w:val="22"/>
              </w:rPr>
              <w:t xml:space="preserve"> (от ГБП до муфты)</w:t>
            </w:r>
          </w:p>
        </w:tc>
        <w:tc>
          <w:tcPr>
            <w:tcW w:w="1275" w:type="dxa"/>
            <w:vAlign w:val="center"/>
          </w:tcPr>
          <w:p w14:paraId="3DA0C040" w14:textId="0197B9D2" w:rsidR="00B6710F" w:rsidRPr="00D06C61" w:rsidRDefault="005F1DB5" w:rsidP="00B6710F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5AFC34D6" w14:textId="384B289F" w:rsidR="00B6710F" w:rsidRPr="00D06C61" w:rsidRDefault="005F1DB5" w:rsidP="00B6710F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СБ-6  3</w:t>
            </w:r>
            <w:r w:rsidR="001D457B" w:rsidRPr="00D06C61">
              <w:rPr>
                <w:sz w:val="22"/>
                <w:szCs w:val="22"/>
              </w:rPr>
              <w:t>х</w:t>
            </w:r>
            <w:r w:rsidRPr="00D06C61">
              <w:rPr>
                <w:sz w:val="22"/>
                <w:szCs w:val="22"/>
              </w:rPr>
              <w:t>120</w:t>
            </w:r>
          </w:p>
        </w:tc>
        <w:tc>
          <w:tcPr>
            <w:tcW w:w="1399" w:type="dxa"/>
            <w:vAlign w:val="center"/>
          </w:tcPr>
          <w:p w14:paraId="1883CA90" w14:textId="3CF9975D" w:rsidR="00B6710F" w:rsidRPr="00D06C61" w:rsidRDefault="005F1DB5" w:rsidP="00B6710F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12FEC178" w14:textId="4983A7E4" w:rsidR="00B6710F" w:rsidRPr="00D06C61" w:rsidRDefault="005F1DB5" w:rsidP="00B6710F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810</w:t>
            </w:r>
          </w:p>
        </w:tc>
        <w:tc>
          <w:tcPr>
            <w:tcW w:w="1440" w:type="dxa"/>
            <w:vAlign w:val="center"/>
          </w:tcPr>
          <w:p w14:paraId="5250D330" w14:textId="44F80BCB" w:rsidR="00B6710F" w:rsidRPr="00D06C61" w:rsidRDefault="0093097F" w:rsidP="00B6710F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53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01C2B3EE" w14:textId="7F401651" w:rsidR="00B6710F" w:rsidRPr="00D06C61" w:rsidRDefault="00402F26" w:rsidP="00B6710F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2393</w:t>
            </w:r>
          </w:p>
        </w:tc>
      </w:tr>
      <w:tr w:rsidR="005F1DB5" w:rsidRPr="00B34198" w14:paraId="0FAAB388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311FE1EC" w14:textId="77777777" w:rsidR="005F1DB5" w:rsidRPr="00F42B4B" w:rsidRDefault="005F1DB5" w:rsidP="005F1DB5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2F2AEEE2" w14:textId="0625ADC9" w:rsidR="005F1DB5" w:rsidRPr="00D06C61" w:rsidRDefault="005F1DB5" w:rsidP="005F1DB5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2</w:t>
            </w:r>
          </w:p>
        </w:tc>
        <w:tc>
          <w:tcPr>
            <w:tcW w:w="1083" w:type="dxa"/>
            <w:vAlign w:val="center"/>
          </w:tcPr>
          <w:p w14:paraId="1D1B148B" w14:textId="77F312CB" w:rsidR="005F1DB5" w:rsidRPr="00D06C61" w:rsidRDefault="005F1DB5" w:rsidP="005F1DB5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5,16</w:t>
            </w:r>
          </w:p>
        </w:tc>
        <w:tc>
          <w:tcPr>
            <w:tcW w:w="3521" w:type="dxa"/>
            <w:vAlign w:val="center"/>
          </w:tcPr>
          <w:p w14:paraId="32EFD411" w14:textId="7EDCD067" w:rsidR="005F1DB5" w:rsidRPr="00D06C61" w:rsidRDefault="005F1DB5" w:rsidP="005F1DB5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18 в сторону ЦРП 6 кВ</w:t>
            </w:r>
            <w:r w:rsidR="00DA7137" w:rsidRPr="00D06C61">
              <w:rPr>
                <w:sz w:val="22"/>
                <w:szCs w:val="22"/>
              </w:rPr>
              <w:t xml:space="preserve"> (от муфты до ввода на ЦРП)</w:t>
            </w:r>
          </w:p>
        </w:tc>
        <w:tc>
          <w:tcPr>
            <w:tcW w:w="1275" w:type="dxa"/>
            <w:vAlign w:val="center"/>
          </w:tcPr>
          <w:p w14:paraId="35A7532A" w14:textId="79729A40" w:rsidR="005F1DB5" w:rsidRPr="00D06C61" w:rsidRDefault="005F1DB5" w:rsidP="005F1DB5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6F2E3491" w14:textId="6D340EB5" w:rsidR="005F1DB5" w:rsidRPr="00D06C61" w:rsidRDefault="005F1DB5" w:rsidP="005F1DB5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СБ-6  3</w:t>
            </w:r>
            <w:r w:rsidR="001D457B" w:rsidRPr="00D06C61">
              <w:rPr>
                <w:sz w:val="22"/>
                <w:szCs w:val="22"/>
              </w:rPr>
              <w:t>х</w:t>
            </w:r>
            <w:r w:rsidRPr="00D06C61">
              <w:rPr>
                <w:sz w:val="22"/>
                <w:szCs w:val="22"/>
              </w:rPr>
              <w:t>240</w:t>
            </w:r>
          </w:p>
        </w:tc>
        <w:tc>
          <w:tcPr>
            <w:tcW w:w="1399" w:type="dxa"/>
            <w:vAlign w:val="center"/>
          </w:tcPr>
          <w:p w14:paraId="5AA3955C" w14:textId="67C02622" w:rsidR="005F1DB5" w:rsidRPr="00D06C61" w:rsidRDefault="005F1DB5" w:rsidP="005F1DB5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50A5DFD5" w14:textId="3223951B" w:rsidR="005F1DB5" w:rsidRPr="00D06C61" w:rsidRDefault="005F1DB5" w:rsidP="005F1DB5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200</w:t>
            </w:r>
          </w:p>
        </w:tc>
        <w:tc>
          <w:tcPr>
            <w:tcW w:w="1440" w:type="dxa"/>
            <w:vAlign w:val="center"/>
          </w:tcPr>
          <w:p w14:paraId="0688E06C" w14:textId="7AE9566A" w:rsidR="005F1DB5" w:rsidRPr="00D06C61" w:rsidRDefault="0093097F" w:rsidP="005F1DB5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25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4C16543E" w14:textId="074A88D5" w:rsidR="005F1DB5" w:rsidRPr="00D06C61" w:rsidRDefault="00402F26" w:rsidP="005F1DB5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25</w:t>
            </w:r>
          </w:p>
        </w:tc>
      </w:tr>
      <w:tr w:rsidR="005F1DB5" w:rsidRPr="00B34198" w14:paraId="79AB2678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45256AC0" w14:textId="77777777" w:rsidR="005F1DB5" w:rsidRPr="00F42B4B" w:rsidRDefault="005F1DB5" w:rsidP="005F1DB5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477D1C6B" w14:textId="1A3E932D" w:rsidR="005F1DB5" w:rsidRPr="00D06C61" w:rsidRDefault="005F1DB5" w:rsidP="005F1DB5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2</w:t>
            </w:r>
          </w:p>
        </w:tc>
        <w:tc>
          <w:tcPr>
            <w:tcW w:w="1083" w:type="dxa"/>
            <w:vAlign w:val="center"/>
          </w:tcPr>
          <w:p w14:paraId="25B81874" w14:textId="3747D184" w:rsidR="005F1DB5" w:rsidRPr="00D06C61" w:rsidRDefault="005F1DB5" w:rsidP="005F1DB5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5,16</w:t>
            </w:r>
          </w:p>
        </w:tc>
        <w:tc>
          <w:tcPr>
            <w:tcW w:w="3521" w:type="dxa"/>
            <w:vAlign w:val="center"/>
          </w:tcPr>
          <w:p w14:paraId="228EDCFB" w14:textId="4817222D" w:rsidR="005F1DB5" w:rsidRPr="00D06C61" w:rsidRDefault="005F1DB5" w:rsidP="005F1DB5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18 в сторону ТП-14</w:t>
            </w:r>
          </w:p>
        </w:tc>
        <w:tc>
          <w:tcPr>
            <w:tcW w:w="1275" w:type="dxa"/>
            <w:vAlign w:val="center"/>
          </w:tcPr>
          <w:p w14:paraId="5DC03D8F" w14:textId="58C2EEFA" w:rsidR="005F1DB5" w:rsidRPr="00D06C61" w:rsidRDefault="005F1DB5" w:rsidP="005F1DB5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33066F84" w14:textId="077D78D4" w:rsidR="005F1DB5" w:rsidRPr="00D06C61" w:rsidRDefault="005F1DB5" w:rsidP="005F1DB5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СБ-6  3</w:t>
            </w:r>
            <w:r w:rsidR="001D457B" w:rsidRPr="00D06C61">
              <w:rPr>
                <w:sz w:val="22"/>
                <w:szCs w:val="22"/>
              </w:rPr>
              <w:t>х</w:t>
            </w:r>
            <w:r w:rsidRPr="00D06C61">
              <w:rPr>
                <w:sz w:val="22"/>
                <w:szCs w:val="22"/>
              </w:rPr>
              <w:t>120</w:t>
            </w:r>
          </w:p>
        </w:tc>
        <w:tc>
          <w:tcPr>
            <w:tcW w:w="1399" w:type="dxa"/>
            <w:vAlign w:val="center"/>
          </w:tcPr>
          <w:p w14:paraId="18F0E942" w14:textId="3618160B" w:rsidR="005F1DB5" w:rsidRPr="00D06C61" w:rsidRDefault="005F1DB5" w:rsidP="005F1DB5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6D313555" w14:textId="2CAADEDE" w:rsidR="005F1DB5" w:rsidRPr="00D06C61" w:rsidRDefault="005F1DB5" w:rsidP="005F1DB5">
            <w:pPr>
              <w:ind w:left="-108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250</w:t>
            </w:r>
          </w:p>
        </w:tc>
        <w:tc>
          <w:tcPr>
            <w:tcW w:w="1440" w:type="dxa"/>
            <w:vAlign w:val="center"/>
          </w:tcPr>
          <w:p w14:paraId="13D7EC1A" w14:textId="64A52162" w:rsidR="005F1DB5" w:rsidRPr="00D06C61" w:rsidRDefault="0093097F" w:rsidP="005F1DB5">
            <w:pPr>
              <w:jc w:val="center"/>
              <w:rPr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53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5D895C6A" w14:textId="70C1DA6F" w:rsidR="005F1DB5" w:rsidRPr="00D06C61" w:rsidRDefault="00217395" w:rsidP="005F1DB5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3825</w:t>
            </w:r>
          </w:p>
        </w:tc>
      </w:tr>
      <w:tr w:rsidR="001D457B" w:rsidRPr="00B34198" w14:paraId="14A66413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2CD2CEA8" w14:textId="77777777" w:rsidR="001D457B" w:rsidRPr="00F42B4B" w:rsidRDefault="001D457B" w:rsidP="001D457B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2E4ED0A9" w14:textId="48B20106" w:rsidR="001D457B" w:rsidRPr="00D06C61" w:rsidRDefault="00382BFD" w:rsidP="001D457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3</w:t>
            </w:r>
          </w:p>
        </w:tc>
        <w:tc>
          <w:tcPr>
            <w:tcW w:w="1083" w:type="dxa"/>
            <w:vAlign w:val="center"/>
          </w:tcPr>
          <w:p w14:paraId="20A79DC4" w14:textId="395C3FD9" w:rsidR="001D457B" w:rsidRPr="00D06C61" w:rsidRDefault="00382BFD" w:rsidP="001D457B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7</w:t>
            </w:r>
          </w:p>
        </w:tc>
        <w:tc>
          <w:tcPr>
            <w:tcW w:w="3521" w:type="dxa"/>
            <w:vAlign w:val="center"/>
          </w:tcPr>
          <w:p w14:paraId="595C2EC9" w14:textId="17CCFB96" w:rsidR="001D457B" w:rsidRPr="00D06C61" w:rsidRDefault="00382BFD" w:rsidP="001D457B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10</w:t>
            </w:r>
          </w:p>
        </w:tc>
        <w:tc>
          <w:tcPr>
            <w:tcW w:w="1275" w:type="dxa"/>
            <w:vAlign w:val="center"/>
          </w:tcPr>
          <w:p w14:paraId="407BB2E8" w14:textId="2DDC6390" w:rsidR="001D457B" w:rsidRPr="00D06C61" w:rsidRDefault="00382BFD" w:rsidP="001D457B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648B389C" w14:textId="50B58F94" w:rsidR="001D457B" w:rsidRPr="00D06C61" w:rsidRDefault="00382BFD" w:rsidP="001D457B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СБ-6  3</w:t>
            </w:r>
            <w:r w:rsidR="00D75833" w:rsidRPr="00D06C61">
              <w:rPr>
                <w:sz w:val="22"/>
                <w:szCs w:val="22"/>
              </w:rPr>
              <w:t>х</w:t>
            </w:r>
            <w:r w:rsidRPr="00D06C61">
              <w:rPr>
                <w:sz w:val="22"/>
                <w:szCs w:val="22"/>
              </w:rPr>
              <w:t>95</w:t>
            </w:r>
          </w:p>
        </w:tc>
        <w:tc>
          <w:tcPr>
            <w:tcW w:w="1399" w:type="dxa"/>
            <w:vAlign w:val="center"/>
          </w:tcPr>
          <w:p w14:paraId="4C0799B4" w14:textId="09A4AA78" w:rsidR="001D457B" w:rsidRPr="00D06C61" w:rsidRDefault="00382BFD" w:rsidP="001D457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3</w:t>
            </w:r>
          </w:p>
        </w:tc>
        <w:tc>
          <w:tcPr>
            <w:tcW w:w="1176" w:type="dxa"/>
            <w:vAlign w:val="center"/>
          </w:tcPr>
          <w:p w14:paraId="5AA070D8" w14:textId="126E6FBC" w:rsidR="001D457B" w:rsidRPr="00D06C61" w:rsidRDefault="00382BFD" w:rsidP="001D457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250</w:t>
            </w:r>
          </w:p>
        </w:tc>
        <w:tc>
          <w:tcPr>
            <w:tcW w:w="1440" w:type="dxa"/>
            <w:vAlign w:val="center"/>
          </w:tcPr>
          <w:p w14:paraId="5816023B" w14:textId="2DFE96A0" w:rsidR="001D457B" w:rsidRPr="00D06C61" w:rsidRDefault="00845E7A" w:rsidP="001D457B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320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5F60839F" w14:textId="51F897C1" w:rsidR="001D457B" w:rsidRPr="00D06C61" w:rsidRDefault="00845E7A" w:rsidP="001D457B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267</w:t>
            </w:r>
          </w:p>
        </w:tc>
      </w:tr>
      <w:tr w:rsidR="001D457B" w:rsidRPr="00B34198" w14:paraId="64F52012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5D726A00" w14:textId="77777777" w:rsidR="001D457B" w:rsidRPr="00F42B4B" w:rsidRDefault="001D457B" w:rsidP="001D457B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09597D56" w14:textId="25B909F9" w:rsidR="001D457B" w:rsidRPr="00D06C61" w:rsidRDefault="00382BFD" w:rsidP="001D457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4</w:t>
            </w:r>
          </w:p>
        </w:tc>
        <w:tc>
          <w:tcPr>
            <w:tcW w:w="1083" w:type="dxa"/>
            <w:vAlign w:val="center"/>
          </w:tcPr>
          <w:p w14:paraId="4929FEF8" w14:textId="5CF0E582" w:rsidR="001D457B" w:rsidRPr="00D06C61" w:rsidRDefault="00382BFD" w:rsidP="001D457B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8</w:t>
            </w:r>
          </w:p>
        </w:tc>
        <w:tc>
          <w:tcPr>
            <w:tcW w:w="3521" w:type="dxa"/>
            <w:vAlign w:val="center"/>
          </w:tcPr>
          <w:p w14:paraId="6B2748CE" w14:textId="549BEDA1" w:rsidR="001D457B" w:rsidRPr="00D06C61" w:rsidRDefault="00D75833" w:rsidP="001D457B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15</w:t>
            </w:r>
          </w:p>
        </w:tc>
        <w:tc>
          <w:tcPr>
            <w:tcW w:w="1275" w:type="dxa"/>
            <w:vAlign w:val="center"/>
          </w:tcPr>
          <w:p w14:paraId="5D21096F" w14:textId="7CF80AA2" w:rsidR="001D457B" w:rsidRPr="00D06C61" w:rsidRDefault="00D75833" w:rsidP="001D457B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5773D83D" w14:textId="553C0C38" w:rsidR="001D457B" w:rsidRPr="00D06C61" w:rsidRDefault="00D75833" w:rsidP="001D457B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СБ-6  3х240</w:t>
            </w:r>
          </w:p>
        </w:tc>
        <w:tc>
          <w:tcPr>
            <w:tcW w:w="1399" w:type="dxa"/>
            <w:vAlign w:val="center"/>
          </w:tcPr>
          <w:p w14:paraId="123B921A" w14:textId="5ABEAF97" w:rsidR="001D457B" w:rsidRPr="00D06C61" w:rsidRDefault="00D75833" w:rsidP="001D457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12609F2E" w14:textId="323F237E" w:rsidR="001D457B" w:rsidRPr="00D06C61" w:rsidRDefault="00D75833" w:rsidP="001D457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,230</w:t>
            </w:r>
          </w:p>
        </w:tc>
        <w:tc>
          <w:tcPr>
            <w:tcW w:w="1440" w:type="dxa"/>
            <w:vAlign w:val="center"/>
          </w:tcPr>
          <w:p w14:paraId="1FC74FE0" w14:textId="1AE552CA" w:rsidR="001D457B" w:rsidRPr="00D06C61" w:rsidRDefault="006A56BD" w:rsidP="001D457B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25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3C5005A3" w14:textId="514924CF" w:rsidR="001D457B" w:rsidRPr="00D06C61" w:rsidRDefault="006A56BD" w:rsidP="001D457B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76875</w:t>
            </w:r>
          </w:p>
        </w:tc>
      </w:tr>
      <w:tr w:rsidR="00D75833" w:rsidRPr="00B34198" w14:paraId="6AAC3A7C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0DE9CEB8" w14:textId="77777777" w:rsidR="00D75833" w:rsidRPr="00F42B4B" w:rsidRDefault="00D75833" w:rsidP="00D75833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5DAC2935" w14:textId="449D5741" w:rsidR="00D75833" w:rsidRPr="00D06C61" w:rsidRDefault="00D75833" w:rsidP="00D75833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5</w:t>
            </w:r>
          </w:p>
        </w:tc>
        <w:tc>
          <w:tcPr>
            <w:tcW w:w="1083" w:type="dxa"/>
            <w:vAlign w:val="center"/>
          </w:tcPr>
          <w:p w14:paraId="30B5B138" w14:textId="40D1832C" w:rsidR="00D75833" w:rsidRPr="00D06C61" w:rsidRDefault="00D75833" w:rsidP="00D75833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9</w:t>
            </w:r>
          </w:p>
        </w:tc>
        <w:tc>
          <w:tcPr>
            <w:tcW w:w="3521" w:type="dxa"/>
            <w:vAlign w:val="center"/>
          </w:tcPr>
          <w:p w14:paraId="455C7873" w14:textId="04D5F5AD" w:rsidR="00D75833" w:rsidRPr="00D06C61" w:rsidRDefault="00D75833" w:rsidP="00D75833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14</w:t>
            </w:r>
          </w:p>
        </w:tc>
        <w:tc>
          <w:tcPr>
            <w:tcW w:w="1275" w:type="dxa"/>
            <w:vAlign w:val="center"/>
          </w:tcPr>
          <w:p w14:paraId="0785BC15" w14:textId="320C59EF" w:rsidR="00D75833" w:rsidRPr="00D06C61" w:rsidRDefault="00D75833" w:rsidP="00D75833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308D1F1D" w14:textId="5AC96340" w:rsidR="00D75833" w:rsidRPr="00D06C61" w:rsidRDefault="00D75833" w:rsidP="00D75833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СБ-6  3х150</w:t>
            </w:r>
          </w:p>
        </w:tc>
        <w:tc>
          <w:tcPr>
            <w:tcW w:w="1399" w:type="dxa"/>
            <w:vAlign w:val="center"/>
          </w:tcPr>
          <w:p w14:paraId="30EF58D4" w14:textId="61A7CF40" w:rsidR="00D75833" w:rsidRPr="00D06C61" w:rsidRDefault="00D75833" w:rsidP="00D75833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692F86D1" w14:textId="1B6DC04C" w:rsidR="00D75833" w:rsidRPr="00D06C61" w:rsidRDefault="00D75833" w:rsidP="00D75833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650</w:t>
            </w:r>
          </w:p>
        </w:tc>
        <w:tc>
          <w:tcPr>
            <w:tcW w:w="1440" w:type="dxa"/>
            <w:vAlign w:val="center"/>
          </w:tcPr>
          <w:p w14:paraId="5F53FCE8" w14:textId="6AA5E0FA" w:rsidR="00D75833" w:rsidRPr="00D06C61" w:rsidRDefault="00552F1B" w:rsidP="00D75833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206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341A2939" w14:textId="06C09D13" w:rsidR="00D75833" w:rsidRPr="00D06C61" w:rsidRDefault="00552F1B" w:rsidP="00D75833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6695</w:t>
            </w:r>
          </w:p>
        </w:tc>
      </w:tr>
      <w:tr w:rsidR="00D75833" w:rsidRPr="00B34198" w14:paraId="4B3EFCFA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70946091" w14:textId="77777777" w:rsidR="00D75833" w:rsidRPr="00F42B4B" w:rsidRDefault="00D75833" w:rsidP="00D75833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07497FC2" w14:textId="1DC802C6" w:rsidR="00D75833" w:rsidRPr="00D06C61" w:rsidRDefault="00D75833" w:rsidP="00D75833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6</w:t>
            </w:r>
          </w:p>
        </w:tc>
        <w:tc>
          <w:tcPr>
            <w:tcW w:w="1083" w:type="dxa"/>
            <w:vAlign w:val="center"/>
          </w:tcPr>
          <w:p w14:paraId="29B6EA4D" w14:textId="51460C9A" w:rsidR="00D75833" w:rsidRPr="00D06C61" w:rsidRDefault="00D75833" w:rsidP="00D75833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0</w:t>
            </w:r>
          </w:p>
        </w:tc>
        <w:tc>
          <w:tcPr>
            <w:tcW w:w="3521" w:type="dxa"/>
            <w:vAlign w:val="center"/>
          </w:tcPr>
          <w:p w14:paraId="694767FB" w14:textId="6CC562F7" w:rsidR="00D75833" w:rsidRPr="00D06C61" w:rsidRDefault="00D75833" w:rsidP="00D75833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6 кВ Ф.608</w:t>
            </w:r>
          </w:p>
        </w:tc>
        <w:tc>
          <w:tcPr>
            <w:tcW w:w="1275" w:type="dxa"/>
            <w:vAlign w:val="center"/>
          </w:tcPr>
          <w:p w14:paraId="736D0A7B" w14:textId="7528E6AF" w:rsidR="00D75833" w:rsidRPr="00D06C61" w:rsidRDefault="00D75833" w:rsidP="00D75833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2247" w:type="dxa"/>
            <w:vAlign w:val="center"/>
          </w:tcPr>
          <w:p w14:paraId="39380C04" w14:textId="10A05383" w:rsidR="00D75833" w:rsidRPr="00D06C61" w:rsidRDefault="00D75833" w:rsidP="00D75833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СБ-6  3х185</w:t>
            </w:r>
          </w:p>
        </w:tc>
        <w:tc>
          <w:tcPr>
            <w:tcW w:w="1399" w:type="dxa"/>
            <w:vAlign w:val="center"/>
          </w:tcPr>
          <w:p w14:paraId="3631CEB2" w14:textId="3C284C55" w:rsidR="00D75833" w:rsidRPr="00D06C61" w:rsidRDefault="00D75833" w:rsidP="00D75833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2FD342F4" w14:textId="5650CF2D" w:rsidR="00D75833" w:rsidRPr="00D06C61" w:rsidRDefault="00D75833" w:rsidP="00D75833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780</w:t>
            </w:r>
          </w:p>
        </w:tc>
        <w:tc>
          <w:tcPr>
            <w:tcW w:w="1440" w:type="dxa"/>
            <w:vAlign w:val="center"/>
          </w:tcPr>
          <w:p w14:paraId="56BC5EA2" w14:textId="78B4CF9A" w:rsidR="00D75833" w:rsidRPr="00D06C61" w:rsidRDefault="007C4881" w:rsidP="00D75833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64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13875E72" w14:textId="1EC67C80" w:rsidR="00D75833" w:rsidRPr="00D06C61" w:rsidRDefault="007C4881" w:rsidP="00D75833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2792</w:t>
            </w:r>
          </w:p>
        </w:tc>
      </w:tr>
      <w:tr w:rsidR="00D75833" w:rsidRPr="00B34198" w14:paraId="73602AE6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4A7BDA30" w14:textId="77777777" w:rsidR="00D75833" w:rsidRPr="00F42B4B" w:rsidRDefault="00D75833" w:rsidP="00D75833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0C6E3556" w14:textId="443F2FFD" w:rsidR="00D75833" w:rsidRPr="00D06C61" w:rsidRDefault="00D75833" w:rsidP="00D75833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8</w:t>
            </w:r>
          </w:p>
        </w:tc>
        <w:tc>
          <w:tcPr>
            <w:tcW w:w="1083" w:type="dxa"/>
            <w:vAlign w:val="center"/>
          </w:tcPr>
          <w:p w14:paraId="7B00EC2C" w14:textId="53960181" w:rsidR="00D75833" w:rsidRPr="00D06C61" w:rsidRDefault="00D75833" w:rsidP="00D75833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2</w:t>
            </w:r>
          </w:p>
        </w:tc>
        <w:tc>
          <w:tcPr>
            <w:tcW w:w="3521" w:type="dxa"/>
            <w:vAlign w:val="center"/>
          </w:tcPr>
          <w:p w14:paraId="6D713C35" w14:textId="0AE1946D" w:rsidR="00D75833" w:rsidRPr="00D06C61" w:rsidRDefault="00D75833" w:rsidP="00D75833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от РЩ-0,4 кВ (ПС-12) до ЩУ-0,4 кВ ГСК Крассор</w:t>
            </w:r>
          </w:p>
        </w:tc>
        <w:tc>
          <w:tcPr>
            <w:tcW w:w="1275" w:type="dxa"/>
            <w:vAlign w:val="center"/>
          </w:tcPr>
          <w:p w14:paraId="2C1FB092" w14:textId="0BD72A89" w:rsidR="00D75833" w:rsidRPr="00D06C61" w:rsidRDefault="00D75833" w:rsidP="00D75833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56C5997E" w14:textId="49F4B39E" w:rsidR="00D75833" w:rsidRPr="00D06C61" w:rsidRDefault="005D57D6" w:rsidP="00D75833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ВВГ 4х6</w:t>
            </w:r>
          </w:p>
        </w:tc>
        <w:tc>
          <w:tcPr>
            <w:tcW w:w="1399" w:type="dxa"/>
            <w:vAlign w:val="center"/>
          </w:tcPr>
          <w:p w14:paraId="759E6969" w14:textId="14EAF6FE" w:rsidR="00D75833" w:rsidRPr="00D06C61" w:rsidRDefault="005D57D6" w:rsidP="00D75833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593EDDE6" w14:textId="7BC493B0" w:rsidR="00D75833" w:rsidRPr="00D06C61" w:rsidRDefault="005D57D6" w:rsidP="00D75833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20</w:t>
            </w:r>
          </w:p>
        </w:tc>
        <w:tc>
          <w:tcPr>
            <w:tcW w:w="1440" w:type="dxa"/>
            <w:vAlign w:val="center"/>
          </w:tcPr>
          <w:p w14:paraId="5BD3AB07" w14:textId="4B8D3FA8" w:rsidR="00D75833" w:rsidRPr="00D06C61" w:rsidRDefault="009A473C" w:rsidP="00D75833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3,11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625509A7" w14:textId="01C1E71C" w:rsidR="00D75833" w:rsidRPr="00D06C61" w:rsidRDefault="009A473C" w:rsidP="00D75833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622</w:t>
            </w:r>
          </w:p>
        </w:tc>
      </w:tr>
      <w:tr w:rsidR="001F6890" w:rsidRPr="00B34198" w14:paraId="1DD80C51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295C96C8" w14:textId="77777777" w:rsidR="001F6890" w:rsidRPr="00F42B4B" w:rsidRDefault="001F6890" w:rsidP="005D57D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Merge w:val="restart"/>
            <w:vAlign w:val="center"/>
          </w:tcPr>
          <w:p w14:paraId="6011451B" w14:textId="1E1AED3B" w:rsidR="001F6890" w:rsidRPr="00D06C61" w:rsidRDefault="001F6890" w:rsidP="005D57D6">
            <w:pPr>
              <w:ind w:left="-108" w:right="-108"/>
              <w:jc w:val="center"/>
              <w:rPr>
                <w:sz w:val="22"/>
                <w:szCs w:val="22"/>
                <w:lang w:val="en-US"/>
              </w:rPr>
            </w:pPr>
            <w:r w:rsidRPr="00D06C61">
              <w:rPr>
                <w:sz w:val="22"/>
                <w:szCs w:val="22"/>
                <w:lang w:val="en-US"/>
              </w:rPr>
              <w:t>22</w:t>
            </w:r>
          </w:p>
        </w:tc>
        <w:tc>
          <w:tcPr>
            <w:tcW w:w="1083" w:type="dxa"/>
            <w:vAlign w:val="center"/>
          </w:tcPr>
          <w:p w14:paraId="1194FD78" w14:textId="7F4AC8E5" w:rsidR="001F6890" w:rsidRPr="00D06C61" w:rsidRDefault="001F6890" w:rsidP="005D57D6">
            <w:pPr>
              <w:jc w:val="center"/>
              <w:rPr>
                <w:sz w:val="22"/>
                <w:szCs w:val="22"/>
                <w:lang w:val="en-US"/>
              </w:rPr>
            </w:pPr>
            <w:r w:rsidRPr="00D06C61">
              <w:rPr>
                <w:sz w:val="22"/>
                <w:szCs w:val="22"/>
                <w:lang w:val="en-US"/>
              </w:rPr>
              <w:t>26</w:t>
            </w:r>
          </w:p>
        </w:tc>
        <w:tc>
          <w:tcPr>
            <w:tcW w:w="3521" w:type="dxa"/>
            <w:vAlign w:val="center"/>
          </w:tcPr>
          <w:p w14:paraId="1BCCA436" w14:textId="382BCB12" w:rsidR="001F6890" w:rsidRPr="00D06C61" w:rsidRDefault="001F6890" w:rsidP="005D57D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 xml:space="preserve">КЛ 0,4 кВ от ТП-5 до ВРУ-0,4 кВ ГСК Крассор, ввод 1 </w:t>
            </w:r>
          </w:p>
        </w:tc>
        <w:tc>
          <w:tcPr>
            <w:tcW w:w="1275" w:type="dxa"/>
            <w:vAlign w:val="center"/>
          </w:tcPr>
          <w:p w14:paraId="14C46743" w14:textId="1BA50246" w:rsidR="001F6890" w:rsidRPr="00D06C61" w:rsidRDefault="001F6890" w:rsidP="005D57D6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4DBA3F4B" w14:textId="30DE03B1" w:rsidR="001F6890" w:rsidRPr="00D06C61" w:rsidRDefault="001F6890" w:rsidP="005D57D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ВБбШв  3х50+1х25</w:t>
            </w:r>
          </w:p>
        </w:tc>
        <w:tc>
          <w:tcPr>
            <w:tcW w:w="1399" w:type="dxa"/>
            <w:vAlign w:val="center"/>
          </w:tcPr>
          <w:p w14:paraId="7D1B04CC" w14:textId="26CF0289" w:rsidR="001F6890" w:rsidRPr="00D06C61" w:rsidRDefault="001F6890" w:rsidP="005D57D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1093FD2C" w14:textId="256C940C" w:rsidR="001F6890" w:rsidRPr="00D06C61" w:rsidRDefault="001F6890" w:rsidP="005D57D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40</w:t>
            </w:r>
          </w:p>
        </w:tc>
        <w:tc>
          <w:tcPr>
            <w:tcW w:w="1440" w:type="dxa"/>
            <w:vAlign w:val="center"/>
          </w:tcPr>
          <w:p w14:paraId="18644C97" w14:textId="04CFDB7D" w:rsidR="001F6890" w:rsidRPr="00D06C61" w:rsidRDefault="001B38B6" w:rsidP="005D57D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641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5ADAFAE5" w14:textId="2A9C5A1D" w:rsidR="001F6890" w:rsidRPr="00D06C61" w:rsidRDefault="008E224D" w:rsidP="005D57D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4487</w:t>
            </w:r>
          </w:p>
        </w:tc>
      </w:tr>
      <w:tr w:rsidR="001F6890" w:rsidRPr="00B34198" w14:paraId="77C94A4D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045D5333" w14:textId="77777777" w:rsidR="001F6890" w:rsidRPr="00F42B4B" w:rsidRDefault="001F6890" w:rsidP="005D57D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Merge/>
            <w:vAlign w:val="center"/>
          </w:tcPr>
          <w:p w14:paraId="0B4D81DB" w14:textId="77777777" w:rsidR="001F6890" w:rsidRPr="00D06C61" w:rsidRDefault="001F6890" w:rsidP="005D57D6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083" w:type="dxa"/>
            <w:vAlign w:val="center"/>
          </w:tcPr>
          <w:p w14:paraId="377B561F" w14:textId="5F4739BB" w:rsidR="001F6890" w:rsidRPr="00D06C61" w:rsidRDefault="001F6890" w:rsidP="005D57D6">
            <w:pPr>
              <w:jc w:val="center"/>
              <w:rPr>
                <w:sz w:val="22"/>
                <w:szCs w:val="22"/>
                <w:lang w:val="en-US"/>
              </w:rPr>
            </w:pPr>
            <w:r w:rsidRPr="00D06C61">
              <w:rPr>
                <w:sz w:val="22"/>
                <w:szCs w:val="22"/>
                <w:lang w:val="en-US"/>
              </w:rPr>
              <w:t>27</w:t>
            </w:r>
          </w:p>
        </w:tc>
        <w:tc>
          <w:tcPr>
            <w:tcW w:w="3521" w:type="dxa"/>
            <w:vAlign w:val="center"/>
          </w:tcPr>
          <w:p w14:paraId="11A3B982" w14:textId="02D2B866" w:rsidR="001F6890" w:rsidRPr="00D06C61" w:rsidRDefault="001F6890" w:rsidP="005D57D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 xml:space="preserve">КЛ 0,4 кВ от ТП-5 до ВРУ-0,4 кВ ГСК Крассор </w:t>
            </w:r>
            <w:r w:rsidR="009D5047" w:rsidRPr="00D06C61">
              <w:rPr>
                <w:sz w:val="22"/>
                <w:szCs w:val="22"/>
              </w:rPr>
              <w:t>ввод</w:t>
            </w:r>
            <w:r w:rsidRPr="00D06C61">
              <w:rPr>
                <w:sz w:val="22"/>
                <w:szCs w:val="22"/>
              </w:rPr>
              <w:t xml:space="preserve"> 2</w:t>
            </w:r>
          </w:p>
        </w:tc>
        <w:tc>
          <w:tcPr>
            <w:tcW w:w="1275" w:type="dxa"/>
            <w:vAlign w:val="center"/>
          </w:tcPr>
          <w:p w14:paraId="51106653" w14:textId="1406D0A9" w:rsidR="001F6890" w:rsidRPr="00D06C61" w:rsidRDefault="001F6890" w:rsidP="005D57D6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7D325D88" w14:textId="1EE19FD7" w:rsidR="001F6890" w:rsidRPr="00D06C61" w:rsidRDefault="001F6890" w:rsidP="005D57D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ВБбШв  3х50+1х25</w:t>
            </w:r>
          </w:p>
        </w:tc>
        <w:tc>
          <w:tcPr>
            <w:tcW w:w="1399" w:type="dxa"/>
            <w:vAlign w:val="center"/>
          </w:tcPr>
          <w:p w14:paraId="103B3361" w14:textId="3A5A8D63" w:rsidR="001F6890" w:rsidRPr="00D06C61" w:rsidRDefault="001F6890" w:rsidP="005D57D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4A2EC536" w14:textId="3EEEF159" w:rsidR="001F6890" w:rsidRPr="00D06C61" w:rsidRDefault="001F6890" w:rsidP="005D57D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40</w:t>
            </w:r>
          </w:p>
        </w:tc>
        <w:tc>
          <w:tcPr>
            <w:tcW w:w="1440" w:type="dxa"/>
            <w:vAlign w:val="center"/>
          </w:tcPr>
          <w:p w14:paraId="7F509290" w14:textId="3523FA84" w:rsidR="001F6890" w:rsidRPr="00D06C61" w:rsidRDefault="001B38B6" w:rsidP="005D57D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641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5113985F" w14:textId="30664197" w:rsidR="001F6890" w:rsidRPr="00D06C61" w:rsidRDefault="008E224D" w:rsidP="005D57D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4487</w:t>
            </w:r>
          </w:p>
        </w:tc>
      </w:tr>
      <w:tr w:rsidR="001F6890" w:rsidRPr="00B34198" w14:paraId="3DB815D5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00346B5B" w14:textId="77777777" w:rsidR="001F6890" w:rsidRPr="00F42B4B" w:rsidRDefault="001F6890" w:rsidP="005D57D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Merge/>
            <w:vAlign w:val="center"/>
          </w:tcPr>
          <w:p w14:paraId="76072D70" w14:textId="77777777" w:rsidR="001F6890" w:rsidRPr="00D06C61" w:rsidRDefault="001F6890" w:rsidP="005D57D6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083" w:type="dxa"/>
            <w:vAlign w:val="center"/>
          </w:tcPr>
          <w:p w14:paraId="0C67286A" w14:textId="792ED2C8" w:rsidR="001F6890" w:rsidRPr="00D06C61" w:rsidRDefault="001F6890" w:rsidP="005D57D6">
            <w:pPr>
              <w:jc w:val="center"/>
              <w:rPr>
                <w:sz w:val="22"/>
                <w:szCs w:val="22"/>
                <w:lang w:val="en-US"/>
              </w:rPr>
            </w:pPr>
            <w:r w:rsidRPr="00D06C61">
              <w:rPr>
                <w:sz w:val="22"/>
                <w:szCs w:val="22"/>
                <w:lang w:val="en-US"/>
              </w:rPr>
              <w:t>28</w:t>
            </w:r>
          </w:p>
        </w:tc>
        <w:tc>
          <w:tcPr>
            <w:tcW w:w="3521" w:type="dxa"/>
            <w:vAlign w:val="center"/>
          </w:tcPr>
          <w:p w14:paraId="6C861CA2" w14:textId="7598701F" w:rsidR="001F6890" w:rsidRPr="00D06C61" w:rsidRDefault="009D5047" w:rsidP="005D57D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0,4 кВ от ТП-5 до ВРУ-0,4 кВ ГСК Крассор ввод 3</w:t>
            </w:r>
          </w:p>
        </w:tc>
        <w:tc>
          <w:tcPr>
            <w:tcW w:w="1275" w:type="dxa"/>
            <w:vAlign w:val="center"/>
          </w:tcPr>
          <w:p w14:paraId="7005608B" w14:textId="3E26420B" w:rsidR="001F6890" w:rsidRPr="00D06C61" w:rsidRDefault="001F6890" w:rsidP="005D57D6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1955B1B4" w14:textId="63D3A26D" w:rsidR="001F6890" w:rsidRPr="00D06C61" w:rsidRDefault="001F6890" w:rsidP="005D57D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ВБбШв  3х50+1х25</w:t>
            </w:r>
          </w:p>
        </w:tc>
        <w:tc>
          <w:tcPr>
            <w:tcW w:w="1399" w:type="dxa"/>
            <w:vAlign w:val="center"/>
          </w:tcPr>
          <w:p w14:paraId="078F0DF3" w14:textId="16102C17" w:rsidR="001F6890" w:rsidRPr="00D06C61" w:rsidRDefault="001F6890" w:rsidP="005D57D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1616E8AA" w14:textId="05783BAF" w:rsidR="001F6890" w:rsidRPr="00D06C61" w:rsidRDefault="001F6890" w:rsidP="005D57D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40</w:t>
            </w:r>
          </w:p>
        </w:tc>
        <w:tc>
          <w:tcPr>
            <w:tcW w:w="1440" w:type="dxa"/>
            <w:vAlign w:val="center"/>
          </w:tcPr>
          <w:p w14:paraId="07E87CE1" w14:textId="404E64F5" w:rsidR="001F6890" w:rsidRPr="00D06C61" w:rsidRDefault="009D5047" w:rsidP="005D57D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641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7D0B8346" w14:textId="618D93D3" w:rsidR="001F6890" w:rsidRPr="00D06C61" w:rsidRDefault="008E224D" w:rsidP="005D57D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4487</w:t>
            </w:r>
          </w:p>
        </w:tc>
      </w:tr>
      <w:tr w:rsidR="00844506" w:rsidRPr="00B34198" w14:paraId="6D0422D8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5A2A5A87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25DFD831" w14:textId="3FFC3CF2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  <w:lang w:val="en-US"/>
              </w:rPr>
            </w:pPr>
            <w:r w:rsidRPr="00D06C61">
              <w:rPr>
                <w:sz w:val="22"/>
                <w:szCs w:val="22"/>
                <w:lang w:val="en-US"/>
              </w:rPr>
              <w:t>24</w:t>
            </w:r>
          </w:p>
        </w:tc>
        <w:tc>
          <w:tcPr>
            <w:tcW w:w="1083" w:type="dxa"/>
            <w:vAlign w:val="center"/>
          </w:tcPr>
          <w:p w14:paraId="17759FE7" w14:textId="7D421E54" w:rsidR="00844506" w:rsidRPr="00D06C61" w:rsidRDefault="00844506" w:rsidP="00844506">
            <w:pPr>
              <w:jc w:val="center"/>
              <w:rPr>
                <w:sz w:val="22"/>
                <w:szCs w:val="22"/>
                <w:lang w:val="en-US"/>
              </w:rPr>
            </w:pPr>
            <w:r w:rsidRPr="00D06C61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3521" w:type="dxa"/>
            <w:vAlign w:val="center"/>
          </w:tcPr>
          <w:p w14:paraId="16841B11" w14:textId="2ACC2100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Л 0,4 кВ от ТП-5 до ВРУ-0,4 кВ ГСК Волна</w:t>
            </w:r>
          </w:p>
        </w:tc>
        <w:tc>
          <w:tcPr>
            <w:tcW w:w="1275" w:type="dxa"/>
            <w:vAlign w:val="center"/>
          </w:tcPr>
          <w:p w14:paraId="650F0CDA" w14:textId="342422F9" w:rsidR="00844506" w:rsidRPr="00D06C61" w:rsidRDefault="00844506" w:rsidP="00844506">
            <w:pPr>
              <w:ind w:left="-99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0D6CF172" w14:textId="019F1B75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ВБбШв  3х50+1х25</w:t>
            </w:r>
          </w:p>
        </w:tc>
        <w:tc>
          <w:tcPr>
            <w:tcW w:w="1399" w:type="dxa"/>
            <w:vAlign w:val="center"/>
          </w:tcPr>
          <w:p w14:paraId="27776B9F" w14:textId="3AC42125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2</w:t>
            </w:r>
          </w:p>
        </w:tc>
        <w:tc>
          <w:tcPr>
            <w:tcW w:w="1176" w:type="dxa"/>
            <w:vAlign w:val="center"/>
          </w:tcPr>
          <w:p w14:paraId="2B6877FF" w14:textId="11384E81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40</w:t>
            </w:r>
          </w:p>
        </w:tc>
        <w:tc>
          <w:tcPr>
            <w:tcW w:w="1440" w:type="dxa"/>
            <w:vAlign w:val="center"/>
          </w:tcPr>
          <w:p w14:paraId="61D0452E" w14:textId="1A83DE07" w:rsidR="00844506" w:rsidRPr="00D06C61" w:rsidRDefault="00844506" w:rsidP="00844506">
            <w:pPr>
              <w:jc w:val="center"/>
              <w:rPr>
                <w:iCs/>
                <w:sz w:val="22"/>
                <w:szCs w:val="22"/>
                <w:lang w:val="en-US"/>
              </w:rPr>
            </w:pPr>
            <w:r w:rsidRPr="00D06C61">
              <w:rPr>
                <w:iCs/>
                <w:sz w:val="22"/>
                <w:szCs w:val="22"/>
              </w:rPr>
              <w:t>0,641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0DFAE3DC" w14:textId="0B37E598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4487</w:t>
            </w:r>
          </w:p>
        </w:tc>
      </w:tr>
      <w:tr w:rsidR="00844506" w:rsidRPr="00B34198" w14:paraId="1E359511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22EC52F1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5F36BE9E" w14:textId="5180AB3D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30</w:t>
            </w:r>
          </w:p>
        </w:tc>
        <w:tc>
          <w:tcPr>
            <w:tcW w:w="1083" w:type="dxa"/>
            <w:vAlign w:val="center"/>
          </w:tcPr>
          <w:p w14:paraId="523B8FC9" w14:textId="482B6D5A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36</w:t>
            </w:r>
          </w:p>
        </w:tc>
        <w:tc>
          <w:tcPr>
            <w:tcW w:w="3521" w:type="dxa"/>
            <w:vAlign w:val="center"/>
          </w:tcPr>
          <w:p w14:paraId="5207EA6F" w14:textId="47089BDD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 от ВРУ-0,4 кВ Кислородная станция до  ВРУ-0,4 кВ СНТ Сад №1</w:t>
            </w:r>
          </w:p>
        </w:tc>
        <w:tc>
          <w:tcPr>
            <w:tcW w:w="1275" w:type="dxa"/>
            <w:vAlign w:val="center"/>
          </w:tcPr>
          <w:p w14:paraId="14B98B0E" w14:textId="2BB65BAC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2D184CB0" w14:textId="214DA5C8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Г 3х35+1х16</w:t>
            </w:r>
          </w:p>
        </w:tc>
        <w:tc>
          <w:tcPr>
            <w:tcW w:w="1399" w:type="dxa"/>
            <w:vAlign w:val="center"/>
          </w:tcPr>
          <w:p w14:paraId="1842C30C" w14:textId="4CB5A887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5441654C" w14:textId="7D4FBA2A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60</w:t>
            </w:r>
          </w:p>
        </w:tc>
        <w:tc>
          <w:tcPr>
            <w:tcW w:w="1440" w:type="dxa"/>
            <w:vAlign w:val="center"/>
          </w:tcPr>
          <w:p w14:paraId="6BD7E874" w14:textId="4FE96FE9" w:rsidR="00844506" w:rsidRPr="00D06C61" w:rsidRDefault="00630B3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524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54FD8DCB" w14:textId="35EFF116" w:rsidR="00844506" w:rsidRPr="00D06C61" w:rsidRDefault="00630B3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3144</w:t>
            </w:r>
          </w:p>
        </w:tc>
      </w:tr>
      <w:tr w:rsidR="00844506" w:rsidRPr="00B34198" w14:paraId="299F4F8F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14B8EC5E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155099C8" w14:textId="32750A00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38</w:t>
            </w:r>
          </w:p>
        </w:tc>
        <w:tc>
          <w:tcPr>
            <w:tcW w:w="1083" w:type="dxa"/>
            <w:vAlign w:val="center"/>
          </w:tcPr>
          <w:p w14:paraId="50285A02" w14:textId="4F722586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44</w:t>
            </w:r>
          </w:p>
        </w:tc>
        <w:tc>
          <w:tcPr>
            <w:tcW w:w="3521" w:type="dxa"/>
            <w:vAlign w:val="center"/>
          </w:tcPr>
          <w:p w14:paraId="3711DC17" w14:textId="1E2E18E9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от опоры № 1 до ВРУ-0,4 кВ ВПЧ-24</w:t>
            </w:r>
          </w:p>
        </w:tc>
        <w:tc>
          <w:tcPr>
            <w:tcW w:w="1275" w:type="dxa"/>
            <w:vAlign w:val="center"/>
          </w:tcPr>
          <w:p w14:paraId="43351E45" w14:textId="3026D48E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67D71495" w14:textId="63AB29F8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СИП 4х35</w:t>
            </w:r>
          </w:p>
        </w:tc>
        <w:tc>
          <w:tcPr>
            <w:tcW w:w="1399" w:type="dxa"/>
            <w:vAlign w:val="center"/>
          </w:tcPr>
          <w:p w14:paraId="413D77F6" w14:textId="79F9F0B5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6E2FFE6B" w14:textId="022180FA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80</w:t>
            </w:r>
          </w:p>
        </w:tc>
        <w:tc>
          <w:tcPr>
            <w:tcW w:w="1440" w:type="dxa"/>
            <w:vAlign w:val="center"/>
          </w:tcPr>
          <w:p w14:paraId="424037D9" w14:textId="42E87C77" w:rsidR="00844506" w:rsidRPr="00D06C61" w:rsidRDefault="000D39B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986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4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34AB45BE" w14:textId="36A94ACA" w:rsidR="00844506" w:rsidRPr="00D06C61" w:rsidRDefault="000A27AF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7888</w:t>
            </w:r>
          </w:p>
        </w:tc>
      </w:tr>
      <w:tr w:rsidR="00844506" w:rsidRPr="00B34198" w14:paraId="14195485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5FBBEA01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470D0606" w14:textId="2127CB76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39</w:t>
            </w:r>
          </w:p>
        </w:tc>
        <w:tc>
          <w:tcPr>
            <w:tcW w:w="1083" w:type="dxa"/>
            <w:vAlign w:val="center"/>
          </w:tcPr>
          <w:p w14:paraId="59ACEFF7" w14:textId="56FDB0EE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44</w:t>
            </w:r>
          </w:p>
        </w:tc>
        <w:tc>
          <w:tcPr>
            <w:tcW w:w="3521" w:type="dxa"/>
            <w:vAlign w:val="center"/>
          </w:tcPr>
          <w:p w14:paraId="5A7EC420" w14:textId="6431BB5A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от ВРУ-0,4 кВ ПС-11 до ВРУ-0,4 кВ ВПЧ-24</w:t>
            </w:r>
          </w:p>
        </w:tc>
        <w:tc>
          <w:tcPr>
            <w:tcW w:w="1275" w:type="dxa"/>
            <w:vAlign w:val="center"/>
          </w:tcPr>
          <w:p w14:paraId="4C36E0F5" w14:textId="0E20D513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7060EEF8" w14:textId="24D04A1A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АБл 4х35</w:t>
            </w:r>
          </w:p>
        </w:tc>
        <w:tc>
          <w:tcPr>
            <w:tcW w:w="1399" w:type="dxa"/>
            <w:vAlign w:val="center"/>
          </w:tcPr>
          <w:p w14:paraId="51BC835F" w14:textId="573EA297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4808C747" w14:textId="3C0A8FE7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230</w:t>
            </w:r>
          </w:p>
        </w:tc>
        <w:tc>
          <w:tcPr>
            <w:tcW w:w="1440" w:type="dxa"/>
            <w:vAlign w:val="center"/>
          </w:tcPr>
          <w:p w14:paraId="13D1BAA0" w14:textId="6BFBA87C" w:rsidR="00844506" w:rsidRPr="00D06C61" w:rsidRDefault="000D39B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868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6FF138B4" w14:textId="5BB0A591" w:rsidR="00844506" w:rsidRPr="00D06C61" w:rsidRDefault="000A27AF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9964</w:t>
            </w:r>
          </w:p>
        </w:tc>
      </w:tr>
      <w:tr w:rsidR="00844506" w:rsidRPr="00B34198" w14:paraId="2648CF58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0B7AE2B8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Merge w:val="restart"/>
            <w:vAlign w:val="center"/>
          </w:tcPr>
          <w:p w14:paraId="04585B28" w14:textId="52F56875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43</w:t>
            </w:r>
          </w:p>
        </w:tc>
        <w:tc>
          <w:tcPr>
            <w:tcW w:w="1083" w:type="dxa"/>
            <w:vAlign w:val="center"/>
          </w:tcPr>
          <w:p w14:paraId="4CADBB61" w14:textId="05DD4210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48,49,50,51</w:t>
            </w:r>
          </w:p>
        </w:tc>
        <w:tc>
          <w:tcPr>
            <w:tcW w:w="3521" w:type="dxa"/>
            <w:vAlign w:val="center"/>
          </w:tcPr>
          <w:p w14:paraId="3FFA491D" w14:textId="5C83A201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 xml:space="preserve">КЛ 0,4 кВ от ТП-113 до ВРУ-0,4 кВ ИП Пачаев </w:t>
            </w:r>
          </w:p>
        </w:tc>
        <w:tc>
          <w:tcPr>
            <w:tcW w:w="1275" w:type="dxa"/>
            <w:vAlign w:val="center"/>
          </w:tcPr>
          <w:p w14:paraId="7FD3BE6A" w14:textId="5A03839B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793CE363" w14:textId="5129D4F7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СИП  3х25+1х35</w:t>
            </w:r>
          </w:p>
        </w:tc>
        <w:tc>
          <w:tcPr>
            <w:tcW w:w="1399" w:type="dxa"/>
            <w:vAlign w:val="center"/>
          </w:tcPr>
          <w:p w14:paraId="2FEC48F9" w14:textId="4CDBFA38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16B8439D" w14:textId="6D3AFD63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00</w:t>
            </w:r>
          </w:p>
        </w:tc>
        <w:tc>
          <w:tcPr>
            <w:tcW w:w="1440" w:type="dxa"/>
            <w:vAlign w:val="center"/>
          </w:tcPr>
          <w:p w14:paraId="360698A1" w14:textId="722C0067" w:rsidR="00844506" w:rsidRPr="00D06C61" w:rsidRDefault="005A348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  <w:lang w:val="en-US"/>
              </w:rPr>
              <w:t>1</w:t>
            </w:r>
            <w:r w:rsidRPr="00D06C61">
              <w:rPr>
                <w:iCs/>
                <w:sz w:val="22"/>
                <w:szCs w:val="22"/>
              </w:rPr>
              <w:t>,380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4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361A33FA" w14:textId="6A2FB6E6" w:rsidR="00844506" w:rsidRPr="00D06C61" w:rsidRDefault="005A348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380</w:t>
            </w:r>
          </w:p>
        </w:tc>
      </w:tr>
      <w:tr w:rsidR="00844506" w:rsidRPr="00B34198" w14:paraId="36F7DADF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52472E6C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Merge/>
            <w:vAlign w:val="center"/>
          </w:tcPr>
          <w:p w14:paraId="0FCCBBB4" w14:textId="462A56AC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083" w:type="dxa"/>
            <w:vAlign w:val="center"/>
          </w:tcPr>
          <w:p w14:paraId="3C49B365" w14:textId="611B7FC6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51</w:t>
            </w:r>
          </w:p>
        </w:tc>
        <w:tc>
          <w:tcPr>
            <w:tcW w:w="3521" w:type="dxa"/>
            <w:vAlign w:val="center"/>
          </w:tcPr>
          <w:p w14:paraId="7273FCB6" w14:textId="4A591761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между ВРУ Коммунальник и ВРУ ГСК Моряк</w:t>
            </w:r>
          </w:p>
        </w:tc>
        <w:tc>
          <w:tcPr>
            <w:tcW w:w="1275" w:type="dxa"/>
            <w:vAlign w:val="center"/>
          </w:tcPr>
          <w:p w14:paraId="66B2B5D8" w14:textId="66188986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70F716AD" w14:textId="06F80C6C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ВВГ 4х25</w:t>
            </w:r>
          </w:p>
        </w:tc>
        <w:tc>
          <w:tcPr>
            <w:tcW w:w="1399" w:type="dxa"/>
            <w:vAlign w:val="center"/>
          </w:tcPr>
          <w:p w14:paraId="522DEAAD" w14:textId="75014886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4690C431" w14:textId="3E6CFA38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10</w:t>
            </w:r>
          </w:p>
        </w:tc>
        <w:tc>
          <w:tcPr>
            <w:tcW w:w="1440" w:type="dxa"/>
            <w:vAlign w:val="center"/>
          </w:tcPr>
          <w:p w14:paraId="3AC3615F" w14:textId="1D1876AA" w:rsidR="00844506" w:rsidRPr="00D06C61" w:rsidRDefault="005A348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1,20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747B3D9E" w14:textId="7531F2A2" w:rsidR="00844506" w:rsidRPr="00D06C61" w:rsidRDefault="005A348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12</w:t>
            </w:r>
          </w:p>
        </w:tc>
      </w:tr>
      <w:tr w:rsidR="00844506" w:rsidRPr="00B34198" w14:paraId="193A00B2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5D947C3E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Merge/>
            <w:vAlign w:val="center"/>
          </w:tcPr>
          <w:p w14:paraId="246F518F" w14:textId="77777777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083" w:type="dxa"/>
            <w:vAlign w:val="center"/>
          </w:tcPr>
          <w:p w14:paraId="5D98982A" w14:textId="3E06BDD1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49,50,51</w:t>
            </w:r>
          </w:p>
        </w:tc>
        <w:tc>
          <w:tcPr>
            <w:tcW w:w="3521" w:type="dxa"/>
            <w:vAlign w:val="center"/>
          </w:tcPr>
          <w:p w14:paraId="42126C75" w14:textId="3ADA6E80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между ВРУ Пачаев и ВРУ ГК Коммунальник</w:t>
            </w:r>
          </w:p>
        </w:tc>
        <w:tc>
          <w:tcPr>
            <w:tcW w:w="1275" w:type="dxa"/>
            <w:vAlign w:val="center"/>
          </w:tcPr>
          <w:p w14:paraId="57D79F3E" w14:textId="2C8CA0AB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0604E618" w14:textId="18ABF388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ВВГ 4х25</w:t>
            </w:r>
          </w:p>
        </w:tc>
        <w:tc>
          <w:tcPr>
            <w:tcW w:w="1399" w:type="dxa"/>
            <w:vAlign w:val="center"/>
          </w:tcPr>
          <w:p w14:paraId="04FBCEA9" w14:textId="6384E0CD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4B33D5C0" w14:textId="5CA24BEA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00</w:t>
            </w:r>
          </w:p>
        </w:tc>
        <w:tc>
          <w:tcPr>
            <w:tcW w:w="1440" w:type="dxa"/>
            <w:vAlign w:val="center"/>
          </w:tcPr>
          <w:p w14:paraId="1E9C14F9" w14:textId="4E8D2C5A" w:rsidR="00844506" w:rsidRPr="00D06C61" w:rsidRDefault="005A348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1,20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64DD4F59" w14:textId="7A3BE8EC" w:rsidR="00844506" w:rsidRPr="00D06C61" w:rsidRDefault="005A348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20</w:t>
            </w:r>
          </w:p>
        </w:tc>
      </w:tr>
      <w:tr w:rsidR="00844506" w:rsidRPr="00B34198" w14:paraId="4D4FF937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61396DB3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73325F57" w14:textId="4D235074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44</w:t>
            </w:r>
          </w:p>
        </w:tc>
        <w:tc>
          <w:tcPr>
            <w:tcW w:w="1083" w:type="dxa"/>
            <w:vAlign w:val="center"/>
          </w:tcPr>
          <w:p w14:paraId="6E807B59" w14:textId="44D38CB1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52</w:t>
            </w:r>
          </w:p>
        </w:tc>
        <w:tc>
          <w:tcPr>
            <w:tcW w:w="3521" w:type="dxa"/>
            <w:vAlign w:val="center"/>
          </w:tcPr>
          <w:p w14:paraId="5208F127" w14:textId="68124456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в сторону ВРУ-0,4 кВ ГСК Сириус</w:t>
            </w:r>
          </w:p>
        </w:tc>
        <w:tc>
          <w:tcPr>
            <w:tcW w:w="1275" w:type="dxa"/>
            <w:vAlign w:val="center"/>
          </w:tcPr>
          <w:p w14:paraId="3C184DB2" w14:textId="09D9C259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0B69680E" w14:textId="2FAB92AD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ППВГ 3x35+1x16</w:t>
            </w:r>
          </w:p>
        </w:tc>
        <w:tc>
          <w:tcPr>
            <w:tcW w:w="1399" w:type="dxa"/>
            <w:vAlign w:val="center"/>
          </w:tcPr>
          <w:p w14:paraId="65C99203" w14:textId="6426B809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00F36E63" w14:textId="12C06BBA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50</w:t>
            </w:r>
          </w:p>
        </w:tc>
        <w:tc>
          <w:tcPr>
            <w:tcW w:w="1440" w:type="dxa"/>
            <w:vAlign w:val="center"/>
          </w:tcPr>
          <w:p w14:paraId="15DE71A8" w14:textId="18EB554F" w:rsidR="00844506" w:rsidRPr="00D06C61" w:rsidRDefault="00246695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868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11BAFB86" w14:textId="6A851184" w:rsidR="00844506" w:rsidRPr="00D06C61" w:rsidRDefault="00246695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434</w:t>
            </w:r>
          </w:p>
        </w:tc>
      </w:tr>
      <w:tr w:rsidR="00844506" w:rsidRPr="00B34198" w14:paraId="20407679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101897A6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1A7E833D" w14:textId="0AF5131A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45</w:t>
            </w:r>
          </w:p>
        </w:tc>
        <w:tc>
          <w:tcPr>
            <w:tcW w:w="1083" w:type="dxa"/>
            <w:vAlign w:val="center"/>
          </w:tcPr>
          <w:p w14:paraId="027D7D07" w14:textId="1CA4D922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54</w:t>
            </w:r>
          </w:p>
        </w:tc>
        <w:tc>
          <w:tcPr>
            <w:tcW w:w="3521" w:type="dxa"/>
            <w:vAlign w:val="center"/>
          </w:tcPr>
          <w:p w14:paraId="23321C0F" w14:textId="1DDF5AD1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от ТП-3  до  ВРУ-0,4 кВ Гаджиев</w:t>
            </w:r>
          </w:p>
        </w:tc>
        <w:tc>
          <w:tcPr>
            <w:tcW w:w="1275" w:type="dxa"/>
            <w:vAlign w:val="center"/>
          </w:tcPr>
          <w:p w14:paraId="546B2CDD" w14:textId="0EBA4884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2EA4FAB8" w14:textId="0D22E408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Г 3х10+1х6</w:t>
            </w:r>
          </w:p>
        </w:tc>
        <w:tc>
          <w:tcPr>
            <w:tcW w:w="1399" w:type="dxa"/>
            <w:vAlign w:val="center"/>
          </w:tcPr>
          <w:p w14:paraId="0A3335EB" w14:textId="1F7C7235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69A84060" w14:textId="5BC332A0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70</w:t>
            </w:r>
          </w:p>
        </w:tc>
        <w:tc>
          <w:tcPr>
            <w:tcW w:w="1440" w:type="dxa"/>
            <w:vAlign w:val="center"/>
          </w:tcPr>
          <w:p w14:paraId="76BA9211" w14:textId="17347EA9" w:rsidR="00844506" w:rsidRPr="00D06C61" w:rsidRDefault="001D54FE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1,84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6E82854B" w14:textId="0A1E1993" w:rsidR="00844506" w:rsidRPr="00D06C61" w:rsidRDefault="001D54FE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288</w:t>
            </w:r>
          </w:p>
        </w:tc>
      </w:tr>
      <w:tr w:rsidR="00844506" w:rsidRPr="00B34198" w14:paraId="3BB190E5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11A931D1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22E8C7C4" w14:textId="6DAA800A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49</w:t>
            </w:r>
          </w:p>
        </w:tc>
        <w:tc>
          <w:tcPr>
            <w:tcW w:w="1083" w:type="dxa"/>
            <w:vAlign w:val="center"/>
          </w:tcPr>
          <w:p w14:paraId="57446B47" w14:textId="102B37C4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58</w:t>
            </w:r>
          </w:p>
        </w:tc>
        <w:tc>
          <w:tcPr>
            <w:tcW w:w="3521" w:type="dxa"/>
            <w:vAlign w:val="center"/>
          </w:tcPr>
          <w:p w14:paraId="76D46668" w14:textId="2192175A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 от РУ-0,4 кВ Достроечной набережной до Восковой части №40636</w:t>
            </w:r>
          </w:p>
        </w:tc>
        <w:tc>
          <w:tcPr>
            <w:tcW w:w="1275" w:type="dxa"/>
            <w:vAlign w:val="center"/>
          </w:tcPr>
          <w:p w14:paraId="4D69A39C" w14:textId="437F1A59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68B66D03" w14:textId="412DAF6B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КГ 4х16</w:t>
            </w:r>
          </w:p>
        </w:tc>
        <w:tc>
          <w:tcPr>
            <w:tcW w:w="1399" w:type="dxa"/>
            <w:vAlign w:val="center"/>
          </w:tcPr>
          <w:p w14:paraId="39810806" w14:textId="17BD2FC2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261D924B" w14:textId="760B9EA1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45</w:t>
            </w:r>
          </w:p>
        </w:tc>
        <w:tc>
          <w:tcPr>
            <w:tcW w:w="1440" w:type="dxa"/>
            <w:vAlign w:val="center"/>
          </w:tcPr>
          <w:p w14:paraId="5781FEFE" w14:textId="53EBCD65" w:rsidR="00844506" w:rsidRPr="00D06C61" w:rsidRDefault="004308DE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1,16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31203582" w14:textId="54B4FA44" w:rsidR="00844506" w:rsidRPr="00D06C61" w:rsidRDefault="004308DE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522</w:t>
            </w:r>
          </w:p>
        </w:tc>
      </w:tr>
      <w:tr w:rsidR="00844506" w:rsidRPr="00B34198" w14:paraId="4B046BC9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261084C6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62C262C4" w14:textId="09BCAAE3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53</w:t>
            </w:r>
          </w:p>
        </w:tc>
        <w:tc>
          <w:tcPr>
            <w:tcW w:w="1083" w:type="dxa"/>
            <w:vAlign w:val="center"/>
          </w:tcPr>
          <w:p w14:paraId="5653D3F1" w14:textId="62468DC9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2</w:t>
            </w:r>
          </w:p>
        </w:tc>
        <w:tc>
          <w:tcPr>
            <w:tcW w:w="3521" w:type="dxa"/>
            <w:vAlign w:val="center"/>
          </w:tcPr>
          <w:p w14:paraId="68F69D1D" w14:textId="576B8B14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 от ВЩ-0,4 кВ Завод Кр.Сормово до ВРУ-0,4 кВ МТС</w:t>
            </w:r>
          </w:p>
        </w:tc>
        <w:tc>
          <w:tcPr>
            <w:tcW w:w="1275" w:type="dxa"/>
            <w:vAlign w:val="center"/>
          </w:tcPr>
          <w:p w14:paraId="57F65633" w14:textId="7AE3755F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2055B540" w14:textId="15BBE68C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 xml:space="preserve">ВВГ 5х10  </w:t>
            </w:r>
          </w:p>
        </w:tc>
        <w:tc>
          <w:tcPr>
            <w:tcW w:w="1399" w:type="dxa"/>
            <w:vAlign w:val="center"/>
          </w:tcPr>
          <w:p w14:paraId="1317201C" w14:textId="53C361FF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79378D10" w14:textId="6FFCD9A6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05</w:t>
            </w:r>
          </w:p>
        </w:tc>
        <w:tc>
          <w:tcPr>
            <w:tcW w:w="1440" w:type="dxa"/>
            <w:vAlign w:val="center"/>
          </w:tcPr>
          <w:p w14:paraId="632B962C" w14:textId="183377C8" w:rsidR="00844506" w:rsidRPr="00D06C61" w:rsidRDefault="00D45F0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1,84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1A2CFD77" w14:textId="13B4A92C" w:rsidR="00844506" w:rsidRPr="00D06C61" w:rsidRDefault="004A18C9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092</w:t>
            </w:r>
          </w:p>
        </w:tc>
      </w:tr>
      <w:tr w:rsidR="00844506" w:rsidRPr="00B34198" w14:paraId="7A7C8862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03A7E8A6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5B94C7A0" w14:textId="5512110F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54</w:t>
            </w:r>
          </w:p>
        </w:tc>
        <w:tc>
          <w:tcPr>
            <w:tcW w:w="1083" w:type="dxa"/>
            <w:vAlign w:val="center"/>
          </w:tcPr>
          <w:p w14:paraId="75BB1C1D" w14:textId="433281D5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3</w:t>
            </w:r>
          </w:p>
        </w:tc>
        <w:tc>
          <w:tcPr>
            <w:tcW w:w="3521" w:type="dxa"/>
            <w:vAlign w:val="center"/>
          </w:tcPr>
          <w:p w14:paraId="26328052" w14:textId="4C2735A2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от ТП-113 до ВРУ-0,4 кВ Сормовский суд</w:t>
            </w:r>
          </w:p>
        </w:tc>
        <w:tc>
          <w:tcPr>
            <w:tcW w:w="1275" w:type="dxa"/>
            <w:vAlign w:val="center"/>
          </w:tcPr>
          <w:p w14:paraId="7A717FF5" w14:textId="7C5E6363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6F46E6B7" w14:textId="145229F8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ВВГ 4х35</w:t>
            </w:r>
          </w:p>
        </w:tc>
        <w:tc>
          <w:tcPr>
            <w:tcW w:w="1399" w:type="dxa"/>
            <w:vAlign w:val="center"/>
          </w:tcPr>
          <w:p w14:paraId="0E0DFF7B" w14:textId="06221828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4A0ED50B" w14:textId="18D4D5B2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70</w:t>
            </w:r>
          </w:p>
        </w:tc>
        <w:tc>
          <w:tcPr>
            <w:tcW w:w="1440" w:type="dxa"/>
            <w:vAlign w:val="center"/>
          </w:tcPr>
          <w:p w14:paraId="360FEC26" w14:textId="0986F034" w:rsidR="00844506" w:rsidRPr="00D06C61" w:rsidRDefault="001A2B5E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868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1BE34FE3" w14:textId="2BC92520" w:rsidR="00844506" w:rsidRPr="00D06C61" w:rsidRDefault="001A2B5E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6076</w:t>
            </w:r>
          </w:p>
        </w:tc>
      </w:tr>
      <w:tr w:rsidR="00844506" w:rsidRPr="00B34198" w14:paraId="395DBD80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16891E67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25600034" w14:textId="10DC53C5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57</w:t>
            </w:r>
          </w:p>
        </w:tc>
        <w:tc>
          <w:tcPr>
            <w:tcW w:w="1083" w:type="dxa"/>
            <w:vAlign w:val="center"/>
          </w:tcPr>
          <w:p w14:paraId="6EF499DD" w14:textId="6357CF5A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6</w:t>
            </w:r>
          </w:p>
        </w:tc>
        <w:tc>
          <w:tcPr>
            <w:tcW w:w="3521" w:type="dxa"/>
            <w:vAlign w:val="center"/>
          </w:tcPr>
          <w:p w14:paraId="38BF9E5C" w14:textId="103DB8A4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от РЩ-0,4 кВ №6 до ВРУ-0,4 кВ Исмаилов</w:t>
            </w:r>
          </w:p>
        </w:tc>
        <w:tc>
          <w:tcPr>
            <w:tcW w:w="1275" w:type="dxa"/>
            <w:vAlign w:val="center"/>
          </w:tcPr>
          <w:p w14:paraId="2A2AF8A1" w14:textId="689EBEBC" w:rsidR="00844506" w:rsidRPr="00D06C61" w:rsidRDefault="000C4A64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4D90FDB9" w14:textId="4A34DE0C" w:rsidR="00844506" w:rsidRPr="00D06C61" w:rsidRDefault="00DF57C2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АВВГ 4x25</w:t>
            </w:r>
          </w:p>
        </w:tc>
        <w:tc>
          <w:tcPr>
            <w:tcW w:w="1399" w:type="dxa"/>
            <w:vAlign w:val="center"/>
          </w:tcPr>
          <w:p w14:paraId="4E6275C0" w14:textId="6937576F" w:rsidR="00844506" w:rsidRPr="00D06C61" w:rsidRDefault="00DF57C2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324C34E5" w14:textId="0B182830" w:rsidR="00844506" w:rsidRPr="00D06C61" w:rsidRDefault="00DF57C2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100</w:t>
            </w:r>
          </w:p>
        </w:tc>
        <w:tc>
          <w:tcPr>
            <w:tcW w:w="1440" w:type="dxa"/>
            <w:vAlign w:val="center"/>
          </w:tcPr>
          <w:p w14:paraId="30960F7B" w14:textId="18B9A561" w:rsidR="00844506" w:rsidRPr="00D06C61" w:rsidRDefault="000C4A64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1,20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07DCB6CE" w14:textId="3B0C025C" w:rsidR="00844506" w:rsidRPr="00D06C61" w:rsidRDefault="000C4A64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120</w:t>
            </w:r>
          </w:p>
        </w:tc>
      </w:tr>
      <w:tr w:rsidR="00844506" w:rsidRPr="00B34198" w14:paraId="2E1EE6E9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5C3BA7F9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77A7D871" w14:textId="7BEC6D6A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0, 61</w:t>
            </w:r>
          </w:p>
        </w:tc>
        <w:tc>
          <w:tcPr>
            <w:tcW w:w="1083" w:type="dxa"/>
            <w:vAlign w:val="center"/>
          </w:tcPr>
          <w:p w14:paraId="7D2750D9" w14:textId="0AF3E6DE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70</w:t>
            </w:r>
          </w:p>
        </w:tc>
        <w:tc>
          <w:tcPr>
            <w:tcW w:w="3521" w:type="dxa"/>
            <w:vAlign w:val="center"/>
          </w:tcPr>
          <w:p w14:paraId="685580F4" w14:textId="4829293F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 от ТП-14</w:t>
            </w:r>
          </w:p>
        </w:tc>
        <w:tc>
          <w:tcPr>
            <w:tcW w:w="1275" w:type="dxa"/>
            <w:vAlign w:val="center"/>
          </w:tcPr>
          <w:p w14:paraId="3340EEAD" w14:textId="5C0825F8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5D113B1D" w14:textId="48029366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ВВГ 4х10</w:t>
            </w:r>
          </w:p>
        </w:tc>
        <w:tc>
          <w:tcPr>
            <w:tcW w:w="1399" w:type="dxa"/>
            <w:vAlign w:val="center"/>
          </w:tcPr>
          <w:p w14:paraId="7915A052" w14:textId="14B89948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4DB4735B" w14:textId="6399AB78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20</w:t>
            </w:r>
          </w:p>
        </w:tc>
        <w:tc>
          <w:tcPr>
            <w:tcW w:w="1440" w:type="dxa"/>
            <w:vAlign w:val="center"/>
          </w:tcPr>
          <w:p w14:paraId="1EBA56C8" w14:textId="250A2D57" w:rsidR="00844506" w:rsidRPr="00D06C61" w:rsidRDefault="00784B81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1,84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6D9FFFA2" w14:textId="21FFDC58" w:rsidR="00844506" w:rsidRPr="00D06C61" w:rsidRDefault="00D6115B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368</w:t>
            </w:r>
          </w:p>
        </w:tc>
      </w:tr>
      <w:tr w:rsidR="00844506" w:rsidRPr="00B34198" w14:paraId="46788F75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2E3B0F9D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2AD2C544" w14:textId="71761DBC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2</w:t>
            </w:r>
          </w:p>
        </w:tc>
        <w:tc>
          <w:tcPr>
            <w:tcW w:w="1083" w:type="dxa"/>
            <w:vAlign w:val="center"/>
          </w:tcPr>
          <w:p w14:paraId="72E68343" w14:textId="230F4C89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71</w:t>
            </w:r>
          </w:p>
        </w:tc>
        <w:tc>
          <w:tcPr>
            <w:tcW w:w="3521" w:type="dxa"/>
            <w:vAlign w:val="center"/>
          </w:tcPr>
          <w:p w14:paraId="10469F13" w14:textId="5F59D9FA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 от РЩ-0,4 кВ №1 здания ЛПК-1 до ВРУ-0,4 кВ Мегафон</w:t>
            </w:r>
          </w:p>
        </w:tc>
        <w:tc>
          <w:tcPr>
            <w:tcW w:w="1275" w:type="dxa"/>
            <w:vAlign w:val="center"/>
          </w:tcPr>
          <w:p w14:paraId="00514797" w14:textId="7B47DD05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49341B5C" w14:textId="03375B3F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ВВГ 4х4</w:t>
            </w:r>
          </w:p>
        </w:tc>
        <w:tc>
          <w:tcPr>
            <w:tcW w:w="1399" w:type="dxa"/>
            <w:vAlign w:val="center"/>
          </w:tcPr>
          <w:p w14:paraId="6F0A7867" w14:textId="7DB43FF2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7FBA09CA" w14:textId="140A34EA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16</w:t>
            </w:r>
          </w:p>
        </w:tc>
        <w:tc>
          <w:tcPr>
            <w:tcW w:w="1440" w:type="dxa"/>
            <w:vAlign w:val="center"/>
          </w:tcPr>
          <w:p w14:paraId="1F168CAF" w14:textId="127A37CD" w:rsidR="00844506" w:rsidRPr="00D06C61" w:rsidRDefault="00E25BC3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4,7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3F1FEA9E" w14:textId="51815929" w:rsidR="00844506" w:rsidRPr="00D06C61" w:rsidRDefault="003E6B79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752</w:t>
            </w:r>
          </w:p>
        </w:tc>
      </w:tr>
      <w:tr w:rsidR="00844506" w:rsidRPr="00B34198" w14:paraId="698DC525" w14:textId="77777777" w:rsidTr="0010728C">
        <w:trPr>
          <w:cantSplit/>
          <w:trHeight w:val="292"/>
        </w:trPr>
        <w:tc>
          <w:tcPr>
            <w:tcW w:w="588" w:type="dxa"/>
            <w:vAlign w:val="center"/>
          </w:tcPr>
          <w:p w14:paraId="720ADC77" w14:textId="77777777" w:rsidR="00844506" w:rsidRPr="00F42B4B" w:rsidRDefault="00844506" w:rsidP="00844506">
            <w:pPr>
              <w:numPr>
                <w:ilvl w:val="0"/>
                <w:numId w:val="17"/>
              </w:numPr>
              <w:jc w:val="center"/>
              <w:rPr>
                <w:iCs/>
                <w:sz w:val="22"/>
                <w:szCs w:val="22"/>
              </w:rPr>
            </w:pPr>
          </w:p>
        </w:tc>
        <w:tc>
          <w:tcPr>
            <w:tcW w:w="1045" w:type="dxa"/>
            <w:vAlign w:val="center"/>
          </w:tcPr>
          <w:p w14:paraId="25B8AAA8" w14:textId="1CF7D5C9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63</w:t>
            </w:r>
          </w:p>
        </w:tc>
        <w:tc>
          <w:tcPr>
            <w:tcW w:w="1083" w:type="dxa"/>
            <w:vAlign w:val="center"/>
          </w:tcPr>
          <w:p w14:paraId="3877B863" w14:textId="6AD15014" w:rsidR="00844506" w:rsidRPr="00D06C61" w:rsidRDefault="00844506" w:rsidP="00844506">
            <w:pPr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72</w:t>
            </w:r>
          </w:p>
        </w:tc>
        <w:tc>
          <w:tcPr>
            <w:tcW w:w="3521" w:type="dxa"/>
            <w:vAlign w:val="center"/>
          </w:tcPr>
          <w:p w14:paraId="63E98122" w14:textId="150C45BB" w:rsidR="00844506" w:rsidRPr="00D06C61" w:rsidRDefault="00844506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КЛ 0,4 кВ от РЩ-0,4 кВ №2 здания ЛПК №1 до ЩУ-0,4 кВ МТС</w:t>
            </w:r>
          </w:p>
        </w:tc>
        <w:tc>
          <w:tcPr>
            <w:tcW w:w="1275" w:type="dxa"/>
            <w:vAlign w:val="center"/>
          </w:tcPr>
          <w:p w14:paraId="100BE705" w14:textId="0EA43A6F" w:rsidR="00844506" w:rsidRPr="00D06C61" w:rsidRDefault="00844506" w:rsidP="00844506">
            <w:pPr>
              <w:ind w:left="-99" w:right="-108"/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4</w:t>
            </w:r>
          </w:p>
        </w:tc>
        <w:tc>
          <w:tcPr>
            <w:tcW w:w="2247" w:type="dxa"/>
            <w:vAlign w:val="center"/>
          </w:tcPr>
          <w:p w14:paraId="33AA7359" w14:textId="7D0742F7" w:rsidR="00844506" w:rsidRPr="00D06C61" w:rsidRDefault="00844506" w:rsidP="00844506">
            <w:pPr>
              <w:ind w:left="-108" w:right="-108" w:firstLine="34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ВВГ 4х10</w:t>
            </w:r>
          </w:p>
        </w:tc>
        <w:tc>
          <w:tcPr>
            <w:tcW w:w="1399" w:type="dxa"/>
            <w:vAlign w:val="center"/>
          </w:tcPr>
          <w:p w14:paraId="2D17F094" w14:textId="1AA0E5F5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1</w:t>
            </w:r>
          </w:p>
        </w:tc>
        <w:tc>
          <w:tcPr>
            <w:tcW w:w="1176" w:type="dxa"/>
            <w:vAlign w:val="center"/>
          </w:tcPr>
          <w:p w14:paraId="0A75300A" w14:textId="0D21C494" w:rsidR="00844506" w:rsidRPr="00D06C61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D06C61">
              <w:rPr>
                <w:sz w:val="22"/>
                <w:szCs w:val="22"/>
              </w:rPr>
              <w:t>0,010</w:t>
            </w:r>
          </w:p>
        </w:tc>
        <w:tc>
          <w:tcPr>
            <w:tcW w:w="1440" w:type="dxa"/>
            <w:vAlign w:val="center"/>
          </w:tcPr>
          <w:p w14:paraId="4CC0B40B" w14:textId="75BB7B1A" w:rsidR="00844506" w:rsidRPr="00D06C61" w:rsidRDefault="00233468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1,84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C526D4" w:rsidRPr="00D06C61">
              <w:rPr>
                <w:sz w:val="22"/>
                <w:szCs w:val="22"/>
                <w:vertAlign w:val="superscript"/>
              </w:rPr>
              <w:t>2</w:t>
            </w:r>
            <w:r w:rsidR="00C526D4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1467" w:type="dxa"/>
            <w:vAlign w:val="center"/>
          </w:tcPr>
          <w:p w14:paraId="17C7DD9E" w14:textId="3493DDE4" w:rsidR="00844506" w:rsidRPr="00D06C61" w:rsidRDefault="00FC5491" w:rsidP="00844506">
            <w:pPr>
              <w:jc w:val="center"/>
              <w:rPr>
                <w:iCs/>
                <w:sz w:val="22"/>
                <w:szCs w:val="22"/>
              </w:rPr>
            </w:pPr>
            <w:r w:rsidRPr="00D06C61">
              <w:rPr>
                <w:iCs/>
                <w:sz w:val="22"/>
                <w:szCs w:val="22"/>
              </w:rPr>
              <w:t>0,0184</w:t>
            </w:r>
          </w:p>
        </w:tc>
      </w:tr>
    </w:tbl>
    <w:p w14:paraId="6D800BDC" w14:textId="36B7DDF3" w:rsidR="00FB604B" w:rsidRDefault="00FB604B" w:rsidP="00FB604B">
      <w:pPr>
        <w:pStyle w:val="a8"/>
        <w:tabs>
          <w:tab w:val="clear" w:pos="4677"/>
          <w:tab w:val="clear" w:pos="9355"/>
        </w:tabs>
        <w:ind w:left="2127" w:hanging="1861"/>
        <w:rPr>
          <w:lang w:val="ru-RU"/>
        </w:rPr>
      </w:pPr>
    </w:p>
    <w:p w14:paraId="0059C51F" w14:textId="14CA8850" w:rsidR="004A2680" w:rsidRPr="00FB604B" w:rsidRDefault="00DD204B" w:rsidP="00FB604B">
      <w:pPr>
        <w:pStyle w:val="a8"/>
        <w:tabs>
          <w:tab w:val="clear" w:pos="4677"/>
          <w:tab w:val="clear" w:pos="9355"/>
        </w:tabs>
        <w:ind w:left="2127" w:hanging="1701"/>
      </w:pPr>
      <w:r w:rsidRPr="00C33B2B">
        <w:t xml:space="preserve">Таблица </w:t>
      </w:r>
      <w:r w:rsidR="00467648">
        <w:rPr>
          <w:lang w:val="ru-RU"/>
        </w:rPr>
        <w:t>3</w:t>
      </w:r>
      <w:r w:rsidRPr="00C33B2B">
        <w:rPr>
          <w:lang w:val="ru-RU"/>
        </w:rPr>
        <w:t xml:space="preserve"> </w:t>
      </w:r>
      <w:r w:rsidRPr="00C33B2B">
        <w:t>– Исходные данные для расчета потерь в силовых трансформаторах.</w:t>
      </w:r>
    </w:p>
    <w:tbl>
      <w:tblPr>
        <w:tblW w:w="14601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8"/>
        <w:gridCol w:w="1036"/>
        <w:gridCol w:w="1069"/>
        <w:gridCol w:w="3545"/>
        <w:gridCol w:w="2836"/>
        <w:gridCol w:w="1559"/>
        <w:gridCol w:w="1559"/>
        <w:gridCol w:w="2409"/>
      </w:tblGrid>
      <w:tr w:rsidR="00FB604B" w:rsidRPr="00C33B2B" w14:paraId="6F1F39D0" w14:textId="77777777" w:rsidTr="00FB604B">
        <w:trPr>
          <w:cantSplit/>
          <w:trHeight w:val="618"/>
          <w:tblHeader/>
        </w:trPr>
        <w:tc>
          <w:tcPr>
            <w:tcW w:w="588" w:type="dxa"/>
            <w:vAlign w:val="center"/>
          </w:tcPr>
          <w:p w14:paraId="0EEBF6B4" w14:textId="77777777" w:rsidR="00FB604B" w:rsidRPr="000E26C3" w:rsidRDefault="00FB604B" w:rsidP="00FB604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0E26C3">
              <w:rPr>
                <w:sz w:val="22"/>
                <w:szCs w:val="22"/>
              </w:rPr>
              <w:t>№</w:t>
            </w:r>
          </w:p>
          <w:p w14:paraId="0D6412F7" w14:textId="77777777" w:rsidR="00FB604B" w:rsidRPr="000E26C3" w:rsidRDefault="00FB604B" w:rsidP="00FB604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0E26C3">
              <w:rPr>
                <w:sz w:val="22"/>
                <w:szCs w:val="22"/>
              </w:rPr>
              <w:t>п/п</w:t>
            </w:r>
          </w:p>
        </w:tc>
        <w:tc>
          <w:tcPr>
            <w:tcW w:w="1036" w:type="dxa"/>
            <w:vAlign w:val="center"/>
          </w:tcPr>
          <w:p w14:paraId="533838B8" w14:textId="77777777" w:rsidR="00FB604B" w:rsidRPr="000E26C3" w:rsidRDefault="00FB604B" w:rsidP="00FB604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0E26C3">
              <w:rPr>
                <w:sz w:val="22"/>
                <w:szCs w:val="22"/>
              </w:rPr>
              <w:t>Номер точки поставки</w:t>
            </w:r>
          </w:p>
        </w:tc>
        <w:tc>
          <w:tcPr>
            <w:tcW w:w="1069" w:type="dxa"/>
            <w:vAlign w:val="center"/>
          </w:tcPr>
          <w:p w14:paraId="2EE4D693" w14:textId="77777777" w:rsidR="00FB604B" w:rsidRPr="000E26C3" w:rsidRDefault="00FB604B" w:rsidP="00FB604B">
            <w:pPr>
              <w:ind w:left="-108" w:right="-108"/>
              <w:jc w:val="center"/>
              <w:rPr>
                <w:sz w:val="22"/>
                <w:szCs w:val="22"/>
              </w:rPr>
            </w:pPr>
            <w:r w:rsidRPr="000E26C3">
              <w:rPr>
                <w:sz w:val="22"/>
                <w:szCs w:val="22"/>
              </w:rPr>
              <w:t>Номер точки измерений</w:t>
            </w:r>
          </w:p>
        </w:tc>
        <w:tc>
          <w:tcPr>
            <w:tcW w:w="3545" w:type="dxa"/>
            <w:vAlign w:val="center"/>
          </w:tcPr>
          <w:p w14:paraId="1C088864" w14:textId="77777777" w:rsidR="00FB604B" w:rsidRPr="000E26C3" w:rsidRDefault="00FB604B" w:rsidP="00FB604B">
            <w:pPr>
              <w:jc w:val="center"/>
              <w:rPr>
                <w:sz w:val="22"/>
                <w:szCs w:val="22"/>
              </w:rPr>
            </w:pPr>
            <w:r w:rsidRPr="000E26C3">
              <w:rPr>
                <w:sz w:val="22"/>
                <w:szCs w:val="22"/>
              </w:rPr>
              <w:t xml:space="preserve">Наименование </w:t>
            </w:r>
            <w:r>
              <w:rPr>
                <w:sz w:val="22"/>
                <w:szCs w:val="22"/>
              </w:rPr>
              <w:t>трансформатора</w:t>
            </w:r>
          </w:p>
        </w:tc>
        <w:tc>
          <w:tcPr>
            <w:tcW w:w="2836" w:type="dxa"/>
            <w:vAlign w:val="center"/>
          </w:tcPr>
          <w:p w14:paraId="0E6526A5" w14:textId="77777777" w:rsidR="00FB604B" w:rsidRPr="000E26C3" w:rsidRDefault="00FB604B" w:rsidP="00FB604B">
            <w:pPr>
              <w:shd w:val="clear" w:color="auto" w:fill="FFFFFF"/>
              <w:ind w:left="-40" w:right="-40"/>
              <w:jc w:val="center"/>
              <w:rPr>
                <w:sz w:val="22"/>
                <w:szCs w:val="22"/>
              </w:rPr>
            </w:pPr>
            <w:r w:rsidRPr="000E26C3">
              <w:rPr>
                <w:spacing w:val="5"/>
                <w:sz w:val="22"/>
                <w:szCs w:val="22"/>
              </w:rPr>
              <w:t>Тип силового трансформатора</w:t>
            </w:r>
          </w:p>
        </w:tc>
        <w:tc>
          <w:tcPr>
            <w:tcW w:w="1559" w:type="dxa"/>
            <w:vAlign w:val="center"/>
          </w:tcPr>
          <w:p w14:paraId="598831E6" w14:textId="77777777" w:rsidR="00FB604B" w:rsidRPr="000E26C3" w:rsidRDefault="00FB604B" w:rsidP="00FB604B">
            <w:pPr>
              <w:shd w:val="clear" w:color="auto" w:fill="FFFFFF"/>
              <w:ind w:left="-108" w:right="-108"/>
              <w:jc w:val="center"/>
              <w:rPr>
                <w:sz w:val="22"/>
                <w:szCs w:val="22"/>
              </w:rPr>
            </w:pPr>
            <w:r w:rsidRPr="000E26C3">
              <w:rPr>
                <w:spacing w:val="7"/>
                <w:sz w:val="22"/>
                <w:szCs w:val="22"/>
              </w:rPr>
              <w:t xml:space="preserve">Номин. </w:t>
            </w:r>
            <w:r w:rsidRPr="000E26C3">
              <w:rPr>
                <w:spacing w:val="3"/>
                <w:sz w:val="22"/>
                <w:szCs w:val="22"/>
              </w:rPr>
              <w:t>мощность</w:t>
            </w:r>
            <w:r w:rsidRPr="000E26C3">
              <w:rPr>
                <w:spacing w:val="3"/>
                <w:sz w:val="22"/>
                <w:szCs w:val="22"/>
              </w:rPr>
              <w:br/>
            </w:r>
            <w:r w:rsidRPr="000E26C3">
              <w:rPr>
                <w:spacing w:val="3"/>
                <w:sz w:val="22"/>
                <w:szCs w:val="22"/>
                <w:lang w:val="en-US"/>
              </w:rPr>
              <w:t>S</w:t>
            </w:r>
            <w:r w:rsidRPr="000E26C3">
              <w:rPr>
                <w:spacing w:val="3"/>
                <w:sz w:val="22"/>
                <w:szCs w:val="22"/>
              </w:rPr>
              <w:t>ном, кВА</w:t>
            </w:r>
          </w:p>
        </w:tc>
        <w:tc>
          <w:tcPr>
            <w:tcW w:w="1559" w:type="dxa"/>
            <w:vAlign w:val="center"/>
          </w:tcPr>
          <w:p w14:paraId="58EF39F7" w14:textId="77777777" w:rsidR="00FB604B" w:rsidRPr="000E26C3" w:rsidRDefault="00FB604B" w:rsidP="00FB604B">
            <w:pPr>
              <w:ind w:left="-108" w:right="-88"/>
              <w:jc w:val="center"/>
              <w:rPr>
                <w:sz w:val="22"/>
                <w:szCs w:val="22"/>
              </w:rPr>
            </w:pPr>
            <w:r w:rsidRPr="000E26C3">
              <w:rPr>
                <w:sz w:val="22"/>
                <w:szCs w:val="22"/>
              </w:rPr>
              <w:t>Потери холост. хода</w:t>
            </w:r>
          </w:p>
          <w:p w14:paraId="6C8FAAC5" w14:textId="77777777" w:rsidR="00FB604B" w:rsidRPr="000E26C3" w:rsidRDefault="00FB604B" w:rsidP="00FB604B">
            <w:pPr>
              <w:ind w:left="-108" w:right="-88"/>
              <w:jc w:val="center"/>
              <w:rPr>
                <w:sz w:val="22"/>
                <w:szCs w:val="22"/>
              </w:rPr>
            </w:pPr>
            <w:r w:rsidRPr="000E26C3">
              <w:rPr>
                <w:sz w:val="22"/>
                <w:szCs w:val="22"/>
                <w:lang w:val="en-US"/>
              </w:rPr>
              <w:sym w:font="Symbol" w:char="F044"/>
            </w:r>
            <w:r w:rsidRPr="000E26C3">
              <w:rPr>
                <w:sz w:val="22"/>
                <w:szCs w:val="22"/>
                <w:lang w:val="en-US"/>
              </w:rPr>
              <w:t>P</w:t>
            </w:r>
            <w:r w:rsidRPr="000E26C3">
              <w:rPr>
                <w:sz w:val="22"/>
                <w:szCs w:val="22"/>
                <w:vertAlign w:val="subscript"/>
              </w:rPr>
              <w:t>ХХ</w:t>
            </w:r>
            <w:r w:rsidRPr="000E26C3">
              <w:rPr>
                <w:sz w:val="22"/>
                <w:szCs w:val="22"/>
              </w:rPr>
              <w:t>, кВт</w:t>
            </w:r>
          </w:p>
        </w:tc>
        <w:tc>
          <w:tcPr>
            <w:tcW w:w="2409" w:type="dxa"/>
            <w:vAlign w:val="center"/>
          </w:tcPr>
          <w:p w14:paraId="5E9732F0" w14:textId="77777777" w:rsidR="00FB604B" w:rsidRPr="000E26C3" w:rsidRDefault="00FB604B" w:rsidP="00FB604B">
            <w:pPr>
              <w:ind w:left="-128" w:right="-88"/>
              <w:jc w:val="center"/>
              <w:rPr>
                <w:sz w:val="22"/>
                <w:szCs w:val="22"/>
              </w:rPr>
            </w:pPr>
            <w:r w:rsidRPr="000E26C3">
              <w:rPr>
                <w:sz w:val="22"/>
                <w:szCs w:val="22"/>
              </w:rPr>
              <w:t>Потери коротк. замык.</w:t>
            </w:r>
          </w:p>
          <w:p w14:paraId="698A0643" w14:textId="77777777" w:rsidR="00FB604B" w:rsidRPr="000E26C3" w:rsidRDefault="00FB604B" w:rsidP="00FB604B">
            <w:pPr>
              <w:ind w:left="-108" w:right="-88"/>
              <w:jc w:val="center"/>
              <w:rPr>
                <w:sz w:val="22"/>
                <w:szCs w:val="22"/>
              </w:rPr>
            </w:pPr>
            <w:r w:rsidRPr="000E26C3">
              <w:rPr>
                <w:sz w:val="22"/>
                <w:szCs w:val="22"/>
                <w:lang w:val="en-US"/>
              </w:rPr>
              <w:sym w:font="Symbol" w:char="F044"/>
            </w:r>
            <w:r w:rsidRPr="000E26C3">
              <w:rPr>
                <w:sz w:val="22"/>
                <w:szCs w:val="22"/>
                <w:lang w:val="en-US"/>
              </w:rPr>
              <w:t>P</w:t>
            </w:r>
            <w:r w:rsidRPr="000E26C3">
              <w:rPr>
                <w:sz w:val="22"/>
                <w:szCs w:val="22"/>
                <w:vertAlign w:val="subscript"/>
              </w:rPr>
              <w:t>КЗ</w:t>
            </w:r>
            <w:r w:rsidRPr="000E26C3">
              <w:rPr>
                <w:sz w:val="22"/>
                <w:szCs w:val="22"/>
              </w:rPr>
              <w:t>, кВт.</w:t>
            </w:r>
          </w:p>
        </w:tc>
      </w:tr>
      <w:tr w:rsidR="00FB604B" w:rsidRPr="00C33B2B" w14:paraId="6FD0B98D" w14:textId="77777777" w:rsidTr="00FB604B">
        <w:trPr>
          <w:cantSplit/>
          <w:trHeight w:val="20"/>
          <w:tblHeader/>
        </w:trPr>
        <w:tc>
          <w:tcPr>
            <w:tcW w:w="588" w:type="dxa"/>
            <w:vAlign w:val="center"/>
          </w:tcPr>
          <w:p w14:paraId="1BF9DBF9" w14:textId="77777777" w:rsidR="00FB604B" w:rsidRPr="007C2082" w:rsidRDefault="00FB604B" w:rsidP="00FB604B">
            <w:pPr>
              <w:jc w:val="center"/>
              <w:rPr>
                <w:i/>
                <w:iCs/>
                <w:sz w:val="22"/>
                <w:szCs w:val="22"/>
              </w:rPr>
            </w:pPr>
            <w:r w:rsidRPr="007C2082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1036" w:type="dxa"/>
            <w:vAlign w:val="center"/>
          </w:tcPr>
          <w:p w14:paraId="5B78993A" w14:textId="77777777" w:rsidR="00FB604B" w:rsidRPr="007C2082" w:rsidRDefault="00FB604B" w:rsidP="00FB604B">
            <w:pPr>
              <w:ind w:left="-108" w:right="-108"/>
              <w:jc w:val="center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2</w:t>
            </w:r>
          </w:p>
        </w:tc>
        <w:tc>
          <w:tcPr>
            <w:tcW w:w="1069" w:type="dxa"/>
            <w:vAlign w:val="center"/>
          </w:tcPr>
          <w:p w14:paraId="3C9B21A2" w14:textId="77777777" w:rsidR="00FB604B" w:rsidRPr="007C2082" w:rsidRDefault="00FB604B" w:rsidP="00FB604B">
            <w:pPr>
              <w:jc w:val="center"/>
              <w:rPr>
                <w:i/>
                <w:iCs/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3</w:t>
            </w:r>
          </w:p>
        </w:tc>
        <w:tc>
          <w:tcPr>
            <w:tcW w:w="3545" w:type="dxa"/>
            <w:vAlign w:val="center"/>
          </w:tcPr>
          <w:p w14:paraId="26661C58" w14:textId="77777777" w:rsidR="00FB604B" w:rsidRPr="007C2082" w:rsidRDefault="00FB604B" w:rsidP="00FB604B">
            <w:pPr>
              <w:jc w:val="center"/>
              <w:rPr>
                <w:i/>
                <w:iCs/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4</w:t>
            </w:r>
          </w:p>
        </w:tc>
        <w:tc>
          <w:tcPr>
            <w:tcW w:w="2836" w:type="dxa"/>
            <w:vAlign w:val="center"/>
          </w:tcPr>
          <w:p w14:paraId="365A234D" w14:textId="77777777" w:rsidR="00FB604B" w:rsidRPr="007C2082" w:rsidRDefault="00FB604B" w:rsidP="00FB604B">
            <w:pPr>
              <w:ind w:left="-99" w:right="-108"/>
              <w:jc w:val="center"/>
              <w:rPr>
                <w:i/>
                <w:iCs/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5</w:t>
            </w:r>
          </w:p>
        </w:tc>
        <w:tc>
          <w:tcPr>
            <w:tcW w:w="1559" w:type="dxa"/>
            <w:vAlign w:val="center"/>
          </w:tcPr>
          <w:p w14:paraId="3B0917D1" w14:textId="77777777" w:rsidR="00FB604B" w:rsidRPr="007C2082" w:rsidRDefault="00FB604B" w:rsidP="00FB604B">
            <w:pPr>
              <w:jc w:val="center"/>
              <w:rPr>
                <w:i/>
                <w:iCs/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6</w:t>
            </w:r>
          </w:p>
        </w:tc>
        <w:tc>
          <w:tcPr>
            <w:tcW w:w="1559" w:type="dxa"/>
          </w:tcPr>
          <w:p w14:paraId="66E37468" w14:textId="77777777" w:rsidR="00FB604B" w:rsidRPr="00BE618A" w:rsidRDefault="00FB604B" w:rsidP="00FB604B">
            <w:pPr>
              <w:jc w:val="center"/>
              <w:rPr>
                <w:i/>
                <w:iCs/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7</w:t>
            </w:r>
          </w:p>
        </w:tc>
        <w:tc>
          <w:tcPr>
            <w:tcW w:w="2409" w:type="dxa"/>
            <w:vAlign w:val="center"/>
          </w:tcPr>
          <w:p w14:paraId="3EF59E8F" w14:textId="77777777" w:rsidR="00FB604B" w:rsidRPr="00BE618A" w:rsidRDefault="00FB604B" w:rsidP="00FB604B">
            <w:pPr>
              <w:jc w:val="center"/>
              <w:rPr>
                <w:i/>
                <w:iCs/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8</w:t>
            </w:r>
          </w:p>
        </w:tc>
      </w:tr>
      <w:tr w:rsidR="00434ADC" w:rsidRPr="00C33B2B" w14:paraId="228318B3" w14:textId="77777777" w:rsidTr="00FB604B">
        <w:trPr>
          <w:cantSplit/>
          <w:trHeight w:val="188"/>
        </w:trPr>
        <w:tc>
          <w:tcPr>
            <w:tcW w:w="588" w:type="dxa"/>
            <w:vAlign w:val="center"/>
          </w:tcPr>
          <w:p w14:paraId="0D52CEE7" w14:textId="77777777" w:rsidR="00434ADC" w:rsidRPr="000E26C3" w:rsidRDefault="00434ADC" w:rsidP="0047629F">
            <w:pPr>
              <w:numPr>
                <w:ilvl w:val="0"/>
                <w:numId w:val="12"/>
              </w:numPr>
              <w:tabs>
                <w:tab w:val="clear" w:pos="-288"/>
                <w:tab w:val="num" w:pos="-146"/>
                <w:tab w:val="num" w:pos="0"/>
                <w:tab w:val="num" w:pos="138"/>
              </w:tabs>
              <w:ind w:left="0" w:right="25" w:firstLine="214"/>
              <w:rPr>
                <w:sz w:val="22"/>
                <w:szCs w:val="22"/>
              </w:rPr>
            </w:pPr>
          </w:p>
        </w:tc>
        <w:tc>
          <w:tcPr>
            <w:tcW w:w="1036" w:type="dxa"/>
            <w:vAlign w:val="center"/>
          </w:tcPr>
          <w:p w14:paraId="3CD839FA" w14:textId="39FA35F8" w:rsidR="00434ADC" w:rsidRPr="00F00C09" w:rsidRDefault="00214C9F" w:rsidP="0047629F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7</w:t>
            </w:r>
          </w:p>
        </w:tc>
        <w:tc>
          <w:tcPr>
            <w:tcW w:w="1069" w:type="dxa"/>
            <w:vAlign w:val="center"/>
          </w:tcPr>
          <w:p w14:paraId="4E34FF4A" w14:textId="6AEEE936" w:rsidR="00434ADC" w:rsidRPr="00F00C09" w:rsidRDefault="00214C9F" w:rsidP="0047629F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7,10</w:t>
            </w:r>
          </w:p>
        </w:tc>
        <w:tc>
          <w:tcPr>
            <w:tcW w:w="3545" w:type="dxa"/>
            <w:vAlign w:val="center"/>
          </w:tcPr>
          <w:p w14:paraId="6232A10F" w14:textId="5F1E51A0" w:rsidR="00434ADC" w:rsidRPr="00F00C09" w:rsidRDefault="00214C9F" w:rsidP="0047629F">
            <w:pPr>
              <w:widowControl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-1</w:t>
            </w:r>
          </w:p>
        </w:tc>
        <w:tc>
          <w:tcPr>
            <w:tcW w:w="2836" w:type="dxa"/>
            <w:shd w:val="clear" w:color="auto" w:fill="auto"/>
            <w:vAlign w:val="center"/>
          </w:tcPr>
          <w:p w14:paraId="4B599ADC" w14:textId="163BB025" w:rsidR="00434ADC" w:rsidRPr="00F00C09" w:rsidRDefault="00214C9F" w:rsidP="004762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РДН-25000/110-6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796BEAA" w14:textId="71A37421" w:rsidR="00434ADC" w:rsidRPr="00F00C09" w:rsidRDefault="00214C9F" w:rsidP="004762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00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D1D6A4D" w14:textId="6FEC9731" w:rsidR="00434ADC" w:rsidRPr="00F00C09" w:rsidRDefault="00214C9F" w:rsidP="004762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,96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6E1CB8">
              <w:rPr>
                <w:sz w:val="22"/>
                <w:szCs w:val="22"/>
                <w:vertAlign w:val="superscript"/>
              </w:rPr>
              <w:t>5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6C841769" w14:textId="6F36CC64" w:rsidR="00434ADC" w:rsidRPr="00F00C09" w:rsidRDefault="00214C9F" w:rsidP="004762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7,10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6E1CB8">
              <w:rPr>
                <w:sz w:val="22"/>
                <w:szCs w:val="22"/>
                <w:vertAlign w:val="superscript"/>
              </w:rPr>
              <w:t>5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</w:tr>
      <w:tr w:rsidR="00214C9F" w:rsidRPr="00C33B2B" w14:paraId="4F9668EB" w14:textId="77777777" w:rsidTr="00FB604B">
        <w:trPr>
          <w:cantSplit/>
          <w:trHeight w:val="188"/>
        </w:trPr>
        <w:tc>
          <w:tcPr>
            <w:tcW w:w="588" w:type="dxa"/>
            <w:vAlign w:val="center"/>
          </w:tcPr>
          <w:p w14:paraId="1A5740C1" w14:textId="77777777" w:rsidR="00214C9F" w:rsidRPr="000E26C3" w:rsidRDefault="00214C9F" w:rsidP="00214C9F">
            <w:pPr>
              <w:numPr>
                <w:ilvl w:val="0"/>
                <w:numId w:val="12"/>
              </w:numPr>
              <w:tabs>
                <w:tab w:val="clear" w:pos="-288"/>
                <w:tab w:val="num" w:pos="-146"/>
                <w:tab w:val="num" w:pos="0"/>
                <w:tab w:val="num" w:pos="138"/>
              </w:tabs>
              <w:ind w:left="0" w:right="25" w:firstLine="214"/>
              <w:rPr>
                <w:sz w:val="22"/>
                <w:szCs w:val="22"/>
              </w:rPr>
            </w:pPr>
          </w:p>
        </w:tc>
        <w:tc>
          <w:tcPr>
            <w:tcW w:w="1036" w:type="dxa"/>
            <w:vAlign w:val="center"/>
          </w:tcPr>
          <w:p w14:paraId="205BE8A8" w14:textId="408A9063" w:rsidR="00214C9F" w:rsidRPr="00F00C09" w:rsidRDefault="00214C9F" w:rsidP="00214C9F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7</w:t>
            </w:r>
          </w:p>
        </w:tc>
        <w:tc>
          <w:tcPr>
            <w:tcW w:w="1069" w:type="dxa"/>
            <w:vAlign w:val="center"/>
          </w:tcPr>
          <w:p w14:paraId="00F945E2" w14:textId="49B4CDB5" w:rsidR="00214C9F" w:rsidRPr="00F00C09" w:rsidRDefault="00214C9F" w:rsidP="00214C9F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,9,10</w:t>
            </w:r>
          </w:p>
        </w:tc>
        <w:tc>
          <w:tcPr>
            <w:tcW w:w="3545" w:type="dxa"/>
            <w:vAlign w:val="center"/>
          </w:tcPr>
          <w:p w14:paraId="75FAA233" w14:textId="7D82BAB4" w:rsidR="00214C9F" w:rsidRPr="00F00C09" w:rsidRDefault="00214C9F" w:rsidP="00214C9F">
            <w:pPr>
              <w:widowControl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-2</w:t>
            </w:r>
          </w:p>
        </w:tc>
        <w:tc>
          <w:tcPr>
            <w:tcW w:w="2836" w:type="dxa"/>
            <w:shd w:val="clear" w:color="auto" w:fill="auto"/>
            <w:vAlign w:val="center"/>
          </w:tcPr>
          <w:p w14:paraId="2B2D7A16" w14:textId="5DF2C69B" w:rsidR="00214C9F" w:rsidRPr="00F00C09" w:rsidRDefault="00214C9F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РДН-25000/110-6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AB1713E" w14:textId="11CEF658" w:rsidR="00214C9F" w:rsidRPr="00F00C09" w:rsidRDefault="00214C9F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00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452036E" w14:textId="121FF641" w:rsidR="00214C9F" w:rsidRPr="00F00C09" w:rsidRDefault="00214C9F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,50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6E1CB8">
              <w:rPr>
                <w:sz w:val="22"/>
                <w:szCs w:val="22"/>
                <w:vertAlign w:val="superscript"/>
              </w:rPr>
              <w:t>5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695A7DBB" w14:textId="684AB3A3" w:rsidR="00214C9F" w:rsidRPr="00F00C09" w:rsidRDefault="00214C9F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1,88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6E1CB8">
              <w:rPr>
                <w:sz w:val="22"/>
                <w:szCs w:val="22"/>
                <w:vertAlign w:val="superscript"/>
              </w:rPr>
              <w:t>5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</w:tr>
      <w:tr w:rsidR="00214C9F" w:rsidRPr="00C33B2B" w14:paraId="0499E918" w14:textId="77777777" w:rsidTr="00FB604B">
        <w:trPr>
          <w:cantSplit/>
          <w:trHeight w:val="188"/>
        </w:trPr>
        <w:tc>
          <w:tcPr>
            <w:tcW w:w="588" w:type="dxa"/>
            <w:vAlign w:val="center"/>
          </w:tcPr>
          <w:p w14:paraId="5843CE1F" w14:textId="77777777" w:rsidR="00214C9F" w:rsidRPr="000E26C3" w:rsidRDefault="00214C9F" w:rsidP="00214C9F">
            <w:pPr>
              <w:numPr>
                <w:ilvl w:val="0"/>
                <w:numId w:val="12"/>
              </w:numPr>
              <w:tabs>
                <w:tab w:val="clear" w:pos="-288"/>
                <w:tab w:val="num" w:pos="-146"/>
                <w:tab w:val="num" w:pos="0"/>
                <w:tab w:val="num" w:pos="138"/>
              </w:tabs>
              <w:ind w:left="0" w:right="25" w:firstLine="214"/>
              <w:rPr>
                <w:sz w:val="22"/>
                <w:szCs w:val="22"/>
              </w:rPr>
            </w:pPr>
          </w:p>
        </w:tc>
        <w:tc>
          <w:tcPr>
            <w:tcW w:w="1036" w:type="dxa"/>
            <w:vAlign w:val="center"/>
          </w:tcPr>
          <w:p w14:paraId="3C47516E" w14:textId="30A43F80" w:rsidR="00214C9F" w:rsidRPr="00F00C09" w:rsidRDefault="009650D2" w:rsidP="00214C9F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7</w:t>
            </w:r>
          </w:p>
        </w:tc>
        <w:tc>
          <w:tcPr>
            <w:tcW w:w="1069" w:type="dxa"/>
            <w:vAlign w:val="center"/>
          </w:tcPr>
          <w:p w14:paraId="170BBE75" w14:textId="61ABC70E" w:rsidR="00214C9F" w:rsidRPr="00F00C09" w:rsidRDefault="009650D2" w:rsidP="00214C9F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3545" w:type="dxa"/>
            <w:vAlign w:val="center"/>
          </w:tcPr>
          <w:p w14:paraId="38964BA5" w14:textId="06416C3C" w:rsidR="00214C9F" w:rsidRPr="00F00C09" w:rsidRDefault="00214C9F" w:rsidP="00214C9F">
            <w:pPr>
              <w:widowControl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СН-1</w:t>
            </w:r>
          </w:p>
        </w:tc>
        <w:tc>
          <w:tcPr>
            <w:tcW w:w="2836" w:type="dxa"/>
            <w:shd w:val="clear" w:color="auto" w:fill="auto"/>
            <w:vAlign w:val="center"/>
          </w:tcPr>
          <w:p w14:paraId="78E0DB2B" w14:textId="2F0EC336" w:rsidR="00214C9F" w:rsidRPr="00F00C09" w:rsidRDefault="007212EF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М-63/6-6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54505D7" w14:textId="07D4524A" w:rsidR="00214C9F" w:rsidRPr="00F00C09" w:rsidRDefault="007212EF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3FE07D0" w14:textId="41A5A48C" w:rsidR="00214C9F" w:rsidRPr="00F00C09" w:rsidRDefault="00707A84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4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6E1CB8">
              <w:rPr>
                <w:sz w:val="22"/>
                <w:szCs w:val="22"/>
                <w:vertAlign w:val="superscript"/>
              </w:rPr>
              <w:t>3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637E6FF5" w14:textId="38E59F3D" w:rsidR="00214C9F" w:rsidRPr="00F00C09" w:rsidRDefault="00707A84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280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6E1CB8">
              <w:rPr>
                <w:sz w:val="22"/>
                <w:szCs w:val="22"/>
                <w:vertAlign w:val="superscript"/>
              </w:rPr>
              <w:t>3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</w:tr>
      <w:tr w:rsidR="00214C9F" w:rsidRPr="00C33B2B" w14:paraId="765A1B9A" w14:textId="77777777" w:rsidTr="00FB604B">
        <w:trPr>
          <w:cantSplit/>
          <w:trHeight w:val="188"/>
        </w:trPr>
        <w:tc>
          <w:tcPr>
            <w:tcW w:w="588" w:type="dxa"/>
            <w:vAlign w:val="center"/>
          </w:tcPr>
          <w:p w14:paraId="1F8FDE17" w14:textId="77777777" w:rsidR="00214C9F" w:rsidRPr="000E26C3" w:rsidRDefault="00214C9F" w:rsidP="00214C9F">
            <w:pPr>
              <w:numPr>
                <w:ilvl w:val="0"/>
                <w:numId w:val="12"/>
              </w:numPr>
              <w:tabs>
                <w:tab w:val="clear" w:pos="-288"/>
                <w:tab w:val="num" w:pos="-146"/>
                <w:tab w:val="num" w:pos="0"/>
                <w:tab w:val="num" w:pos="138"/>
              </w:tabs>
              <w:ind w:left="0" w:right="25" w:firstLine="214"/>
              <w:rPr>
                <w:sz w:val="22"/>
                <w:szCs w:val="22"/>
              </w:rPr>
            </w:pPr>
          </w:p>
        </w:tc>
        <w:tc>
          <w:tcPr>
            <w:tcW w:w="1036" w:type="dxa"/>
            <w:vAlign w:val="center"/>
          </w:tcPr>
          <w:p w14:paraId="6D47DDD0" w14:textId="2824E5F2" w:rsidR="00214C9F" w:rsidRPr="00F00C09" w:rsidRDefault="009650D2" w:rsidP="00214C9F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7</w:t>
            </w:r>
          </w:p>
        </w:tc>
        <w:tc>
          <w:tcPr>
            <w:tcW w:w="1069" w:type="dxa"/>
            <w:vAlign w:val="center"/>
          </w:tcPr>
          <w:p w14:paraId="79155D02" w14:textId="224BDF29" w:rsidR="00214C9F" w:rsidRPr="00F00C09" w:rsidRDefault="009650D2" w:rsidP="00214C9F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3545" w:type="dxa"/>
            <w:vAlign w:val="center"/>
          </w:tcPr>
          <w:p w14:paraId="439E1E05" w14:textId="14AEB428" w:rsidR="00214C9F" w:rsidRPr="00F00C09" w:rsidRDefault="00214C9F" w:rsidP="00214C9F">
            <w:pPr>
              <w:widowControl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СН-2</w:t>
            </w:r>
          </w:p>
        </w:tc>
        <w:tc>
          <w:tcPr>
            <w:tcW w:w="2836" w:type="dxa"/>
            <w:shd w:val="clear" w:color="auto" w:fill="auto"/>
            <w:vAlign w:val="center"/>
          </w:tcPr>
          <w:p w14:paraId="23F28F3E" w14:textId="6FD25D4B" w:rsidR="00214C9F" w:rsidRPr="00F00C09" w:rsidRDefault="007212EF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М-63/6-6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B6E06CE" w14:textId="0F6C59ED" w:rsidR="00214C9F" w:rsidRPr="00F00C09" w:rsidRDefault="007212EF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707D90A" w14:textId="7D0160A5" w:rsidR="00214C9F" w:rsidRPr="00F00C09" w:rsidRDefault="00707A84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4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6E1CB8">
              <w:rPr>
                <w:sz w:val="22"/>
                <w:szCs w:val="22"/>
                <w:vertAlign w:val="superscript"/>
              </w:rPr>
              <w:t>3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431E240F" w14:textId="60D6C6DE" w:rsidR="00214C9F" w:rsidRPr="00F00C09" w:rsidRDefault="00707A84" w:rsidP="00214C9F">
            <w:pPr>
              <w:keepNext/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280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[</w:t>
            </w:r>
            <w:r w:rsidR="006E1CB8">
              <w:rPr>
                <w:sz w:val="22"/>
                <w:szCs w:val="22"/>
                <w:vertAlign w:val="superscript"/>
              </w:rPr>
              <w:t>3</w:t>
            </w:r>
            <w:r w:rsidR="006E1CB8" w:rsidRPr="00D06C61">
              <w:rPr>
                <w:sz w:val="22"/>
                <w:szCs w:val="22"/>
                <w:vertAlign w:val="superscript"/>
                <w:lang w:val="en-US"/>
              </w:rPr>
              <w:t>]</w:t>
            </w:r>
          </w:p>
        </w:tc>
      </w:tr>
    </w:tbl>
    <w:p w14:paraId="253DC55D" w14:textId="77777777" w:rsidR="00FB604B" w:rsidRDefault="00FB604B" w:rsidP="00C83DD2">
      <w:pPr>
        <w:shd w:val="clear" w:color="auto" w:fill="FFFFFF"/>
        <w:sectPr w:rsidR="00FB604B" w:rsidSect="00075D74">
          <w:pgSz w:w="16840" w:h="11907" w:orient="landscape" w:code="9"/>
          <w:pgMar w:top="851" w:right="567" w:bottom="851" w:left="567" w:header="0" w:footer="567" w:gutter="0"/>
          <w:cols w:space="708"/>
          <w:docGrid w:linePitch="272"/>
        </w:sectPr>
      </w:pPr>
    </w:p>
    <w:p w14:paraId="4DC9583A" w14:textId="77777777" w:rsidR="00B77D0F" w:rsidRPr="00AB0027" w:rsidRDefault="00B77D0F" w:rsidP="00B77D0F">
      <w:pPr>
        <w:ind w:left="709" w:right="180" w:hanging="851"/>
        <w:jc w:val="center"/>
      </w:pPr>
      <w:r w:rsidRPr="00AB0027">
        <w:lastRenderedPageBreak/>
        <w:t xml:space="preserve">Методика расчета потерь </w:t>
      </w:r>
      <w:r w:rsidR="00C66FDA" w:rsidRPr="00AB0027">
        <w:t>электроэнергии в</w:t>
      </w:r>
      <w:r w:rsidRPr="00AB0027">
        <w:t xml:space="preserve"> </w:t>
      </w:r>
      <w:r w:rsidR="00490B2B" w:rsidRPr="00AB0027">
        <w:t>элементах</w:t>
      </w:r>
      <w:r w:rsidRPr="00AB0027">
        <w:t>.</w:t>
      </w:r>
    </w:p>
    <w:p w14:paraId="404A98F0" w14:textId="77777777" w:rsidR="00490B2B" w:rsidRPr="00AB0027" w:rsidRDefault="00490B2B" w:rsidP="00B77D0F">
      <w:pPr>
        <w:ind w:left="709" w:right="180" w:hanging="851"/>
        <w:jc w:val="center"/>
      </w:pPr>
    </w:p>
    <w:p w14:paraId="08DA104C" w14:textId="77777777" w:rsidR="0090491B" w:rsidRDefault="0090491B" w:rsidP="007E0A45">
      <w:pPr>
        <w:rPr>
          <w:b/>
        </w:rPr>
      </w:pPr>
      <w:r>
        <w:rPr>
          <w:b/>
        </w:rPr>
        <w:t>1</w:t>
      </w:r>
      <w:r w:rsidRPr="000E00CE">
        <w:rPr>
          <w:b/>
        </w:rPr>
        <w:t xml:space="preserve">. Потери </w:t>
      </w:r>
      <w:r w:rsidR="004A3CA5">
        <w:rPr>
          <w:b/>
        </w:rPr>
        <w:t>электро</w:t>
      </w:r>
      <w:r w:rsidRPr="000E00CE">
        <w:rPr>
          <w:b/>
        </w:rPr>
        <w:t xml:space="preserve">энергии в силовых трансформаторах </w:t>
      </w:r>
    </w:p>
    <w:p w14:paraId="30AFF6AC" w14:textId="77777777" w:rsidR="002B28CB" w:rsidRDefault="002B28CB" w:rsidP="007E0A45">
      <w:pPr>
        <w:ind w:right="464"/>
        <w:jc w:val="both"/>
      </w:pPr>
      <w:r>
        <w:t>1</w:t>
      </w:r>
      <w:r w:rsidRPr="00E0752B">
        <w:t>.1. Потери электроэнергии в силовых двухобмоточных трансформаторах рассчитываются по следующей формуле</w:t>
      </w:r>
      <w:r w:rsidR="00770EA8">
        <w:t xml:space="preserve"> в соответствии с </w:t>
      </w:r>
      <w:r w:rsidR="00770EA8" w:rsidRPr="00770EA8">
        <w:t>Приказом Минэнерго РФ от 30.12.2008 N 326 "Об организации в Министерстве энергетики Российской Федерации работы по утверждению нормативов технологических потерь электроэнергии при ее передаче по электрическим сетям".</w:t>
      </w:r>
    </w:p>
    <w:p w14:paraId="6996EDC3" w14:textId="77777777" w:rsidR="00770EA8" w:rsidRDefault="00FD477C" w:rsidP="0090491B">
      <w:pPr>
        <w:spacing w:line="360" w:lineRule="auto"/>
      </w:pPr>
      <w:r w:rsidRPr="00770EA8">
        <w:rPr>
          <w:noProof/>
          <w:position w:val="-14"/>
        </w:rPr>
        <w:object w:dxaOrig="2460" w:dyaOrig="380" w14:anchorId="081A8C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" style="width:132pt;height:20.65pt;mso-width-percent:0;mso-height-percent:0;mso-width-percent:0;mso-height-percent:0" o:ole="">
            <v:imagedata r:id="rId12" o:title=""/>
          </v:shape>
          <o:OLEObject Type="Embed" ProgID="Equation.3" ShapeID="_x0000_i1041" DrawAspect="Content" ObjectID="_1714290953" r:id="rId13"/>
        </w:object>
      </w:r>
    </w:p>
    <w:p w14:paraId="5E2C4467" w14:textId="77777777" w:rsidR="00770EA8" w:rsidRDefault="00FD477C" w:rsidP="0090491B">
      <w:pPr>
        <w:spacing w:line="360" w:lineRule="auto"/>
        <w:rPr>
          <w:b/>
        </w:rPr>
      </w:pPr>
      <w:r w:rsidRPr="00770EA8">
        <w:rPr>
          <w:noProof/>
          <w:position w:val="-12"/>
        </w:rPr>
        <w:object w:dxaOrig="2020" w:dyaOrig="360" w14:anchorId="02AF5D32">
          <v:shape id="_x0000_i1040" type="#_x0000_t75" alt="" style="width:108pt;height:18.65pt;mso-width-percent:0;mso-height-percent:0;mso-width-percent:0;mso-height-percent:0" o:ole="">
            <v:imagedata r:id="rId14" o:title=""/>
          </v:shape>
          <o:OLEObject Type="Embed" ProgID="Equation.3" ShapeID="_x0000_i1040" DrawAspect="Content" ObjectID="_1714290954" r:id="rId15"/>
        </w:object>
      </w:r>
      <w:r w:rsidR="002E5A0A">
        <w:t xml:space="preserve"> (кВт∙ч)</w:t>
      </w:r>
      <w:r w:rsidR="00326924">
        <w:t>, где</w:t>
      </w:r>
    </w:p>
    <w:p w14:paraId="63491934" w14:textId="77777777" w:rsidR="00770EA8" w:rsidRDefault="001C1F73" w:rsidP="006D5AC0">
      <w:r>
        <w:t>ΔР</w:t>
      </w:r>
      <w:r w:rsidRPr="00DD204B">
        <w:rPr>
          <w:vertAlign w:val="subscript"/>
        </w:rPr>
        <w:t>ХХ.ном</w:t>
      </w:r>
      <w:r>
        <w:rPr>
          <w:vertAlign w:val="subscript"/>
        </w:rPr>
        <w:t xml:space="preserve"> </w:t>
      </w:r>
      <w:r>
        <w:t>– величина потерь холостого хода в силовом трансформаторе за 0,5 ч</w:t>
      </w:r>
      <w:r w:rsidR="00326924">
        <w:t>. в кВт∙ч</w:t>
      </w:r>
    </w:p>
    <w:p w14:paraId="0658CE6A" w14:textId="77777777" w:rsidR="001C1F73" w:rsidRDefault="001C1F73" w:rsidP="006D5AC0">
      <w:r>
        <w:rPr>
          <w:lang w:val="en-US"/>
        </w:rPr>
        <w:t>t</w:t>
      </w:r>
      <w:r w:rsidRPr="00417404">
        <w:t xml:space="preserve"> – </w:t>
      </w:r>
      <w:r>
        <w:t>временной период, равный 0,5 ч</w:t>
      </w:r>
    </w:p>
    <w:p w14:paraId="17F368EA" w14:textId="77777777" w:rsidR="0090491B" w:rsidRPr="00AB0027" w:rsidRDefault="0090491B" w:rsidP="002E5A0A">
      <w:pPr>
        <w:tabs>
          <w:tab w:val="left" w:pos="9356"/>
        </w:tabs>
        <w:spacing w:line="360" w:lineRule="auto"/>
        <w:ind w:right="180"/>
      </w:pPr>
      <w:r>
        <w:t xml:space="preserve"> </w:t>
      </w:r>
      <w:r w:rsidR="00FD477C" w:rsidRPr="002E5A0A">
        <w:rPr>
          <w:noProof/>
          <w:position w:val="-166"/>
        </w:rPr>
        <w:object w:dxaOrig="9060" w:dyaOrig="3480" w14:anchorId="1EB3640F">
          <v:shape id="_x0000_i1039" type="#_x0000_t75" alt="" style="width:485.35pt;height:184pt;mso-width-percent:0;mso-height-percent:0;mso-width-percent:0;mso-height-percent:0" o:ole="">
            <v:imagedata r:id="rId16" o:title=""/>
          </v:shape>
          <o:OLEObject Type="Embed" ProgID="Equation.3" ShapeID="_x0000_i1039" DrawAspect="Content" ObjectID="_1714290955" r:id="rId17"/>
        </w:object>
      </w:r>
      <w:r w:rsidRPr="00AB0027">
        <w:t xml:space="preserve">               </w:t>
      </w:r>
    </w:p>
    <w:p w14:paraId="700C9985" w14:textId="77777777" w:rsidR="0090491B" w:rsidRPr="00AB0027" w:rsidRDefault="0090491B" w:rsidP="007E0A45">
      <w:pPr>
        <w:pStyle w:val="a8"/>
        <w:tabs>
          <w:tab w:val="clear" w:pos="4677"/>
          <w:tab w:val="clear" w:pos="9355"/>
        </w:tabs>
        <w:rPr>
          <w:lang w:val="ru-RU"/>
        </w:rPr>
      </w:pPr>
      <w:r w:rsidRPr="00AB0027">
        <w:t xml:space="preserve">Р </w:t>
      </w:r>
      <w:r w:rsidRPr="00AB0027">
        <w:rPr>
          <w:vertAlign w:val="subscript"/>
        </w:rPr>
        <w:t xml:space="preserve"> </w:t>
      </w:r>
      <w:r w:rsidRPr="00AB0027">
        <w:t>– активная мощность по трансформатору, кВт</w:t>
      </w:r>
    </w:p>
    <w:p w14:paraId="2E6A6C38" w14:textId="77777777" w:rsidR="0090491B" w:rsidRDefault="0090491B" w:rsidP="007E0A45">
      <w:r w:rsidRPr="00AB0027">
        <w:rPr>
          <w:lang w:val="en-US"/>
        </w:rPr>
        <w:t>Q</w:t>
      </w:r>
      <w:r w:rsidRPr="00AB0027">
        <w:t xml:space="preserve"> </w:t>
      </w:r>
      <w:r w:rsidRPr="00AB0027">
        <w:rPr>
          <w:vertAlign w:val="subscript"/>
        </w:rPr>
        <w:t xml:space="preserve"> </w:t>
      </w:r>
      <w:r w:rsidRPr="00AB0027">
        <w:t>– реактивная мощность</w:t>
      </w:r>
      <w:r w:rsidR="00195E6F">
        <w:t xml:space="preserve"> по трансформатору, квар</w:t>
      </w:r>
    </w:p>
    <w:p w14:paraId="43C65F35" w14:textId="77777777" w:rsidR="00326924" w:rsidRDefault="00326924" w:rsidP="007E0A45">
      <w:r>
        <w:rPr>
          <w:lang w:val="en-US"/>
        </w:rPr>
        <w:t>U</w:t>
      </w:r>
      <w:r>
        <w:rPr>
          <w:vertAlign w:val="subscript"/>
        </w:rPr>
        <w:t>Вн</w:t>
      </w:r>
      <w:r w:rsidR="0090491B" w:rsidRPr="00DD204B">
        <w:rPr>
          <w:vertAlign w:val="subscript"/>
        </w:rPr>
        <w:t>ом.</w:t>
      </w:r>
      <w:r w:rsidR="0090491B">
        <w:rPr>
          <w:vertAlign w:val="subscript"/>
        </w:rPr>
        <w:t xml:space="preserve"> </w:t>
      </w:r>
      <w:r w:rsidR="0090491B">
        <w:t xml:space="preserve">– номинальное </w:t>
      </w:r>
      <w:r>
        <w:t>напряжение высшей обмотки, кВ</w:t>
      </w:r>
    </w:p>
    <w:p w14:paraId="2C3F5D4E" w14:textId="77777777" w:rsidR="0090491B" w:rsidRDefault="0090491B" w:rsidP="007E0A45">
      <w:r>
        <w:t>ΔР</w:t>
      </w:r>
      <w:r w:rsidR="002E5A0A">
        <w:rPr>
          <w:vertAlign w:val="subscript"/>
        </w:rPr>
        <w:t>КЗ</w:t>
      </w:r>
      <w:r w:rsidRPr="00DD204B">
        <w:rPr>
          <w:vertAlign w:val="subscript"/>
        </w:rPr>
        <w:t>.ном</w:t>
      </w:r>
      <w:r>
        <w:rPr>
          <w:vertAlign w:val="subscript"/>
        </w:rPr>
        <w:t xml:space="preserve"> </w:t>
      </w:r>
      <w:r>
        <w:t xml:space="preserve">– величина потерь </w:t>
      </w:r>
      <w:r w:rsidR="002E5A0A">
        <w:t>короткого замыкания</w:t>
      </w:r>
      <w:r>
        <w:t xml:space="preserve"> в силовом трансформаторе за </w:t>
      </w:r>
      <w:r w:rsidR="002E5A0A">
        <w:t>0,5</w:t>
      </w:r>
      <w:r>
        <w:t xml:space="preserve"> </w:t>
      </w:r>
      <w:r w:rsidR="002E5A0A">
        <w:t>ч</w:t>
      </w:r>
      <w:r w:rsidR="00195E6F">
        <w:t>. в кВт∙ч</w:t>
      </w:r>
    </w:p>
    <w:p w14:paraId="15EB4624" w14:textId="77777777" w:rsidR="00F9344F" w:rsidRDefault="00AE3702" w:rsidP="007E0A45">
      <w:pPr>
        <w:ind w:left="-142" w:right="-284" w:firstLine="176"/>
      </w:pPr>
      <w:r w:rsidRPr="00E0752B">
        <w:rPr>
          <w:lang w:val="en-US"/>
        </w:rPr>
        <w:t>S</w:t>
      </w:r>
      <w:r w:rsidRPr="00AE3702">
        <w:rPr>
          <w:vertAlign w:val="subscript"/>
        </w:rPr>
        <w:t>ном.</w:t>
      </w:r>
      <w:r w:rsidR="0090491B">
        <w:rPr>
          <w:vertAlign w:val="subscript"/>
        </w:rPr>
        <w:t xml:space="preserve"> </w:t>
      </w:r>
      <w:r w:rsidR="0090491B">
        <w:t xml:space="preserve">– </w:t>
      </w:r>
      <w:r w:rsidRPr="00E0752B">
        <w:t>номи</w:t>
      </w:r>
      <w:r w:rsidR="00195E6F">
        <w:t>нальное значение мощности в кВА</w:t>
      </w:r>
    </w:p>
    <w:p w14:paraId="7DEE8D85" w14:textId="77777777" w:rsidR="00F814B6" w:rsidRDefault="00F814B6" w:rsidP="007E0A45">
      <w:pPr>
        <w:ind w:left="142" w:right="39" w:hanging="142"/>
      </w:pPr>
      <w:r w:rsidRPr="00E0752B">
        <w:rPr>
          <w:lang w:val="en-US"/>
        </w:rPr>
        <w:t>W</w:t>
      </w:r>
      <w:r w:rsidRPr="00E0752B">
        <w:rPr>
          <w:vertAlign w:val="subscript"/>
        </w:rPr>
        <w:t>А</w:t>
      </w:r>
      <w:r w:rsidRPr="00E0752B">
        <w:t xml:space="preserve"> – </w:t>
      </w:r>
      <w:r w:rsidRPr="00E0752B">
        <w:rPr>
          <w:color w:val="000000"/>
        </w:rPr>
        <w:t>измеренное АИИС в точке измерений значение принятой или отданной активной электроэнергии за 30 мин. в кВт∙ч</w:t>
      </w:r>
    </w:p>
    <w:p w14:paraId="43B81B3B" w14:textId="77777777" w:rsidR="00F814B6" w:rsidRDefault="00F814B6" w:rsidP="007E0A45">
      <w:pPr>
        <w:ind w:left="142" w:right="-284" w:hanging="142"/>
        <w:rPr>
          <w:b/>
        </w:rPr>
      </w:pPr>
      <w:r w:rsidRPr="00E0752B">
        <w:rPr>
          <w:lang w:val="en-US"/>
        </w:rPr>
        <w:t>W</w:t>
      </w:r>
      <w:r>
        <w:rPr>
          <w:vertAlign w:val="subscript"/>
        </w:rPr>
        <w:t>Р</w:t>
      </w:r>
      <w:r w:rsidRPr="00E0752B">
        <w:t xml:space="preserve"> – </w:t>
      </w:r>
      <w:r w:rsidRPr="00E0752B">
        <w:rPr>
          <w:color w:val="000000"/>
        </w:rPr>
        <w:t xml:space="preserve">измеренное АИИС в точке измерений значение принятой или отданной </w:t>
      </w:r>
      <w:r>
        <w:rPr>
          <w:color w:val="000000"/>
        </w:rPr>
        <w:t>ре</w:t>
      </w:r>
      <w:r w:rsidRPr="00E0752B">
        <w:rPr>
          <w:color w:val="000000"/>
        </w:rPr>
        <w:t>активной электроэнергии за 30 мин. в кВт∙ч</w:t>
      </w:r>
    </w:p>
    <w:p w14:paraId="08F98047" w14:textId="77777777" w:rsidR="00F9344F" w:rsidRDefault="00F9344F" w:rsidP="00ED5EAD">
      <w:pPr>
        <w:pStyle w:val="a8"/>
        <w:tabs>
          <w:tab w:val="clear" w:pos="4677"/>
          <w:tab w:val="left" w:pos="8500"/>
        </w:tabs>
        <w:spacing w:line="360" w:lineRule="auto"/>
        <w:rPr>
          <w:b/>
          <w:lang w:val="ru-RU"/>
        </w:rPr>
      </w:pPr>
    </w:p>
    <w:p w14:paraId="169E1C78" w14:textId="77777777" w:rsidR="00081748" w:rsidRDefault="00081748" w:rsidP="00081748">
      <w:pPr>
        <w:pStyle w:val="a8"/>
        <w:tabs>
          <w:tab w:val="clear" w:pos="4677"/>
          <w:tab w:val="left" w:pos="8500"/>
        </w:tabs>
        <w:ind w:right="322"/>
        <w:jc w:val="both"/>
        <w:rPr>
          <w:b/>
          <w:lang w:val="ru-RU"/>
        </w:rPr>
      </w:pPr>
      <w:r>
        <w:t>1</w:t>
      </w:r>
      <w:r w:rsidRPr="00E0752B">
        <w:t>.</w:t>
      </w:r>
      <w:r>
        <w:rPr>
          <w:lang w:val="ru-RU"/>
        </w:rPr>
        <w:t>2</w:t>
      </w:r>
      <w:r w:rsidRPr="00E0752B">
        <w:t>. Потери электроэнергии в силовых трансформаторах с расщепленной обмоткой</w:t>
      </w:r>
      <w:r>
        <w:rPr>
          <w:lang w:val="ru-RU"/>
        </w:rPr>
        <w:t xml:space="preserve"> </w:t>
      </w:r>
      <w:r w:rsidRPr="00E0752B">
        <w:t>рассчитываются по следующей формуле</w:t>
      </w:r>
      <w:r>
        <w:t xml:space="preserve"> в соответствии с </w:t>
      </w:r>
      <w:r w:rsidRPr="00770EA8">
        <w:t>Приказом Минэнерго РФ от 30.12.2008 N 326 "Об организации в Министерстве энергетики Российской Федерации работы по утверждению нормативов технологических потерь электроэнергии при ее передаче по электрическим сетям".</w:t>
      </w:r>
    </w:p>
    <w:p w14:paraId="4AB6DD8B" w14:textId="77777777" w:rsidR="00081748" w:rsidRDefault="00FD477C" w:rsidP="00081748">
      <w:pPr>
        <w:spacing w:line="360" w:lineRule="auto"/>
      </w:pPr>
      <w:r w:rsidRPr="00770EA8">
        <w:rPr>
          <w:noProof/>
          <w:position w:val="-14"/>
        </w:rPr>
        <w:object w:dxaOrig="2460" w:dyaOrig="380" w14:anchorId="65F26191">
          <v:shape id="_x0000_i1038" type="#_x0000_t75" alt="" style="width:132pt;height:20pt;mso-width-percent:0;mso-height-percent:0;mso-width-percent:0;mso-height-percent:0" o:ole="">
            <v:imagedata r:id="rId12" o:title=""/>
          </v:shape>
          <o:OLEObject Type="Embed" ProgID="Equation.3" ShapeID="_x0000_i1038" DrawAspect="Content" ObjectID="_1714290956" r:id="rId18"/>
        </w:object>
      </w:r>
    </w:p>
    <w:p w14:paraId="645DEEF1" w14:textId="77777777" w:rsidR="00081748" w:rsidRDefault="00FD477C" w:rsidP="00081748">
      <w:pPr>
        <w:spacing w:line="360" w:lineRule="auto"/>
        <w:rPr>
          <w:b/>
        </w:rPr>
      </w:pPr>
      <w:r w:rsidRPr="00770EA8">
        <w:rPr>
          <w:noProof/>
          <w:position w:val="-12"/>
        </w:rPr>
        <w:object w:dxaOrig="2020" w:dyaOrig="360" w14:anchorId="3FAA06DA">
          <v:shape id="_x0000_i1037" type="#_x0000_t75" alt="" style="width:108pt;height:18.65pt;mso-width-percent:0;mso-height-percent:0;mso-width-percent:0;mso-height-percent:0" o:ole="">
            <v:imagedata r:id="rId14" o:title=""/>
          </v:shape>
          <o:OLEObject Type="Embed" ProgID="Equation.3" ShapeID="_x0000_i1037" DrawAspect="Content" ObjectID="_1714290957" r:id="rId19"/>
        </w:object>
      </w:r>
      <w:r w:rsidR="00081748">
        <w:t xml:space="preserve"> (кВт∙ч), где</w:t>
      </w:r>
    </w:p>
    <w:p w14:paraId="02A47E67" w14:textId="77777777" w:rsidR="00081748" w:rsidRDefault="00081748" w:rsidP="00081748">
      <w:r>
        <w:t>ΔР</w:t>
      </w:r>
      <w:r w:rsidRPr="00DD204B">
        <w:rPr>
          <w:vertAlign w:val="subscript"/>
        </w:rPr>
        <w:t>ХХ.ном</w:t>
      </w:r>
      <w:r>
        <w:rPr>
          <w:vertAlign w:val="subscript"/>
        </w:rPr>
        <w:t xml:space="preserve"> </w:t>
      </w:r>
      <w:r>
        <w:t>– величина потерь холостого хода в силовом трансформаторе за 0,5 ч. в кВт∙ч</w:t>
      </w:r>
    </w:p>
    <w:p w14:paraId="7B91E9A4" w14:textId="77777777" w:rsidR="00081748" w:rsidRDefault="00081748" w:rsidP="00081748">
      <w:r>
        <w:rPr>
          <w:lang w:val="en-US"/>
        </w:rPr>
        <w:t xml:space="preserve">t – </w:t>
      </w:r>
      <w:r>
        <w:t>временной период, равный 0,5 ч</w:t>
      </w:r>
    </w:p>
    <w:p w14:paraId="27BD2993" w14:textId="77777777" w:rsidR="00081748" w:rsidRDefault="00081748" w:rsidP="00081748">
      <w:pPr>
        <w:pStyle w:val="a8"/>
        <w:tabs>
          <w:tab w:val="clear" w:pos="4677"/>
          <w:tab w:val="left" w:pos="8500"/>
        </w:tabs>
        <w:spacing w:line="360" w:lineRule="auto"/>
        <w:rPr>
          <w:b/>
          <w:lang w:val="ru-RU"/>
        </w:rPr>
      </w:pPr>
    </w:p>
    <w:p w14:paraId="1EF0B3A9" w14:textId="77777777" w:rsidR="00081748" w:rsidRDefault="00FD477C" w:rsidP="00081748">
      <w:pPr>
        <w:pStyle w:val="a8"/>
        <w:tabs>
          <w:tab w:val="clear" w:pos="4677"/>
          <w:tab w:val="left" w:pos="8500"/>
        </w:tabs>
        <w:spacing w:line="360" w:lineRule="auto"/>
        <w:rPr>
          <w:b/>
          <w:lang w:val="ru-RU"/>
        </w:rPr>
      </w:pPr>
      <w:r w:rsidRPr="00417404">
        <w:rPr>
          <w:noProof/>
          <w:position w:val="-46"/>
        </w:rPr>
        <w:object w:dxaOrig="10800" w:dyaOrig="6160" w14:anchorId="3C891BA8">
          <v:shape id="_x0000_i1036" type="#_x0000_t75" alt="" style="width:510.65pt;height:290pt;mso-width-percent:0;mso-height-percent:0;mso-width-percent:0;mso-height-percent:0" o:ole="">
            <v:imagedata r:id="rId20" o:title=""/>
          </v:shape>
          <o:OLEObject Type="Embed" ProgID="Equation.3" ShapeID="_x0000_i1036" DrawAspect="Content" ObjectID="_1714290958" r:id="rId21"/>
        </w:object>
      </w:r>
    </w:p>
    <w:p w14:paraId="13292A45" w14:textId="77777777" w:rsidR="00081748" w:rsidRPr="00AB0027" w:rsidRDefault="00081748" w:rsidP="00081748">
      <w:pPr>
        <w:pStyle w:val="a8"/>
        <w:tabs>
          <w:tab w:val="clear" w:pos="4677"/>
          <w:tab w:val="clear" w:pos="9355"/>
        </w:tabs>
        <w:rPr>
          <w:lang w:val="ru-RU"/>
        </w:rPr>
      </w:pPr>
      <w:r w:rsidRPr="00AB0027">
        <w:t>Р</w:t>
      </w:r>
      <w:r>
        <w:rPr>
          <w:vertAlign w:val="subscript"/>
          <w:lang w:val="ru-RU"/>
        </w:rPr>
        <w:t>В</w:t>
      </w:r>
      <w:r>
        <w:t xml:space="preserve">, </w:t>
      </w:r>
      <w:r w:rsidRPr="00AB0027">
        <w:t>Р</w:t>
      </w:r>
      <w:r>
        <w:rPr>
          <w:vertAlign w:val="subscript"/>
          <w:lang w:val="ru-RU"/>
        </w:rPr>
        <w:t>Н1</w:t>
      </w:r>
      <w:r>
        <w:t xml:space="preserve">, </w:t>
      </w:r>
      <w:r w:rsidRPr="00AB0027">
        <w:t>Р</w:t>
      </w:r>
      <w:r>
        <w:rPr>
          <w:vertAlign w:val="subscript"/>
          <w:lang w:val="ru-RU"/>
        </w:rPr>
        <w:t>Н2</w:t>
      </w:r>
      <w:r w:rsidRPr="00AB0027">
        <w:t xml:space="preserve"> </w:t>
      </w:r>
      <w:r w:rsidRPr="00AB0027">
        <w:rPr>
          <w:vertAlign w:val="subscript"/>
        </w:rPr>
        <w:t xml:space="preserve"> </w:t>
      </w:r>
      <w:r w:rsidRPr="00AB0027">
        <w:t>– активная мощность по</w:t>
      </w:r>
      <w:r>
        <w:rPr>
          <w:lang w:val="ru-RU"/>
        </w:rPr>
        <w:t xml:space="preserve"> обмоткам</w:t>
      </w:r>
      <w:r w:rsidRPr="00AB0027">
        <w:t xml:space="preserve"> трансформатор</w:t>
      </w:r>
      <w:r>
        <w:rPr>
          <w:lang w:val="ru-RU"/>
        </w:rPr>
        <w:t>а</w:t>
      </w:r>
      <w:r w:rsidRPr="00AB0027">
        <w:t>, кВт</w:t>
      </w:r>
    </w:p>
    <w:p w14:paraId="2D4764AC" w14:textId="77777777" w:rsidR="00081748" w:rsidRDefault="00081748" w:rsidP="00081748">
      <w:r w:rsidRPr="00AB0027">
        <w:rPr>
          <w:lang w:val="en-US"/>
        </w:rPr>
        <w:t>Q</w:t>
      </w:r>
      <w:r>
        <w:rPr>
          <w:vertAlign w:val="subscript"/>
        </w:rPr>
        <w:t>В</w:t>
      </w:r>
      <w:r>
        <w:t xml:space="preserve">, </w:t>
      </w:r>
      <w:r w:rsidRPr="00AB0027">
        <w:rPr>
          <w:lang w:val="en-US"/>
        </w:rPr>
        <w:t>Q</w:t>
      </w:r>
      <w:r>
        <w:rPr>
          <w:vertAlign w:val="subscript"/>
        </w:rPr>
        <w:t>Н1</w:t>
      </w:r>
      <w:r>
        <w:t>,</w:t>
      </w:r>
      <w:r>
        <w:rPr>
          <w:vertAlign w:val="subscript"/>
        </w:rPr>
        <w:t xml:space="preserve"> </w:t>
      </w:r>
      <w:r w:rsidRPr="00AB0027">
        <w:rPr>
          <w:lang w:val="en-US"/>
        </w:rPr>
        <w:t>Q</w:t>
      </w:r>
      <w:r>
        <w:rPr>
          <w:vertAlign w:val="subscript"/>
        </w:rPr>
        <w:t>Н2</w:t>
      </w:r>
      <w:r w:rsidRPr="00AB0027">
        <w:t xml:space="preserve"> </w:t>
      </w:r>
      <w:r w:rsidRPr="00AB0027">
        <w:rPr>
          <w:vertAlign w:val="subscript"/>
        </w:rPr>
        <w:t xml:space="preserve"> </w:t>
      </w:r>
      <w:r w:rsidRPr="00AB0027">
        <w:t xml:space="preserve">– реактивная мощность по </w:t>
      </w:r>
      <w:r>
        <w:t xml:space="preserve">обмоткам </w:t>
      </w:r>
      <w:r w:rsidRPr="00AB0027">
        <w:t>трансформатор</w:t>
      </w:r>
      <w:r>
        <w:t>а, квар</w:t>
      </w:r>
    </w:p>
    <w:p w14:paraId="26EDD887" w14:textId="77777777" w:rsidR="00081748" w:rsidRDefault="00081748" w:rsidP="00081748">
      <w:r>
        <w:rPr>
          <w:lang w:val="en-US"/>
        </w:rPr>
        <w:t>U</w:t>
      </w:r>
      <w:r>
        <w:rPr>
          <w:vertAlign w:val="subscript"/>
        </w:rPr>
        <w:t>Вн</w:t>
      </w:r>
      <w:r w:rsidRPr="00DD204B">
        <w:rPr>
          <w:vertAlign w:val="subscript"/>
        </w:rPr>
        <w:t>ом</w:t>
      </w:r>
      <w:r>
        <w:t xml:space="preserve">, </w:t>
      </w:r>
      <w:r>
        <w:rPr>
          <w:lang w:val="en-US"/>
        </w:rPr>
        <w:t>U</w:t>
      </w:r>
      <w:r>
        <w:rPr>
          <w:vertAlign w:val="subscript"/>
        </w:rPr>
        <w:t>Н1н</w:t>
      </w:r>
      <w:r w:rsidRPr="00DD204B">
        <w:rPr>
          <w:vertAlign w:val="subscript"/>
        </w:rPr>
        <w:t>ом</w:t>
      </w:r>
      <w:r>
        <w:t>,</w:t>
      </w:r>
      <w:r>
        <w:rPr>
          <w:vertAlign w:val="subscript"/>
        </w:rPr>
        <w:t xml:space="preserve"> </w:t>
      </w:r>
      <w:r>
        <w:rPr>
          <w:lang w:val="en-US"/>
        </w:rPr>
        <w:t>U</w:t>
      </w:r>
      <w:r>
        <w:rPr>
          <w:vertAlign w:val="subscript"/>
        </w:rPr>
        <w:t>Н2н</w:t>
      </w:r>
      <w:r w:rsidRPr="00DD204B">
        <w:rPr>
          <w:vertAlign w:val="subscript"/>
        </w:rPr>
        <w:t>ом.</w:t>
      </w:r>
      <w:r>
        <w:rPr>
          <w:vertAlign w:val="subscript"/>
        </w:rPr>
        <w:t xml:space="preserve"> </w:t>
      </w:r>
      <w:r>
        <w:t>– номинальные напряжения обмоток трансформатора, кВ</w:t>
      </w:r>
    </w:p>
    <w:p w14:paraId="0D9875CF" w14:textId="77777777" w:rsidR="00081748" w:rsidRDefault="00081748" w:rsidP="00081748">
      <w:r>
        <w:t>ΔР</w:t>
      </w:r>
      <w:r>
        <w:rPr>
          <w:vertAlign w:val="subscript"/>
        </w:rPr>
        <w:t>КЗ</w:t>
      </w:r>
      <w:r w:rsidRPr="00DD204B">
        <w:rPr>
          <w:vertAlign w:val="subscript"/>
        </w:rPr>
        <w:t>.ном</w:t>
      </w:r>
      <w:r>
        <w:rPr>
          <w:vertAlign w:val="subscript"/>
        </w:rPr>
        <w:t xml:space="preserve"> </w:t>
      </w:r>
      <w:r>
        <w:t>– величина потерь короткого замыкания в силовом трансформаторе за 0,5 ч. в кВт∙ч</w:t>
      </w:r>
    </w:p>
    <w:p w14:paraId="2CEC339B" w14:textId="77777777" w:rsidR="00081748" w:rsidRDefault="00081748" w:rsidP="00081748">
      <w:pPr>
        <w:ind w:left="-142" w:right="-284" w:firstLine="176"/>
      </w:pPr>
      <w:r w:rsidRPr="00E0752B">
        <w:rPr>
          <w:lang w:val="en-US"/>
        </w:rPr>
        <w:t>S</w:t>
      </w:r>
      <w:r w:rsidRPr="00AE3702">
        <w:rPr>
          <w:vertAlign w:val="subscript"/>
        </w:rPr>
        <w:t>ном.</w:t>
      </w:r>
      <w:r>
        <w:rPr>
          <w:vertAlign w:val="subscript"/>
        </w:rPr>
        <w:t xml:space="preserve"> </w:t>
      </w:r>
      <w:r>
        <w:t xml:space="preserve">– </w:t>
      </w:r>
      <w:r w:rsidRPr="00E0752B">
        <w:t>номи</w:t>
      </w:r>
      <w:r>
        <w:t>нальное значение мощности в кВА</w:t>
      </w:r>
    </w:p>
    <w:p w14:paraId="7C849DFE" w14:textId="77777777" w:rsidR="00081748" w:rsidRDefault="00081748" w:rsidP="00081748">
      <w:pPr>
        <w:ind w:left="142" w:right="39" w:hanging="142"/>
      </w:pPr>
      <w:r w:rsidRPr="00E0752B">
        <w:rPr>
          <w:lang w:val="en-US"/>
        </w:rPr>
        <w:t>W</w:t>
      </w:r>
      <w:r w:rsidRPr="00E0752B">
        <w:rPr>
          <w:vertAlign w:val="subscript"/>
        </w:rPr>
        <w:t>А</w:t>
      </w:r>
      <w:r>
        <w:rPr>
          <w:vertAlign w:val="subscript"/>
        </w:rPr>
        <w:t>В</w:t>
      </w:r>
      <w:r>
        <w:t xml:space="preserve">, </w:t>
      </w:r>
      <w:r w:rsidRPr="00E0752B">
        <w:rPr>
          <w:lang w:val="en-US"/>
        </w:rPr>
        <w:t>W</w:t>
      </w:r>
      <w:r w:rsidRPr="00E0752B">
        <w:rPr>
          <w:vertAlign w:val="subscript"/>
        </w:rPr>
        <w:t>А</w:t>
      </w:r>
      <w:r>
        <w:rPr>
          <w:vertAlign w:val="subscript"/>
        </w:rPr>
        <w:t xml:space="preserve">Н1, </w:t>
      </w:r>
      <w:r w:rsidRPr="00E0752B">
        <w:rPr>
          <w:lang w:val="en-US"/>
        </w:rPr>
        <w:t>W</w:t>
      </w:r>
      <w:r w:rsidRPr="00E0752B">
        <w:rPr>
          <w:vertAlign w:val="subscript"/>
        </w:rPr>
        <w:t>А</w:t>
      </w:r>
      <w:r>
        <w:rPr>
          <w:vertAlign w:val="subscript"/>
        </w:rPr>
        <w:t>Н2</w:t>
      </w:r>
      <w:r w:rsidRPr="00E0752B">
        <w:t xml:space="preserve"> – </w:t>
      </w:r>
      <w:r w:rsidRPr="00E0752B">
        <w:rPr>
          <w:color w:val="000000"/>
        </w:rPr>
        <w:t>измеренное АИИС в точке измерений значение принятой или отданной активной электроэнергии за 30 мин. в кВт∙ч</w:t>
      </w:r>
    </w:p>
    <w:p w14:paraId="711B5F1F" w14:textId="3F43B31D" w:rsidR="007E0A45" w:rsidRDefault="00081748" w:rsidP="00081748">
      <w:pPr>
        <w:pStyle w:val="a8"/>
        <w:tabs>
          <w:tab w:val="clear" w:pos="4677"/>
          <w:tab w:val="left" w:pos="8500"/>
        </w:tabs>
        <w:spacing w:line="360" w:lineRule="auto"/>
        <w:rPr>
          <w:color w:val="000000"/>
        </w:rPr>
      </w:pPr>
      <w:r w:rsidRPr="00E0752B">
        <w:rPr>
          <w:lang w:val="en-US"/>
        </w:rPr>
        <w:t>W</w:t>
      </w:r>
      <w:r>
        <w:rPr>
          <w:vertAlign w:val="subscript"/>
        </w:rPr>
        <w:t>РВ</w:t>
      </w:r>
      <w:r>
        <w:t xml:space="preserve">, </w:t>
      </w:r>
      <w:r w:rsidRPr="00E0752B">
        <w:rPr>
          <w:lang w:val="en-US"/>
        </w:rPr>
        <w:t>W</w:t>
      </w:r>
      <w:r>
        <w:rPr>
          <w:vertAlign w:val="subscript"/>
        </w:rPr>
        <w:t>РН1</w:t>
      </w:r>
      <w:r>
        <w:t xml:space="preserve">, </w:t>
      </w:r>
      <w:r w:rsidRPr="00E0752B">
        <w:rPr>
          <w:lang w:val="en-US"/>
        </w:rPr>
        <w:t>W</w:t>
      </w:r>
      <w:r>
        <w:rPr>
          <w:vertAlign w:val="subscript"/>
        </w:rPr>
        <w:t>РН2</w:t>
      </w:r>
      <w:r>
        <w:t xml:space="preserve">, </w:t>
      </w:r>
      <w:r w:rsidRPr="00E0752B">
        <w:t xml:space="preserve"> – </w:t>
      </w:r>
      <w:r w:rsidRPr="00E0752B">
        <w:rPr>
          <w:color w:val="000000"/>
        </w:rPr>
        <w:t xml:space="preserve">измеренное АИИС в точке измерений значение принятой или отданной </w:t>
      </w:r>
      <w:r>
        <w:rPr>
          <w:color w:val="000000"/>
        </w:rPr>
        <w:t>ре</w:t>
      </w:r>
      <w:r w:rsidRPr="00E0752B">
        <w:rPr>
          <w:color w:val="000000"/>
        </w:rPr>
        <w:t>активной электроэнергии за 30 мин. в кВт∙ч</w:t>
      </w:r>
    </w:p>
    <w:p w14:paraId="233B4823" w14:textId="77777777" w:rsidR="00081748" w:rsidRDefault="00081748" w:rsidP="00081748">
      <w:pPr>
        <w:pStyle w:val="a8"/>
        <w:tabs>
          <w:tab w:val="clear" w:pos="4677"/>
          <w:tab w:val="left" w:pos="8500"/>
        </w:tabs>
        <w:spacing w:line="360" w:lineRule="auto"/>
        <w:rPr>
          <w:b/>
          <w:lang w:val="ru-RU"/>
        </w:rPr>
      </w:pPr>
    </w:p>
    <w:p w14:paraId="421D1EB9" w14:textId="77777777" w:rsidR="009C7C43" w:rsidRDefault="004A3CA5" w:rsidP="004A3CA5">
      <w:pPr>
        <w:pStyle w:val="a8"/>
        <w:tabs>
          <w:tab w:val="clear" w:pos="4677"/>
          <w:tab w:val="left" w:pos="8500"/>
        </w:tabs>
        <w:rPr>
          <w:b/>
        </w:rPr>
      </w:pPr>
      <w:r>
        <w:rPr>
          <w:b/>
          <w:lang w:val="ru-RU"/>
        </w:rPr>
        <w:t>2</w:t>
      </w:r>
      <w:r w:rsidRPr="000E00CE">
        <w:rPr>
          <w:b/>
        </w:rPr>
        <w:t xml:space="preserve">. Потери </w:t>
      </w:r>
      <w:r>
        <w:rPr>
          <w:b/>
        </w:rPr>
        <w:t>электро</w:t>
      </w:r>
      <w:r w:rsidRPr="000E00CE">
        <w:rPr>
          <w:b/>
        </w:rPr>
        <w:t xml:space="preserve">энергии в </w:t>
      </w:r>
      <w:r w:rsidR="00C874F5" w:rsidRPr="00E84DDC">
        <w:rPr>
          <w:b/>
        </w:rPr>
        <w:t>кабельной линии электропередачи</w:t>
      </w:r>
    </w:p>
    <w:p w14:paraId="72307FC9" w14:textId="77777777" w:rsidR="004A3CA5" w:rsidRDefault="004A3CA5" w:rsidP="004A3CA5">
      <w:pPr>
        <w:pStyle w:val="a8"/>
        <w:tabs>
          <w:tab w:val="clear" w:pos="4677"/>
          <w:tab w:val="left" w:pos="8500"/>
        </w:tabs>
        <w:rPr>
          <w:b/>
          <w:lang w:val="ru-RU"/>
        </w:rPr>
      </w:pPr>
      <w:r w:rsidRPr="00E0752B">
        <w:t xml:space="preserve">Потери электроэнергии </w:t>
      </w:r>
      <w:r w:rsidRPr="004A3CA5">
        <w:t xml:space="preserve">в </w:t>
      </w:r>
      <w:r w:rsidR="00C874F5" w:rsidRPr="00C874F5">
        <w:t>кабельной линии электропередачи</w:t>
      </w:r>
      <w:r>
        <w:rPr>
          <w:lang w:val="ru-RU"/>
        </w:rPr>
        <w:t xml:space="preserve"> </w:t>
      </w:r>
      <w:r w:rsidRPr="00E0752B">
        <w:t>рассчитываются по следующей формуле</w:t>
      </w:r>
      <w:r>
        <w:t xml:space="preserve"> в соответствии с </w:t>
      </w:r>
      <w:r w:rsidRPr="00770EA8">
        <w:t>Приказом Минэнерго РФ от 30.12.2008 N 326 "Об организации в Министерстве энергетики Российской Федерации работы по утверждению нормативов технологических потерь электроэнергии при ее передаче по электрическим сетям".</w:t>
      </w:r>
    </w:p>
    <w:p w14:paraId="49A34764" w14:textId="77777777" w:rsidR="004A3CA5" w:rsidRDefault="00FD477C" w:rsidP="004A3CA5">
      <w:pPr>
        <w:spacing w:line="276" w:lineRule="auto"/>
        <w:ind w:right="141"/>
        <w:jc w:val="both"/>
      </w:pPr>
      <w:r w:rsidRPr="00770EA8">
        <w:rPr>
          <w:noProof/>
          <w:position w:val="-14"/>
        </w:rPr>
        <w:object w:dxaOrig="2500" w:dyaOrig="380" w14:anchorId="44B1B2D2">
          <v:shape id="_x0000_i1035" type="#_x0000_t75" alt="" style="width:135.35pt;height:20.65pt;mso-width-percent:0;mso-height-percent:0;mso-width-percent:0;mso-height-percent:0" o:ole="">
            <v:imagedata r:id="rId22" o:title=""/>
          </v:shape>
          <o:OLEObject Type="Embed" ProgID="Equation.3" ShapeID="_x0000_i1035" DrawAspect="Content" ObjectID="_1714290959" r:id="rId23"/>
        </w:object>
      </w:r>
    </w:p>
    <w:p w14:paraId="17F6AD75" w14:textId="77777777" w:rsidR="00F205AB" w:rsidRPr="00E84DDC" w:rsidRDefault="00FD477C" w:rsidP="00F205AB">
      <w:pPr>
        <w:spacing w:line="360" w:lineRule="auto"/>
      </w:pPr>
      <w:r w:rsidRPr="00E84DDC">
        <w:rPr>
          <w:noProof/>
          <w:position w:val="-24"/>
        </w:rPr>
        <w:object w:dxaOrig="2840" w:dyaOrig="680" w14:anchorId="5A75C660">
          <v:shape id="_x0000_i1034" type="#_x0000_t75" alt="" style="width:170pt;height:40pt;mso-width-percent:0;mso-height-percent:0;mso-width-percent:0;mso-height-percent:0" o:ole="" filled="t">
            <v:imagedata r:id="rId24" o:title=""/>
          </v:shape>
          <o:OLEObject Type="Embed" ProgID="Equation.3" ShapeID="_x0000_i1034" DrawAspect="Content" ObjectID="_1714290960" r:id="rId25"/>
        </w:object>
      </w:r>
      <w:r w:rsidR="00F205AB" w:rsidRPr="00E84DDC">
        <w:t xml:space="preserve">  (</w:t>
      </w:r>
      <w:r w:rsidR="00F205AB">
        <w:t>кВт∙ч</w:t>
      </w:r>
      <w:r w:rsidR="00F205AB" w:rsidRPr="00E84DDC">
        <w:t xml:space="preserve">), где                                              </w:t>
      </w:r>
    </w:p>
    <w:p w14:paraId="6D692B15" w14:textId="77777777" w:rsidR="009F65BE" w:rsidRPr="00E84DDC" w:rsidRDefault="00FD477C" w:rsidP="009F65BE">
      <w:pPr>
        <w:tabs>
          <w:tab w:val="left" w:pos="9100"/>
          <w:tab w:val="left" w:pos="9498"/>
        </w:tabs>
        <w:ind w:right="180"/>
      </w:pPr>
      <w:r w:rsidRPr="00E84DDC">
        <w:rPr>
          <w:noProof/>
          <w:position w:val="-6"/>
          <w:lang w:val="en-US"/>
        </w:rPr>
        <w:object w:dxaOrig="139" w:dyaOrig="279" w14:anchorId="1C5441B5">
          <v:shape id="_x0000_i1033" type="#_x0000_t75" alt="" style="width:6.65pt;height:14pt;mso-width-percent:0;mso-height-percent:0;mso-width-percent:0;mso-height-percent:0" o:ole="">
            <v:imagedata r:id="rId26" o:title=""/>
          </v:shape>
          <o:OLEObject Type="Embed" ProgID="Equation.3" ShapeID="_x0000_i1033" DrawAspect="Content" ObjectID="_1714290961" r:id="rId27"/>
        </w:object>
      </w:r>
      <w:r w:rsidR="009F65BE" w:rsidRPr="00E84DDC">
        <w:t>- длина кабельной линии</w:t>
      </w:r>
      <w:r w:rsidR="009F65BE">
        <w:t>,</w:t>
      </w:r>
      <w:r w:rsidR="009F65BE" w:rsidRPr="00E84DDC">
        <w:t xml:space="preserve"> </w:t>
      </w:r>
      <w:r w:rsidR="009F65BE">
        <w:t>км</w:t>
      </w:r>
    </w:p>
    <w:p w14:paraId="76A6ACB4" w14:textId="77777777" w:rsidR="00F205AB" w:rsidRPr="00E84DDC" w:rsidRDefault="009F65BE" w:rsidP="009F65BE">
      <w:pPr>
        <w:tabs>
          <w:tab w:val="left" w:pos="9214"/>
        </w:tabs>
        <w:ind w:right="180"/>
      </w:pPr>
      <w:r w:rsidRPr="009F65BE">
        <w:rPr>
          <w:i/>
          <w:lang w:val="en-US"/>
        </w:rPr>
        <w:t>n</w:t>
      </w:r>
      <w:r w:rsidRPr="00E84DDC">
        <w:t xml:space="preserve"> – количество параллельных цепей</w:t>
      </w:r>
      <w:r>
        <w:t>,</w:t>
      </w:r>
      <w:r w:rsidRPr="00E84DDC">
        <w:t xml:space="preserve"> </w:t>
      </w:r>
      <w:r>
        <w:t>шт.</w:t>
      </w:r>
    </w:p>
    <w:p w14:paraId="733C5AC4" w14:textId="77777777" w:rsidR="00F205AB" w:rsidRPr="00E84DDC" w:rsidRDefault="00F205AB" w:rsidP="00F205AB">
      <w:pPr>
        <w:tabs>
          <w:tab w:val="left" w:pos="9214"/>
        </w:tabs>
        <w:ind w:right="180"/>
      </w:pPr>
      <w:r w:rsidRPr="009F65BE">
        <w:rPr>
          <w:i/>
          <w:lang w:val="en-US"/>
        </w:rPr>
        <w:t>t</w:t>
      </w:r>
      <w:r>
        <w:t>- временной период, равный 0,5 ч</w:t>
      </w:r>
    </w:p>
    <w:p w14:paraId="6D730843" w14:textId="6AA2CC02" w:rsidR="00F205AB" w:rsidRPr="00E84DDC" w:rsidRDefault="00FD477C" w:rsidP="00F205AB">
      <w:r w:rsidRPr="00E84DDC">
        <w:rPr>
          <w:noProof/>
          <w:position w:val="-12"/>
        </w:rPr>
        <w:object w:dxaOrig="765" w:dyaOrig="360" w14:anchorId="559A2DAB">
          <v:shape id="_x0000_i1032" type="#_x0000_t75" alt="" style="width:36.65pt;height:18.65pt;mso-width-percent:0;mso-height-percent:0;mso-width-percent:0;mso-height-percent:0" o:ole="">
            <v:imagedata r:id="rId28" o:title=""/>
          </v:shape>
          <o:OLEObject Type="Embed" ProgID="Equation.3" ShapeID="_x0000_i1032" DrawAspect="Content" ObjectID="_1714290962" r:id="rId29"/>
        </w:object>
      </w:r>
      <w:r w:rsidR="00F205AB" w:rsidRPr="00E84DDC">
        <w:t xml:space="preserve"> принимается в соответствии с Таблицей </w:t>
      </w:r>
      <w:r w:rsidR="00467648">
        <w:t>4</w:t>
      </w:r>
    </w:p>
    <w:p w14:paraId="7110E44E" w14:textId="77777777" w:rsidR="00F205AB" w:rsidRPr="00E84DDC" w:rsidRDefault="00F205AB" w:rsidP="00F205AB">
      <w:pPr>
        <w:ind w:right="180"/>
        <w:rPr>
          <w:sz w:val="8"/>
          <w:szCs w:val="8"/>
        </w:rPr>
      </w:pPr>
    </w:p>
    <w:p w14:paraId="301368D1" w14:textId="77777777" w:rsidR="00F205AB" w:rsidRDefault="00F205AB" w:rsidP="00F205AB">
      <w:pPr>
        <w:ind w:right="180"/>
      </w:pPr>
    </w:p>
    <w:p w14:paraId="73A8E3BA" w14:textId="77777777" w:rsidR="00F205AB" w:rsidRDefault="00F205AB" w:rsidP="00F205AB">
      <w:pPr>
        <w:ind w:right="180"/>
      </w:pPr>
    </w:p>
    <w:p w14:paraId="3135538D" w14:textId="77777777" w:rsidR="00F205AB" w:rsidRDefault="00F205AB" w:rsidP="00F205AB">
      <w:pPr>
        <w:ind w:right="180"/>
      </w:pPr>
    </w:p>
    <w:p w14:paraId="65D32129" w14:textId="77777777" w:rsidR="00F205AB" w:rsidRDefault="00F205AB" w:rsidP="00F205AB">
      <w:pPr>
        <w:ind w:right="180"/>
      </w:pPr>
    </w:p>
    <w:p w14:paraId="6FAC1309" w14:textId="77777777" w:rsidR="00F205AB" w:rsidRDefault="00F205AB" w:rsidP="00F205AB">
      <w:pPr>
        <w:ind w:right="180"/>
      </w:pPr>
    </w:p>
    <w:p w14:paraId="376324C0" w14:textId="77777777" w:rsidR="00F205AB" w:rsidRDefault="00F205AB" w:rsidP="00F205AB">
      <w:pPr>
        <w:ind w:right="180"/>
      </w:pPr>
    </w:p>
    <w:p w14:paraId="7185A38D" w14:textId="054B54B1" w:rsidR="00F205AB" w:rsidRPr="00E84DDC" w:rsidRDefault="00F205AB" w:rsidP="00F205AB">
      <w:pPr>
        <w:ind w:right="180"/>
      </w:pPr>
      <w:r w:rsidRPr="00E84DDC">
        <w:lastRenderedPageBreak/>
        <w:t xml:space="preserve">Таблица </w:t>
      </w:r>
      <w:r w:rsidR="00467648">
        <w:t>4</w:t>
      </w:r>
      <w:r w:rsidRPr="00E84DDC">
        <w:t xml:space="preserve"> - Удельные потери электроэнергии в изоляции кабеля.</w:t>
      </w:r>
    </w:p>
    <w:tbl>
      <w:tblPr>
        <w:tblW w:w="7231" w:type="dxa"/>
        <w:tblInd w:w="-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90" w:type="dxa"/>
          <w:right w:w="90" w:type="dxa"/>
        </w:tblCellMar>
        <w:tblLook w:val="04A0" w:firstRow="1" w:lastRow="0" w:firstColumn="1" w:lastColumn="0" w:noHBand="0" w:noVBand="1"/>
      </w:tblPr>
      <w:tblGrid>
        <w:gridCol w:w="2268"/>
        <w:gridCol w:w="2267"/>
        <w:gridCol w:w="2696"/>
      </w:tblGrid>
      <w:tr w:rsidR="006E1CB8" w:rsidRPr="00E84DDC" w14:paraId="0831ED90" w14:textId="43CEE18E" w:rsidTr="006E1CB8">
        <w:trPr>
          <w:trHeight w:val="634"/>
        </w:trPr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  <w:vAlign w:val="center"/>
            <w:hideMark/>
          </w:tcPr>
          <w:p w14:paraId="2EE05534" w14:textId="77777777" w:rsidR="006E1CB8" w:rsidRPr="00E84DDC" w:rsidRDefault="006E1CB8" w:rsidP="009B2763">
            <w:pPr>
              <w:pStyle w:val="FORMATTEXT"/>
              <w:jc w:val="center"/>
            </w:pPr>
            <w:r w:rsidRPr="00E84DDC">
              <w:t xml:space="preserve">Сечение, </w:t>
            </w:r>
          </w:p>
          <w:p w14:paraId="6F3184D4" w14:textId="77777777" w:rsidR="006E1CB8" w:rsidRPr="00E84DDC" w:rsidRDefault="006E1CB8" w:rsidP="009B2763">
            <w:pPr>
              <w:pStyle w:val="FORMATTEXT"/>
              <w:jc w:val="center"/>
              <w:rPr>
                <w:color w:val="000001"/>
              </w:rPr>
            </w:pPr>
            <w:r w:rsidRPr="00E84DDC">
              <w:t>мм</w:t>
            </w:r>
            <w:r w:rsidRPr="00E84DDC">
              <w:rPr>
                <w:vertAlign w:val="superscript"/>
              </w:rPr>
              <w:t>2</w:t>
            </w:r>
          </w:p>
        </w:tc>
        <w:tc>
          <w:tcPr>
            <w:tcW w:w="496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59BE84F" w14:textId="77777777" w:rsidR="006E1CB8" w:rsidRPr="00E84DDC" w:rsidRDefault="006E1CB8" w:rsidP="006E1CB8">
            <w:pPr>
              <w:pStyle w:val="FORMATTEXT"/>
              <w:jc w:val="center"/>
            </w:pPr>
            <w:r w:rsidRPr="00E84DDC">
              <w:t xml:space="preserve">Удельные потери электроэнергии в изоляции кабеля, тыс.    </w:t>
            </w:r>
          </w:p>
          <w:p w14:paraId="72AFD5BB" w14:textId="392BE402" w:rsidR="006E1CB8" w:rsidRPr="00E84DDC" w:rsidRDefault="006E1CB8" w:rsidP="006E1CB8">
            <w:pPr>
              <w:pStyle w:val="FORMATTEXT"/>
              <w:jc w:val="center"/>
              <w:rPr>
                <w:color w:val="000001"/>
              </w:rPr>
            </w:pPr>
            <w:r w:rsidRPr="00E84DDC">
              <w:t xml:space="preserve">       кВт.ч/км в год, при номинальном напряжении, кВ (</w:t>
            </w:r>
            <w:r w:rsidR="00FD477C" w:rsidRPr="00E84DDC">
              <w:rPr>
                <w:noProof/>
                <w:position w:val="-12"/>
              </w:rPr>
              <w:object w:dxaOrig="765" w:dyaOrig="360" w14:anchorId="15177C04">
                <v:shape id="_x0000_i1031" type="#_x0000_t75" alt="" style="width:36.65pt;height:18.65pt;mso-width-percent:0;mso-height-percent:0;mso-width-percent:0;mso-height-percent:0" o:ole="">
                  <v:imagedata r:id="rId30" o:title=""/>
                </v:shape>
                <o:OLEObject Type="Embed" ProgID="Equation.3" ShapeID="_x0000_i1031" DrawAspect="Content" ObjectID="_1714290963" r:id="rId31"/>
              </w:object>
            </w:r>
            <w:r w:rsidRPr="00E84DDC">
              <w:t>)</w:t>
            </w:r>
          </w:p>
        </w:tc>
      </w:tr>
      <w:tr w:rsidR="006E1CB8" w:rsidRPr="00E84DDC" w14:paraId="03A5E44A" w14:textId="77777777" w:rsidTr="006E1CB8">
        <w:trPr>
          <w:trHeight w:val="20"/>
        </w:trPr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  <w:vAlign w:val="center"/>
          </w:tcPr>
          <w:p w14:paraId="7E7374DE" w14:textId="77777777" w:rsidR="006E1CB8" w:rsidRPr="00E84DDC" w:rsidRDefault="006E1CB8" w:rsidP="009B2763">
            <w:pPr>
              <w:pStyle w:val="FORMATTEXT"/>
              <w:jc w:val="center"/>
            </w:pP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74D8852" w14:textId="77777777" w:rsidR="006E1CB8" w:rsidRPr="00122427" w:rsidRDefault="006E1CB8" w:rsidP="00225100">
            <w:pPr>
              <w:pStyle w:val="FORMATTEXT"/>
              <w:jc w:val="center"/>
            </w:pPr>
            <w:r>
              <w:t>6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473A5A1" w14:textId="77777777" w:rsidR="006E1CB8" w:rsidRPr="00122427" w:rsidRDefault="006E1CB8" w:rsidP="009B2763">
            <w:pPr>
              <w:pStyle w:val="FORMATTEXT"/>
              <w:jc w:val="center"/>
            </w:pPr>
            <w:r>
              <w:t>0,4</w:t>
            </w:r>
          </w:p>
        </w:tc>
      </w:tr>
      <w:tr w:rsidR="006E1CB8" w:rsidRPr="00E84DDC" w14:paraId="21E7AE20" w14:textId="77777777" w:rsidTr="006E1CB8">
        <w:trPr>
          <w:trHeight w:val="1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699D8BC9" w14:textId="500FCB34" w:rsidR="006E1CB8" w:rsidRDefault="006E1CB8" w:rsidP="009B2763">
            <w:pPr>
              <w:pStyle w:val="FORMATTEXT"/>
              <w:jc w:val="center"/>
            </w:pPr>
            <w:r>
              <w:t>4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5749D" w14:textId="6ECE4FD3" w:rsidR="006E1CB8" w:rsidRDefault="006E1CB8" w:rsidP="00225100">
            <w:pPr>
              <w:pStyle w:val="FORMATTEXT"/>
              <w:jc w:val="center"/>
            </w:pPr>
            <w:r>
              <w:t>-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278A0B" w14:textId="08F371F8" w:rsidR="006E1CB8" w:rsidRDefault="006E1CB8" w:rsidP="009B2763">
            <w:pPr>
              <w:pStyle w:val="FORMATTEXT"/>
              <w:jc w:val="center"/>
            </w:pPr>
            <w:r>
              <w:t>0</w:t>
            </w:r>
          </w:p>
        </w:tc>
      </w:tr>
      <w:tr w:rsidR="006E1CB8" w:rsidRPr="00E84DDC" w14:paraId="0F1C22F5" w14:textId="77777777" w:rsidTr="006E1CB8">
        <w:trPr>
          <w:trHeight w:val="27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77A0936E" w14:textId="3B3A8A61" w:rsidR="006E1CB8" w:rsidRDefault="006E1CB8" w:rsidP="009B2763">
            <w:pPr>
              <w:pStyle w:val="FORMATTEXT"/>
              <w:jc w:val="center"/>
            </w:pPr>
            <w:r>
              <w:t>6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CBE6C" w14:textId="7BD935E7" w:rsidR="006E1CB8" w:rsidRDefault="006E1CB8" w:rsidP="00225100">
            <w:pPr>
              <w:pStyle w:val="FORMATTEXT"/>
              <w:jc w:val="center"/>
            </w:pPr>
            <w:r>
              <w:t>-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C21E96" w14:textId="4FDB7365" w:rsidR="006E1CB8" w:rsidRDefault="006E1CB8" w:rsidP="009B2763">
            <w:pPr>
              <w:pStyle w:val="FORMATTEXT"/>
              <w:jc w:val="center"/>
            </w:pPr>
            <w:r>
              <w:t>0</w:t>
            </w:r>
          </w:p>
        </w:tc>
      </w:tr>
      <w:tr w:rsidR="006E1CB8" w:rsidRPr="00E84DDC" w14:paraId="3FC5DEFE" w14:textId="77777777" w:rsidTr="006E1CB8">
        <w:trPr>
          <w:trHeight w:val="27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45D4779F" w14:textId="5608E923" w:rsidR="006E1CB8" w:rsidRDefault="006E1CB8" w:rsidP="009B2763">
            <w:pPr>
              <w:pStyle w:val="FORMATTEXT"/>
              <w:jc w:val="center"/>
            </w:pPr>
            <w:r>
              <w:t>10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F2125" w14:textId="56F5E09E" w:rsidR="006E1CB8" w:rsidRDefault="006E1CB8" w:rsidP="00225100">
            <w:pPr>
              <w:pStyle w:val="FORMATTEXT"/>
              <w:jc w:val="center"/>
            </w:pPr>
            <w:r>
              <w:t>-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76A4D" w14:textId="2EE4B636" w:rsidR="006E1CB8" w:rsidRDefault="006E1CB8" w:rsidP="009B2763">
            <w:pPr>
              <w:pStyle w:val="FORMATTEXT"/>
              <w:jc w:val="center"/>
            </w:pPr>
            <w:r>
              <w:t>0</w:t>
            </w:r>
          </w:p>
        </w:tc>
      </w:tr>
      <w:tr w:rsidR="006E1CB8" w:rsidRPr="00E84DDC" w14:paraId="1176F517" w14:textId="77777777" w:rsidTr="006E1CB8">
        <w:trPr>
          <w:trHeight w:val="27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5D816457" w14:textId="281D7E95" w:rsidR="006E1CB8" w:rsidRDefault="006E1CB8" w:rsidP="009B2763">
            <w:pPr>
              <w:pStyle w:val="FORMATTEXT"/>
              <w:jc w:val="center"/>
            </w:pPr>
            <w:r>
              <w:t>16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F3F5E" w14:textId="31B6F76C" w:rsidR="006E1CB8" w:rsidRDefault="006E1CB8" w:rsidP="00225100">
            <w:pPr>
              <w:pStyle w:val="FORMATTEXT"/>
              <w:jc w:val="center"/>
            </w:pPr>
            <w:r>
              <w:t>-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8EEF17" w14:textId="0E8DD5A0" w:rsidR="006E1CB8" w:rsidRDefault="006E1CB8" w:rsidP="009B2763">
            <w:pPr>
              <w:pStyle w:val="FORMATTEXT"/>
              <w:jc w:val="center"/>
            </w:pPr>
            <w:r>
              <w:t>0</w:t>
            </w:r>
          </w:p>
        </w:tc>
      </w:tr>
      <w:tr w:rsidR="006E1CB8" w:rsidRPr="00E84DDC" w14:paraId="07FD0524" w14:textId="77777777" w:rsidTr="006E1CB8">
        <w:trPr>
          <w:trHeight w:val="27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4575C8E7" w14:textId="1EC31621" w:rsidR="006E1CB8" w:rsidRDefault="006E1CB8" w:rsidP="009B2763">
            <w:pPr>
              <w:pStyle w:val="FORMATTEXT"/>
              <w:jc w:val="center"/>
            </w:pPr>
            <w:r>
              <w:t>35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CC804B" w14:textId="533EC4E6" w:rsidR="006E1CB8" w:rsidRDefault="006E1CB8" w:rsidP="00225100">
            <w:pPr>
              <w:pStyle w:val="FORMATTEXT"/>
              <w:jc w:val="center"/>
            </w:pPr>
            <w:r>
              <w:t>-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2A266" w14:textId="3D34A6E9" w:rsidR="006E1CB8" w:rsidRDefault="006E1CB8" w:rsidP="009B2763">
            <w:pPr>
              <w:pStyle w:val="FORMATTEXT"/>
              <w:jc w:val="center"/>
            </w:pPr>
            <w:r>
              <w:t>0</w:t>
            </w:r>
          </w:p>
        </w:tc>
      </w:tr>
      <w:tr w:rsidR="006E1CB8" w:rsidRPr="00E84DDC" w14:paraId="2D426C90" w14:textId="77777777" w:rsidTr="006E1CB8">
        <w:trPr>
          <w:trHeight w:val="27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6BEB8DEF" w14:textId="6C48ADA5" w:rsidR="006E1CB8" w:rsidRDefault="006E1CB8" w:rsidP="009B2763">
            <w:pPr>
              <w:pStyle w:val="FORMATTEXT"/>
              <w:jc w:val="center"/>
            </w:pPr>
            <w:r>
              <w:t>50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059E6E" w14:textId="2A147D27" w:rsidR="006E1CB8" w:rsidRDefault="006E1CB8" w:rsidP="00225100">
            <w:pPr>
              <w:pStyle w:val="FORMATTEXT"/>
              <w:jc w:val="center"/>
            </w:pPr>
            <w:r>
              <w:t>-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9B8B79" w14:textId="30E6C076" w:rsidR="006E1CB8" w:rsidRDefault="006E1CB8" w:rsidP="009B2763">
            <w:pPr>
              <w:pStyle w:val="FORMATTEXT"/>
              <w:jc w:val="center"/>
            </w:pPr>
            <w:r>
              <w:t>0</w:t>
            </w:r>
          </w:p>
        </w:tc>
      </w:tr>
      <w:tr w:rsidR="006E1CB8" w:rsidRPr="00E84DDC" w14:paraId="6BDE648A" w14:textId="77777777" w:rsidTr="006E1CB8">
        <w:trPr>
          <w:trHeight w:val="27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0448E707" w14:textId="648045EA" w:rsidR="006E1CB8" w:rsidRDefault="006E1CB8" w:rsidP="009B2763">
            <w:pPr>
              <w:pStyle w:val="FORMATTEXT"/>
              <w:jc w:val="center"/>
            </w:pPr>
            <w:r>
              <w:t>95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E3E76" w14:textId="306CF3B9" w:rsidR="006E1CB8" w:rsidRDefault="006E1CB8" w:rsidP="00225100">
            <w:pPr>
              <w:pStyle w:val="FORMATTEXT"/>
              <w:jc w:val="center"/>
            </w:pPr>
            <w:r>
              <w:t>0,55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ED8C3" w14:textId="6F121396" w:rsidR="006E1CB8" w:rsidRDefault="006E1CB8" w:rsidP="009B2763">
            <w:pPr>
              <w:pStyle w:val="FORMATTEXT"/>
              <w:jc w:val="center"/>
            </w:pPr>
            <w:r>
              <w:t>-</w:t>
            </w:r>
          </w:p>
        </w:tc>
      </w:tr>
      <w:tr w:rsidR="006E1CB8" w:rsidRPr="00E84DDC" w14:paraId="6917DD26" w14:textId="77777777" w:rsidTr="006E1CB8">
        <w:trPr>
          <w:trHeight w:val="27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4DC3F435" w14:textId="34C50245" w:rsidR="006E1CB8" w:rsidRDefault="006E1CB8" w:rsidP="009B2763">
            <w:pPr>
              <w:pStyle w:val="FORMATTEXT"/>
              <w:jc w:val="center"/>
            </w:pPr>
            <w:r>
              <w:t>120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C11ABB" w14:textId="1F6B9FE7" w:rsidR="006E1CB8" w:rsidRDefault="006E1CB8" w:rsidP="00225100">
            <w:pPr>
              <w:pStyle w:val="FORMATTEXT"/>
              <w:jc w:val="center"/>
            </w:pPr>
            <w:r>
              <w:t>0,60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2B5991" w14:textId="23865A34" w:rsidR="006E1CB8" w:rsidRDefault="006E1CB8" w:rsidP="009B2763">
            <w:pPr>
              <w:pStyle w:val="FORMATTEXT"/>
              <w:jc w:val="center"/>
            </w:pPr>
            <w:r>
              <w:t>-</w:t>
            </w:r>
          </w:p>
        </w:tc>
      </w:tr>
      <w:tr w:rsidR="006E1CB8" w:rsidRPr="00E84DDC" w14:paraId="3497F51F" w14:textId="77777777" w:rsidTr="006E1CB8">
        <w:trPr>
          <w:trHeight w:val="27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6CAB5D7E" w14:textId="4D3D43E8" w:rsidR="006E1CB8" w:rsidRDefault="006E1CB8" w:rsidP="007E512E">
            <w:pPr>
              <w:pStyle w:val="FORMATTEXT"/>
              <w:jc w:val="center"/>
            </w:pPr>
            <w:r>
              <w:t>150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8768CF" w14:textId="1765E480" w:rsidR="006E1CB8" w:rsidRDefault="006E1CB8" w:rsidP="007E512E">
            <w:pPr>
              <w:pStyle w:val="FORMATTEXT"/>
              <w:jc w:val="center"/>
            </w:pPr>
            <w:r>
              <w:t>0,67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CBDBD" w14:textId="743F4857" w:rsidR="006E1CB8" w:rsidRDefault="006E1CB8" w:rsidP="007E512E">
            <w:pPr>
              <w:pStyle w:val="FORMATTEXT"/>
              <w:jc w:val="center"/>
            </w:pPr>
            <w:r>
              <w:t>-</w:t>
            </w:r>
          </w:p>
        </w:tc>
      </w:tr>
      <w:tr w:rsidR="006E1CB8" w:rsidRPr="00E84DDC" w14:paraId="0BA6846A" w14:textId="77777777" w:rsidTr="006E1CB8">
        <w:trPr>
          <w:trHeight w:val="27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4030F129" w14:textId="130A4512" w:rsidR="006E1CB8" w:rsidRDefault="006E1CB8" w:rsidP="007E512E">
            <w:pPr>
              <w:pStyle w:val="FORMATTEXT"/>
              <w:jc w:val="center"/>
            </w:pPr>
            <w:r>
              <w:t>185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D7292" w14:textId="12A16836" w:rsidR="006E1CB8" w:rsidRDefault="006E1CB8" w:rsidP="007E512E">
            <w:pPr>
              <w:pStyle w:val="FORMATTEXT"/>
              <w:jc w:val="center"/>
            </w:pPr>
            <w:r>
              <w:t>0,74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60FBBF" w14:textId="3AC72E70" w:rsidR="006E1CB8" w:rsidRDefault="006E1CB8" w:rsidP="007E512E">
            <w:pPr>
              <w:pStyle w:val="FORMATTEXT"/>
              <w:jc w:val="center"/>
            </w:pPr>
            <w:r>
              <w:t>-</w:t>
            </w:r>
          </w:p>
        </w:tc>
      </w:tr>
      <w:tr w:rsidR="006E1CB8" w:rsidRPr="00E84DDC" w14:paraId="659448BF" w14:textId="77777777" w:rsidTr="006E1CB8">
        <w:trPr>
          <w:trHeight w:val="1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00BB657A" w14:textId="06EE7B40" w:rsidR="006E1CB8" w:rsidRDefault="006E1CB8" w:rsidP="007E512E">
            <w:pPr>
              <w:pStyle w:val="FORMATTEXT"/>
              <w:jc w:val="center"/>
            </w:pPr>
            <w:r>
              <w:t>240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366AB3" w14:textId="53910890" w:rsidR="006E1CB8" w:rsidRDefault="006E1CB8" w:rsidP="007E512E">
            <w:pPr>
              <w:pStyle w:val="FORMATTEXT"/>
              <w:jc w:val="center"/>
            </w:pPr>
            <w:r>
              <w:t>0,83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84CBA" w14:textId="064D49D8" w:rsidR="006E1CB8" w:rsidRDefault="006E1CB8" w:rsidP="007E512E">
            <w:pPr>
              <w:pStyle w:val="FORMATTEXT"/>
              <w:jc w:val="center"/>
            </w:pPr>
            <w:r>
              <w:t>-</w:t>
            </w:r>
          </w:p>
        </w:tc>
      </w:tr>
    </w:tbl>
    <w:p w14:paraId="016A7205" w14:textId="77777777" w:rsidR="00B37910" w:rsidRPr="00F205AB" w:rsidRDefault="00F205AB" w:rsidP="00F205AB">
      <w:pPr>
        <w:ind w:right="464"/>
        <w:jc w:val="both"/>
        <w:rPr>
          <w:sz w:val="20"/>
          <w:szCs w:val="20"/>
        </w:rPr>
      </w:pPr>
      <w:r w:rsidRPr="00E84DDC">
        <w:rPr>
          <w:sz w:val="20"/>
          <w:szCs w:val="20"/>
        </w:rPr>
        <w:t>*значение принято в соответствии с Приказом Минэнерго РФ от 30.12.2008 N 326 (ред. от 01.02.2010 г.) "Об организации в Министерстве энергетики Российской Федерации работы по утверждению нормативов технологических потерь электроэнергии при ее передаче по электрическим сетям"</w:t>
      </w:r>
      <w:r>
        <w:rPr>
          <w:sz w:val="20"/>
          <w:szCs w:val="20"/>
        </w:rPr>
        <w:t>.</w:t>
      </w:r>
    </w:p>
    <w:p w14:paraId="6BA4EE00" w14:textId="77777777" w:rsidR="00B37910" w:rsidRDefault="00B37910" w:rsidP="004A3CA5">
      <w:pPr>
        <w:spacing w:line="276" w:lineRule="auto"/>
        <w:ind w:right="141"/>
        <w:jc w:val="both"/>
      </w:pPr>
    </w:p>
    <w:p w14:paraId="314B5B15" w14:textId="77777777" w:rsidR="0034662C" w:rsidRPr="00AB0027" w:rsidRDefault="00FD477C" w:rsidP="0034662C">
      <w:pPr>
        <w:tabs>
          <w:tab w:val="left" w:pos="9356"/>
        </w:tabs>
        <w:spacing w:line="360" w:lineRule="auto"/>
        <w:ind w:right="180"/>
      </w:pPr>
      <w:r w:rsidRPr="00533E54">
        <w:rPr>
          <w:noProof/>
          <w:position w:val="-128"/>
        </w:rPr>
        <w:object w:dxaOrig="7400" w:dyaOrig="2680" w14:anchorId="7E37F014">
          <v:shape id="_x0000_i1030" type="#_x0000_t75" alt="" style="width:396.65pt;height:143.35pt;mso-width-percent:0;mso-height-percent:0;mso-width-percent:0;mso-height-percent:0" o:ole="">
            <v:imagedata r:id="rId32" o:title=""/>
          </v:shape>
          <o:OLEObject Type="Embed" ProgID="Equation.3" ShapeID="_x0000_i1030" DrawAspect="Content" ObjectID="_1714290964" r:id="rId33"/>
        </w:object>
      </w:r>
      <w:r w:rsidR="0034662C" w:rsidRPr="00AB0027">
        <w:t xml:space="preserve">               </w:t>
      </w:r>
    </w:p>
    <w:p w14:paraId="32F1F4FE" w14:textId="77777777" w:rsidR="0034662C" w:rsidRPr="00AB0027" w:rsidRDefault="0034662C" w:rsidP="0034662C">
      <w:pPr>
        <w:pStyle w:val="a8"/>
        <w:tabs>
          <w:tab w:val="clear" w:pos="4677"/>
          <w:tab w:val="clear" w:pos="9355"/>
        </w:tabs>
        <w:rPr>
          <w:lang w:val="ru-RU"/>
        </w:rPr>
      </w:pPr>
      <w:r w:rsidRPr="00AB0027">
        <w:t xml:space="preserve">Р </w:t>
      </w:r>
      <w:r w:rsidRPr="00AB0027">
        <w:rPr>
          <w:vertAlign w:val="subscript"/>
        </w:rPr>
        <w:t xml:space="preserve"> </w:t>
      </w:r>
      <w:r w:rsidRPr="00AB0027">
        <w:t xml:space="preserve">– активная мощность по </w:t>
      </w:r>
      <w:r>
        <w:rPr>
          <w:lang w:val="ru-RU"/>
        </w:rPr>
        <w:t>КЛ</w:t>
      </w:r>
      <w:r w:rsidRPr="00AB0027">
        <w:t>, кВт</w:t>
      </w:r>
    </w:p>
    <w:p w14:paraId="07508F3D" w14:textId="77777777" w:rsidR="0034662C" w:rsidRDefault="0034662C" w:rsidP="0034662C">
      <w:r w:rsidRPr="00AB0027">
        <w:rPr>
          <w:lang w:val="en-US"/>
        </w:rPr>
        <w:t>Q</w:t>
      </w:r>
      <w:r w:rsidRPr="00AB0027">
        <w:t xml:space="preserve"> </w:t>
      </w:r>
      <w:r w:rsidRPr="00AB0027">
        <w:rPr>
          <w:vertAlign w:val="subscript"/>
        </w:rPr>
        <w:t xml:space="preserve"> </w:t>
      </w:r>
      <w:r w:rsidRPr="00AB0027">
        <w:t>– реактивная мощность</w:t>
      </w:r>
      <w:r>
        <w:t xml:space="preserve"> по КЛ, квар</w:t>
      </w:r>
    </w:p>
    <w:p w14:paraId="3893DE45" w14:textId="77777777" w:rsidR="0034662C" w:rsidRDefault="0034662C" w:rsidP="0034662C">
      <w:r>
        <w:rPr>
          <w:lang w:val="en-US"/>
        </w:rPr>
        <w:t>U</w:t>
      </w:r>
      <w:r>
        <w:rPr>
          <w:vertAlign w:val="subscript"/>
        </w:rPr>
        <w:t>н</w:t>
      </w:r>
      <w:r w:rsidRPr="00DD204B">
        <w:rPr>
          <w:vertAlign w:val="subscript"/>
        </w:rPr>
        <w:t>ом.</w:t>
      </w:r>
      <w:r>
        <w:rPr>
          <w:vertAlign w:val="subscript"/>
        </w:rPr>
        <w:t xml:space="preserve"> </w:t>
      </w:r>
      <w:r>
        <w:t>– номинальное напряжение КЛ, кВ</w:t>
      </w:r>
    </w:p>
    <w:p w14:paraId="1BC2BF01" w14:textId="77777777" w:rsidR="0034662C" w:rsidRDefault="0034662C" w:rsidP="0034662C">
      <w:pPr>
        <w:ind w:left="142" w:right="39" w:hanging="142"/>
      </w:pPr>
      <w:r w:rsidRPr="00E0752B">
        <w:rPr>
          <w:lang w:val="en-US"/>
        </w:rPr>
        <w:t>W</w:t>
      </w:r>
      <w:r w:rsidRPr="00E0752B">
        <w:rPr>
          <w:vertAlign w:val="subscript"/>
        </w:rPr>
        <w:t>А</w:t>
      </w:r>
      <w:r w:rsidRPr="00E0752B">
        <w:t xml:space="preserve"> – </w:t>
      </w:r>
      <w:r w:rsidRPr="00E0752B">
        <w:rPr>
          <w:color w:val="000000"/>
        </w:rPr>
        <w:t>измеренное АИИС в точке измерений значение принятой или отданной активной электроэнергии за 30 мин. в кВт∙ч</w:t>
      </w:r>
    </w:p>
    <w:p w14:paraId="19265D36" w14:textId="77777777" w:rsidR="0034662C" w:rsidRDefault="0034662C" w:rsidP="0034662C">
      <w:pPr>
        <w:ind w:left="142" w:right="-284" w:hanging="142"/>
        <w:rPr>
          <w:color w:val="000000"/>
        </w:rPr>
      </w:pPr>
      <w:r w:rsidRPr="00E0752B">
        <w:rPr>
          <w:lang w:val="en-US"/>
        </w:rPr>
        <w:t>W</w:t>
      </w:r>
      <w:r>
        <w:rPr>
          <w:vertAlign w:val="subscript"/>
        </w:rPr>
        <w:t>Р</w:t>
      </w:r>
      <w:r w:rsidRPr="00E0752B">
        <w:t xml:space="preserve"> – </w:t>
      </w:r>
      <w:r w:rsidRPr="00E0752B">
        <w:rPr>
          <w:color w:val="000000"/>
        </w:rPr>
        <w:t xml:space="preserve">измеренное АИИС в точке измерений значение принятой или отданной </w:t>
      </w:r>
      <w:r>
        <w:rPr>
          <w:color w:val="000000"/>
        </w:rPr>
        <w:t>ре</w:t>
      </w:r>
      <w:r w:rsidRPr="00E0752B">
        <w:rPr>
          <w:color w:val="000000"/>
        </w:rPr>
        <w:t>активной электроэнергии за 30 мин. в кВт∙ч</w:t>
      </w:r>
    </w:p>
    <w:p w14:paraId="6FD29DE8" w14:textId="77777777" w:rsidR="00533E54" w:rsidRDefault="00FD477C" w:rsidP="00533E54">
      <w:pPr>
        <w:tabs>
          <w:tab w:val="left" w:pos="9100"/>
          <w:tab w:val="left" w:pos="9498"/>
        </w:tabs>
        <w:ind w:right="180"/>
      </w:pPr>
      <w:r w:rsidRPr="00E84DDC">
        <w:rPr>
          <w:noProof/>
          <w:position w:val="-12"/>
          <w:lang w:val="en-US"/>
        </w:rPr>
        <w:object w:dxaOrig="225" w:dyaOrig="360" w14:anchorId="6C271984">
          <v:shape id="_x0000_i1029" type="#_x0000_t75" alt="" style="width:11.35pt;height:18.65pt;mso-width-percent:0;mso-height-percent:0;mso-width-percent:0;mso-height-percent:0" o:ole="">
            <v:imagedata r:id="rId34" o:title=""/>
          </v:shape>
          <o:OLEObject Type="Embed" ProgID="Equation.3" ShapeID="_x0000_i1029" DrawAspect="Content" ObjectID="_1714290965" r:id="rId35"/>
        </w:object>
      </w:r>
      <w:r w:rsidR="00533E54" w:rsidRPr="00E84DDC">
        <w:t>- Удельное сопротивление линии</w:t>
      </w:r>
      <w:r w:rsidR="00533E54">
        <w:t>,</w:t>
      </w:r>
      <w:r w:rsidR="00533E54" w:rsidRPr="00E84DDC">
        <w:t xml:space="preserve"> Ом/км</w:t>
      </w:r>
    </w:p>
    <w:p w14:paraId="7E00BD72" w14:textId="77777777" w:rsidR="00533E54" w:rsidRPr="00E84DDC" w:rsidRDefault="00FD477C" w:rsidP="00533E54">
      <w:pPr>
        <w:tabs>
          <w:tab w:val="left" w:pos="9100"/>
          <w:tab w:val="left" w:pos="9498"/>
        </w:tabs>
        <w:ind w:right="180"/>
      </w:pPr>
      <w:r w:rsidRPr="00E84DDC">
        <w:rPr>
          <w:noProof/>
          <w:position w:val="-6"/>
          <w:lang w:val="en-US"/>
        </w:rPr>
        <w:object w:dxaOrig="139" w:dyaOrig="279" w14:anchorId="194BE3D1">
          <v:shape id="_x0000_i1028" type="#_x0000_t75" alt="" style="width:6.65pt;height:14pt;mso-width-percent:0;mso-height-percent:0;mso-width-percent:0;mso-height-percent:0" o:ole="">
            <v:imagedata r:id="rId26" o:title=""/>
          </v:shape>
          <o:OLEObject Type="Embed" ProgID="Equation.3" ShapeID="_x0000_i1028" DrawAspect="Content" ObjectID="_1714290966" r:id="rId36"/>
        </w:object>
      </w:r>
      <w:r w:rsidR="00533E54" w:rsidRPr="00E84DDC">
        <w:t>- длина кабельной линии</w:t>
      </w:r>
      <w:r w:rsidR="00533E54">
        <w:t>,</w:t>
      </w:r>
      <w:r w:rsidR="00533E54" w:rsidRPr="00E84DDC">
        <w:t xml:space="preserve"> </w:t>
      </w:r>
      <w:r w:rsidR="00533E54">
        <w:t>км</w:t>
      </w:r>
    </w:p>
    <w:p w14:paraId="7D70BB77" w14:textId="77777777" w:rsidR="00533E54" w:rsidRPr="00E84DDC" w:rsidRDefault="00533E54" w:rsidP="00533E54">
      <w:pPr>
        <w:spacing w:line="276" w:lineRule="auto"/>
        <w:ind w:right="180"/>
        <w:jc w:val="both"/>
      </w:pPr>
      <w:r>
        <w:t xml:space="preserve"> </w:t>
      </w:r>
      <w:r w:rsidRPr="009F65BE">
        <w:rPr>
          <w:i/>
          <w:lang w:val="en-US"/>
        </w:rPr>
        <w:t>n</w:t>
      </w:r>
      <w:r w:rsidRPr="00E84DDC">
        <w:t xml:space="preserve"> – количество параллельных цепей</w:t>
      </w:r>
      <w:r>
        <w:t>,</w:t>
      </w:r>
      <w:r w:rsidRPr="00E84DDC">
        <w:t xml:space="preserve"> </w:t>
      </w:r>
      <w:r>
        <w:t>шт.</w:t>
      </w:r>
    </w:p>
    <w:p w14:paraId="68D4CA93" w14:textId="77777777" w:rsidR="00533E54" w:rsidRDefault="00533E54" w:rsidP="0034662C">
      <w:pPr>
        <w:ind w:left="142" w:right="-284" w:hanging="142"/>
        <w:rPr>
          <w:b/>
        </w:rPr>
      </w:pPr>
    </w:p>
    <w:p w14:paraId="33E5F4EA" w14:textId="626F9D6A" w:rsidR="008420AE" w:rsidRPr="000E00CE" w:rsidRDefault="00645D7C" w:rsidP="008420AE">
      <w:pPr>
        <w:ind w:right="322"/>
        <w:jc w:val="both"/>
        <w:rPr>
          <w:b/>
        </w:rPr>
      </w:pPr>
      <w:r>
        <w:rPr>
          <w:b/>
        </w:rPr>
        <w:t>3</w:t>
      </w:r>
      <w:r w:rsidR="008420AE" w:rsidRPr="000E00CE">
        <w:rPr>
          <w:b/>
        </w:rPr>
        <w:t>. Потери активной энергии в измерительных трансформаторах тока и напряжения определяются по формуле:</w:t>
      </w:r>
    </w:p>
    <w:p w14:paraId="17F17227" w14:textId="77777777" w:rsidR="008420AE" w:rsidRPr="00E96413" w:rsidRDefault="00FD477C" w:rsidP="00C97293">
      <w:pPr>
        <w:tabs>
          <w:tab w:val="left" w:pos="9214"/>
        </w:tabs>
        <w:ind w:right="180"/>
      </w:pPr>
      <w:r w:rsidRPr="00E96413">
        <w:rPr>
          <w:noProof/>
          <w:position w:val="-24"/>
        </w:rPr>
        <w:object w:dxaOrig="3080" w:dyaOrig="660" w14:anchorId="08C70C47">
          <v:shape id="_x0000_i1027" type="#_x0000_t75" alt="" style="width:176pt;height:36.65pt;mso-width-percent:0;mso-height-percent:0;mso-width-percent:0;mso-height-percent:0" o:ole="" filled="t">
            <v:imagedata r:id="rId37" o:title=""/>
          </v:shape>
          <o:OLEObject Type="Embed" ProgID="Equation.3" ShapeID="_x0000_i1027" DrawAspect="Content" ObjectID="_1714290967" r:id="rId38"/>
        </w:object>
      </w:r>
      <w:r w:rsidR="008420AE" w:rsidRPr="00E96413">
        <w:t xml:space="preserve">  (кВт</w:t>
      </w:r>
      <w:r w:rsidR="005271FF" w:rsidRPr="00E96413">
        <w:rPr>
          <w:noProof/>
          <w:position w:val="-6"/>
        </w:rPr>
        <w:drawing>
          <wp:inline distT="0" distB="0" distL="0" distR="0" wp14:anchorId="3CEDD474" wp14:editId="0AFC4454">
            <wp:extent cx="165100" cy="139700"/>
            <wp:effectExtent l="0" t="0" r="0" b="0"/>
            <wp:docPr id="28" name="Рисунок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20AE" w:rsidRPr="00E96413">
        <w:t xml:space="preserve">), где  </w:t>
      </w:r>
      <w:r w:rsidR="008420AE">
        <w:t xml:space="preserve">              </w:t>
      </w:r>
      <w:r w:rsidR="008420AE" w:rsidRPr="00E96413">
        <w:t xml:space="preserve">      </w:t>
      </w:r>
      <w:r w:rsidR="000E00CE">
        <w:t xml:space="preserve">                 </w:t>
      </w:r>
    </w:p>
    <w:p w14:paraId="24B4FE0A" w14:textId="77777777" w:rsidR="008420AE" w:rsidRDefault="00C97293" w:rsidP="008420AE">
      <w:pPr>
        <w:spacing w:line="360" w:lineRule="auto"/>
        <w:ind w:right="180"/>
      </w:pPr>
      <w:r>
        <w:rPr>
          <w:lang w:val="en-US"/>
        </w:rPr>
        <w:t>t</w:t>
      </w:r>
      <w:r w:rsidRPr="00C97293">
        <w:t xml:space="preserve"> – </w:t>
      </w:r>
      <w:r>
        <w:t>временной период, равный 0,5 ч</w:t>
      </w:r>
    </w:p>
    <w:p w14:paraId="4E827E21" w14:textId="77777777" w:rsidR="008420AE" w:rsidRPr="00B26C97" w:rsidRDefault="008420AE" w:rsidP="008420AE">
      <w:pPr>
        <w:spacing w:line="360" w:lineRule="auto"/>
        <w:ind w:right="180"/>
      </w:pPr>
      <w:r>
        <w:rPr>
          <w:lang w:val="en-US"/>
        </w:rPr>
        <w:t>n</w:t>
      </w:r>
      <w:r w:rsidRPr="00B26C97">
        <w:t xml:space="preserve"> – </w:t>
      </w:r>
      <w:r>
        <w:t xml:space="preserve">количество комплектов ТТ (три однофазных) и ТН (три однофазных или один трехфазный) </w:t>
      </w:r>
    </w:p>
    <w:p w14:paraId="7F2D902D" w14:textId="3A88354A" w:rsidR="008420AE" w:rsidRDefault="00FD477C" w:rsidP="00E447E3">
      <w:pPr>
        <w:ind w:right="180"/>
      </w:pPr>
      <w:r w:rsidRPr="00E96413">
        <w:rPr>
          <w:noProof/>
          <w:position w:val="-12"/>
        </w:rPr>
        <w:object w:dxaOrig="1140" w:dyaOrig="360" w14:anchorId="79C1AA8D">
          <v:shape id="_x0000_i1026" type="#_x0000_t75" alt="" style="width:57.35pt;height:18.65pt;mso-width-percent:0;mso-height-percent:0;mso-width-percent:0;mso-height-percent:0" o:ole="">
            <v:imagedata r:id="rId40" o:title=""/>
          </v:shape>
          <o:OLEObject Type="Embed" ProgID="Equation.3" ShapeID="_x0000_i1026" DrawAspect="Content" ObjectID="_1714290968" r:id="rId41"/>
        </w:object>
      </w:r>
      <w:r w:rsidR="008420AE" w:rsidRPr="00E96413">
        <w:t xml:space="preserve"> принима</w:t>
      </w:r>
      <w:r w:rsidR="000E00CE">
        <w:t xml:space="preserve">ется в соответствии с Таблицей </w:t>
      </w:r>
      <w:r w:rsidR="00467648">
        <w:t>5</w:t>
      </w:r>
    </w:p>
    <w:p w14:paraId="39A632FD" w14:textId="77777777" w:rsidR="00E67F81" w:rsidRDefault="00E67F81" w:rsidP="008420AE">
      <w:pPr>
        <w:ind w:left="142" w:right="180" w:firstLine="110"/>
      </w:pPr>
    </w:p>
    <w:p w14:paraId="4C23E603" w14:textId="0E1A8891" w:rsidR="008420AE" w:rsidRPr="00E96413" w:rsidRDefault="008420AE" w:rsidP="008420AE">
      <w:pPr>
        <w:ind w:left="142" w:right="180" w:firstLine="110"/>
      </w:pPr>
      <w:r w:rsidRPr="00E96413">
        <w:t xml:space="preserve">Таблица </w:t>
      </w:r>
      <w:r w:rsidR="00467648">
        <w:t>5</w:t>
      </w:r>
      <w:r w:rsidRPr="00E96413">
        <w:t xml:space="preserve"> - Удельные потери электроэнергии </w:t>
      </w:r>
      <w:r>
        <w:t>в измерительных трансформаторах тока и напряжения</w:t>
      </w:r>
    </w:p>
    <w:tbl>
      <w:tblPr>
        <w:tblW w:w="978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5954"/>
        <w:gridCol w:w="1842"/>
        <w:gridCol w:w="1985"/>
      </w:tblGrid>
      <w:tr w:rsidR="00467648" w:rsidRPr="00E96413" w14:paraId="7379C855" w14:textId="405FB2DD" w:rsidTr="00467648">
        <w:trPr>
          <w:trHeight w:val="483"/>
        </w:trPr>
        <w:tc>
          <w:tcPr>
            <w:tcW w:w="5954" w:type="dxa"/>
            <w:vMerge w:val="restart"/>
            <w:tcMar>
              <w:top w:w="114" w:type="dxa"/>
              <w:left w:w="171" w:type="dxa"/>
              <w:bottom w:w="114" w:type="dxa"/>
              <w:right w:w="57" w:type="dxa"/>
            </w:tcMar>
            <w:vAlign w:val="center"/>
          </w:tcPr>
          <w:p w14:paraId="183BD7C9" w14:textId="77777777" w:rsidR="00467648" w:rsidRPr="00E96413" w:rsidRDefault="00467648" w:rsidP="00D412EB">
            <w:pPr>
              <w:pStyle w:val="FORMATTEXT"/>
              <w:jc w:val="center"/>
              <w:rPr>
                <w:color w:val="000001"/>
              </w:rPr>
            </w:pPr>
            <w:r w:rsidRPr="00DA0E23">
              <w:rPr>
                <w:color w:val="000001"/>
              </w:rPr>
              <w:t>Вид оборудования</w:t>
            </w:r>
          </w:p>
        </w:tc>
        <w:tc>
          <w:tcPr>
            <w:tcW w:w="3827" w:type="dxa"/>
            <w:gridSpan w:val="2"/>
          </w:tcPr>
          <w:p w14:paraId="56662ACA" w14:textId="715FF808" w:rsidR="00467648" w:rsidRPr="00E96413" w:rsidRDefault="00467648" w:rsidP="00D412EB">
            <w:pPr>
              <w:pStyle w:val="FORMATTEXT"/>
              <w:jc w:val="center"/>
              <w:rPr>
                <w:color w:val="000001"/>
              </w:rPr>
            </w:pPr>
            <w:r w:rsidRPr="00E96413">
              <w:rPr>
                <w:color w:val="000001"/>
              </w:rPr>
              <w:t xml:space="preserve">        Удельные потери электроэнергии </w:t>
            </w:r>
            <w:r>
              <w:t>в измерительных трансформаторах тока и напряжения</w:t>
            </w:r>
            <w:r w:rsidRPr="00E96413">
              <w:rPr>
                <w:color w:val="000001"/>
              </w:rPr>
              <w:t>, тыс. кВт.ч</w:t>
            </w:r>
            <w:r>
              <w:rPr>
                <w:color w:val="000001"/>
              </w:rPr>
              <w:t xml:space="preserve"> </w:t>
            </w:r>
            <w:r w:rsidRPr="00E96413">
              <w:rPr>
                <w:color w:val="000001"/>
              </w:rPr>
              <w:t>в год, при напряжении, кВ</w:t>
            </w:r>
            <w:r>
              <w:rPr>
                <w:color w:val="000001"/>
              </w:rPr>
              <w:t>*</w:t>
            </w:r>
            <w:r w:rsidRPr="00E96413">
              <w:rPr>
                <w:color w:val="000001"/>
              </w:rPr>
              <w:t xml:space="preserve">     </w:t>
            </w:r>
          </w:p>
        </w:tc>
      </w:tr>
      <w:tr w:rsidR="00467648" w:rsidRPr="00E96413" w14:paraId="1A6ED691" w14:textId="28846126" w:rsidTr="00467648">
        <w:trPr>
          <w:trHeight w:val="133"/>
        </w:trPr>
        <w:tc>
          <w:tcPr>
            <w:tcW w:w="5954" w:type="dxa"/>
            <w:vMerge/>
            <w:tcMar>
              <w:top w:w="114" w:type="dxa"/>
              <w:left w:w="171" w:type="dxa"/>
              <w:bottom w:w="114" w:type="dxa"/>
              <w:right w:w="57" w:type="dxa"/>
            </w:tcMar>
            <w:vAlign w:val="center"/>
          </w:tcPr>
          <w:p w14:paraId="220749BC" w14:textId="77777777" w:rsidR="00467648" w:rsidRPr="00E96413" w:rsidRDefault="00467648" w:rsidP="00D412EB">
            <w:pPr>
              <w:pStyle w:val="FORMATTEXT"/>
              <w:jc w:val="center"/>
              <w:rPr>
                <w:color w:val="000001"/>
              </w:rPr>
            </w:pPr>
          </w:p>
        </w:tc>
        <w:tc>
          <w:tcPr>
            <w:tcW w:w="1842" w:type="dxa"/>
            <w:tcMar>
              <w:top w:w="114" w:type="dxa"/>
              <w:left w:w="171" w:type="dxa"/>
              <w:bottom w:w="114" w:type="dxa"/>
              <w:right w:w="57" w:type="dxa"/>
            </w:tcMar>
            <w:vAlign w:val="center"/>
          </w:tcPr>
          <w:p w14:paraId="0CA477A8" w14:textId="77777777" w:rsidR="00467648" w:rsidRPr="00E96413" w:rsidRDefault="00467648" w:rsidP="00E447E3">
            <w:pPr>
              <w:pStyle w:val="FORMATTEXT"/>
              <w:jc w:val="center"/>
              <w:rPr>
                <w:color w:val="000001"/>
              </w:rPr>
            </w:pPr>
            <w:r>
              <w:rPr>
                <w:color w:val="000001"/>
              </w:rPr>
              <w:t>0,4</w:t>
            </w:r>
          </w:p>
        </w:tc>
        <w:tc>
          <w:tcPr>
            <w:tcW w:w="1985" w:type="dxa"/>
            <w:vAlign w:val="center"/>
          </w:tcPr>
          <w:p w14:paraId="1C8F3104" w14:textId="77777777" w:rsidR="00467648" w:rsidRPr="00E96413" w:rsidRDefault="00467648" w:rsidP="00B35912">
            <w:pPr>
              <w:pStyle w:val="FORMATTEXT"/>
              <w:jc w:val="center"/>
              <w:rPr>
                <w:color w:val="000001"/>
              </w:rPr>
            </w:pPr>
            <w:r>
              <w:rPr>
                <w:color w:val="000001"/>
              </w:rPr>
              <w:t>6</w:t>
            </w:r>
          </w:p>
        </w:tc>
      </w:tr>
      <w:tr w:rsidR="00467648" w:rsidRPr="00E96413" w14:paraId="14BD6A01" w14:textId="19CC8DBD" w:rsidTr="00467648">
        <w:trPr>
          <w:trHeight w:val="163"/>
        </w:trPr>
        <w:tc>
          <w:tcPr>
            <w:tcW w:w="5954" w:type="dxa"/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292A3F56" w14:textId="77777777" w:rsidR="00467648" w:rsidRPr="00E96413" w:rsidRDefault="00467648" w:rsidP="00D412EB">
            <w:pPr>
              <w:pStyle w:val="FORMATTEXT"/>
              <w:jc w:val="center"/>
              <w:rPr>
                <w:color w:val="000001"/>
              </w:rPr>
            </w:pPr>
            <w:r>
              <w:rPr>
                <w:color w:val="000001"/>
              </w:rPr>
              <w:t>Измерительные трансформаторы тока (на три фазы)</w:t>
            </w:r>
          </w:p>
        </w:tc>
        <w:tc>
          <w:tcPr>
            <w:tcW w:w="1842" w:type="dxa"/>
            <w:tcMar>
              <w:top w:w="114" w:type="dxa"/>
              <w:left w:w="171" w:type="dxa"/>
              <w:bottom w:w="114" w:type="dxa"/>
              <w:right w:w="57" w:type="dxa"/>
            </w:tcMar>
            <w:vAlign w:val="center"/>
          </w:tcPr>
          <w:p w14:paraId="54CC84BB" w14:textId="0A47C5E4" w:rsidR="00467648" w:rsidRPr="00E96413" w:rsidRDefault="00467648" w:rsidP="00D412EB">
            <w:pPr>
              <w:pStyle w:val="FORMATTEXT"/>
              <w:jc w:val="center"/>
              <w:rPr>
                <w:color w:val="000001"/>
              </w:rPr>
            </w:pPr>
            <w:r>
              <w:rPr>
                <w:color w:val="000001"/>
              </w:rPr>
              <w:t>0,05</w:t>
            </w:r>
          </w:p>
        </w:tc>
        <w:tc>
          <w:tcPr>
            <w:tcW w:w="1985" w:type="dxa"/>
            <w:vAlign w:val="center"/>
          </w:tcPr>
          <w:p w14:paraId="450CE681" w14:textId="77777777" w:rsidR="00467648" w:rsidRPr="00E96413" w:rsidRDefault="00467648" w:rsidP="00B35912">
            <w:pPr>
              <w:pStyle w:val="FORMATTEXT"/>
              <w:jc w:val="center"/>
              <w:rPr>
                <w:color w:val="000001"/>
              </w:rPr>
            </w:pPr>
            <w:r>
              <w:t xml:space="preserve">0,06    </w:t>
            </w:r>
          </w:p>
        </w:tc>
      </w:tr>
      <w:tr w:rsidR="00467648" w:rsidRPr="00E96413" w14:paraId="5FA6856C" w14:textId="0C84C5DE" w:rsidTr="00467648">
        <w:trPr>
          <w:trHeight w:val="377"/>
        </w:trPr>
        <w:tc>
          <w:tcPr>
            <w:tcW w:w="5954" w:type="dxa"/>
            <w:tcMar>
              <w:top w:w="114" w:type="dxa"/>
              <w:left w:w="171" w:type="dxa"/>
              <w:bottom w:w="114" w:type="dxa"/>
              <w:right w:w="57" w:type="dxa"/>
            </w:tcMar>
          </w:tcPr>
          <w:p w14:paraId="41986129" w14:textId="77777777" w:rsidR="00467648" w:rsidRPr="00E96413" w:rsidRDefault="00467648" w:rsidP="00001C1B">
            <w:pPr>
              <w:pStyle w:val="FORMATTEXT"/>
              <w:jc w:val="center"/>
              <w:rPr>
                <w:color w:val="000001"/>
              </w:rPr>
            </w:pPr>
            <w:r>
              <w:rPr>
                <w:color w:val="000001"/>
              </w:rPr>
              <w:t>Измерительные трансформаторы напряжения (три однофазных или один трехфазный)</w:t>
            </w:r>
          </w:p>
        </w:tc>
        <w:tc>
          <w:tcPr>
            <w:tcW w:w="1842" w:type="dxa"/>
            <w:tcMar>
              <w:top w:w="114" w:type="dxa"/>
              <w:left w:w="171" w:type="dxa"/>
              <w:bottom w:w="114" w:type="dxa"/>
              <w:right w:w="57" w:type="dxa"/>
            </w:tcMar>
            <w:vAlign w:val="center"/>
          </w:tcPr>
          <w:p w14:paraId="0DD42F99" w14:textId="77777777" w:rsidR="00467648" w:rsidRDefault="00467648" w:rsidP="00001C1B">
            <w:pPr>
              <w:pStyle w:val="FORMATTEXT"/>
              <w:jc w:val="center"/>
              <w:rPr>
                <w:color w:val="000001"/>
              </w:rPr>
            </w:pPr>
            <w:r>
              <w:rPr>
                <w:color w:val="000001"/>
              </w:rPr>
              <w:t>-</w:t>
            </w:r>
          </w:p>
        </w:tc>
        <w:tc>
          <w:tcPr>
            <w:tcW w:w="1985" w:type="dxa"/>
            <w:vAlign w:val="center"/>
          </w:tcPr>
          <w:p w14:paraId="2032C1EC" w14:textId="434F67F7" w:rsidR="00467648" w:rsidRDefault="00467648" w:rsidP="00A1421B">
            <w:pPr>
              <w:pStyle w:val="FORMATTEXT"/>
              <w:jc w:val="center"/>
              <w:rPr>
                <w:color w:val="000001"/>
              </w:rPr>
            </w:pPr>
            <w:r>
              <w:t>1,54</w:t>
            </w:r>
          </w:p>
        </w:tc>
      </w:tr>
    </w:tbl>
    <w:p w14:paraId="12596D68" w14:textId="7E7F7D9D" w:rsidR="008420AE" w:rsidRDefault="008420AE" w:rsidP="00467648">
      <w:pPr>
        <w:ind w:right="464"/>
        <w:jc w:val="both"/>
      </w:pPr>
      <w:r w:rsidRPr="00E96413">
        <w:rPr>
          <w:sz w:val="20"/>
          <w:szCs w:val="20"/>
        </w:rPr>
        <w:t>значение принято в соответствии с Приказом Минэнерго РФ от 30.12.2008 N 326 (ред. от 01.02.2010</w:t>
      </w:r>
      <w:r>
        <w:rPr>
          <w:sz w:val="20"/>
          <w:szCs w:val="20"/>
        </w:rPr>
        <w:t xml:space="preserve"> г.</w:t>
      </w:r>
      <w:r w:rsidRPr="00E96413">
        <w:rPr>
          <w:sz w:val="20"/>
          <w:szCs w:val="20"/>
        </w:rPr>
        <w:t>) "Об организации в Министерстве энергетики Российской Федерации работы по утверждению нормативов технологических потерь электроэнергии при ее передаче по электрическим сетям"</w:t>
      </w:r>
    </w:p>
    <w:p w14:paraId="0BC6FB36" w14:textId="77777777" w:rsidR="008420AE" w:rsidRDefault="008420AE" w:rsidP="008201D1">
      <w:pPr>
        <w:ind w:left="283" w:hanging="283"/>
      </w:pPr>
    </w:p>
    <w:p w14:paraId="6BA00495" w14:textId="77777777" w:rsidR="00DB2672" w:rsidRDefault="00DB2672" w:rsidP="00DB2672">
      <w:pPr>
        <w:ind w:right="322" w:firstLine="284"/>
        <w:jc w:val="both"/>
      </w:pPr>
      <w:r>
        <w:t>В</w:t>
      </w:r>
      <w:r w:rsidRPr="00DB2672">
        <w:t xml:space="preserve"> соответствии с Приказом Минэнерго РФ от 30.12.2008 N 326 (ред. от 01.02.2010 г.) "Об организации в Министерстве энергетики Российской Федерации работы по утверждению нормативов технологических потерь электроэнергии при ее передаче по электрическим сетям"</w:t>
      </w:r>
      <w:r>
        <w:t xml:space="preserve"> потери электроэнергии в ТТ и ТН включают потери в счетчиках,  входящих в состав измерительных комплексов.</w:t>
      </w:r>
    </w:p>
    <w:p w14:paraId="74DCAA48" w14:textId="77777777" w:rsidR="00DD204B" w:rsidRDefault="00DD204B" w:rsidP="00DB2672">
      <w:pPr>
        <w:ind w:right="322" w:firstLine="284"/>
        <w:jc w:val="both"/>
      </w:pPr>
    </w:p>
    <w:p w14:paraId="7C401E82" w14:textId="4FEB2418" w:rsidR="00236C8E" w:rsidRDefault="00236C8E" w:rsidP="00236C8E">
      <w:r>
        <w:rPr>
          <w:b/>
        </w:rPr>
        <w:t>4</w:t>
      </w:r>
      <w:r w:rsidRPr="000E00CE">
        <w:rPr>
          <w:b/>
        </w:rPr>
        <w:t xml:space="preserve">.  </w:t>
      </w:r>
      <w:r w:rsidRPr="00511B7C">
        <w:rPr>
          <w:b/>
        </w:rPr>
        <w:t>Значение реактивной энергии, для присоединений «малой» мощности определяется по формуле:</w:t>
      </w:r>
    </w:p>
    <w:p w14:paraId="42DF5823" w14:textId="77777777" w:rsidR="00236C8E" w:rsidRDefault="00FD477C" w:rsidP="00236C8E">
      <w:pPr>
        <w:ind w:right="180"/>
        <w:jc w:val="center"/>
      </w:pPr>
      <w:r w:rsidRPr="00002F0E">
        <w:rPr>
          <w:noProof/>
          <w:position w:val="-28"/>
          <w:lang w:val="en-US"/>
        </w:rPr>
        <w:object w:dxaOrig="2180" w:dyaOrig="700" w14:anchorId="40637BE3">
          <v:shape id="_x0000_i1025" type="#_x0000_t75" alt="" style="width:108.65pt;height:35.35pt;mso-width-percent:0;mso-height-percent:0;mso-width-percent:0;mso-height-percent:0" o:ole="">
            <v:imagedata r:id="rId42" o:title=""/>
          </v:shape>
          <o:OLEObject Type="Embed" ProgID="Equation.DSMT4" ShapeID="_x0000_i1025" DrawAspect="Content" ObjectID="_1714290969" r:id="rId43"/>
        </w:object>
      </w:r>
    </w:p>
    <w:p w14:paraId="0D451ABF" w14:textId="77777777" w:rsidR="00236C8E" w:rsidRDefault="00236C8E" w:rsidP="00236C8E">
      <w:pPr>
        <w:ind w:right="180" w:firstLine="284"/>
        <w:jc w:val="both"/>
      </w:pPr>
      <w:r>
        <w:t>В соответствии с Приказом Министерства энергетики Российской Федерации от 23.06.2015 г. №380 «О Порядке расчета значений соотношения потребления активной и реактивной мощности для отдельных энергопринимающих устройств (групп энергопринимающих устройств) потребителей электрической энергии», коэффициент реактивной мощности для уровня напряжения 0,4 кВ принимаем равным cosφ = 0,94.</w:t>
      </w:r>
    </w:p>
    <w:p w14:paraId="478B512E" w14:textId="77777777" w:rsidR="00236C8E" w:rsidRDefault="00236C8E" w:rsidP="008201D1">
      <w:pPr>
        <w:ind w:left="283" w:hanging="283"/>
        <w:rPr>
          <w:b/>
        </w:rPr>
      </w:pPr>
    </w:p>
    <w:p w14:paraId="5810169B" w14:textId="77777777" w:rsidR="00236C8E" w:rsidRDefault="00236C8E" w:rsidP="008201D1">
      <w:pPr>
        <w:ind w:left="283" w:hanging="283"/>
        <w:rPr>
          <w:b/>
        </w:rPr>
      </w:pPr>
    </w:p>
    <w:p w14:paraId="7F225FB2" w14:textId="3342520F" w:rsidR="008201D1" w:rsidRPr="000E00CE" w:rsidRDefault="00E67F81" w:rsidP="008201D1">
      <w:pPr>
        <w:ind w:left="283" w:hanging="283"/>
        <w:rPr>
          <w:b/>
        </w:rPr>
      </w:pPr>
      <w:r w:rsidRPr="00393127">
        <w:rPr>
          <w:b/>
        </w:rPr>
        <w:t>5</w:t>
      </w:r>
      <w:r w:rsidR="008201D1" w:rsidRPr="000E00CE">
        <w:rPr>
          <w:b/>
        </w:rPr>
        <w:t xml:space="preserve">.  Алгоритмы расчета потерь в элементах сети от точек измерений до границ балансовой принадлежности приведены в таблице </w:t>
      </w:r>
      <w:r w:rsidR="00467648">
        <w:rPr>
          <w:b/>
        </w:rPr>
        <w:t>6</w:t>
      </w:r>
      <w:r w:rsidR="008201D1" w:rsidRPr="000E00CE">
        <w:rPr>
          <w:b/>
        </w:rPr>
        <w:t>.</w:t>
      </w:r>
    </w:p>
    <w:p w14:paraId="64BE388E" w14:textId="77777777" w:rsidR="00806844" w:rsidRDefault="00806844" w:rsidP="00FD31B0">
      <w:pPr>
        <w:ind w:left="283" w:hanging="283"/>
      </w:pPr>
    </w:p>
    <w:p w14:paraId="708C9A64" w14:textId="77777777" w:rsidR="004D31CC" w:rsidRDefault="004D31CC" w:rsidP="00B77D0F">
      <w:pPr>
        <w:ind w:left="1080" w:hanging="1506"/>
        <w:sectPr w:rsidR="004D31CC" w:rsidSect="00504F9D">
          <w:headerReference w:type="even" r:id="rId44"/>
          <w:footerReference w:type="even" r:id="rId45"/>
          <w:footerReference w:type="default" r:id="rId46"/>
          <w:headerReference w:type="first" r:id="rId47"/>
          <w:pgSz w:w="11907" w:h="16840" w:code="9"/>
          <w:pgMar w:top="851" w:right="244" w:bottom="709" w:left="1418" w:header="0" w:footer="567" w:gutter="0"/>
          <w:cols w:space="708"/>
          <w:docGrid w:linePitch="272"/>
        </w:sectPr>
      </w:pPr>
    </w:p>
    <w:p w14:paraId="5D0BE35D" w14:textId="0DE12259" w:rsidR="00B77D0F" w:rsidRDefault="00B77D0F" w:rsidP="00C54296">
      <w:pPr>
        <w:ind w:left="1080" w:hanging="796"/>
      </w:pPr>
      <w:r>
        <w:lastRenderedPageBreak/>
        <w:t xml:space="preserve">Таблица </w:t>
      </w:r>
      <w:r w:rsidR="00467648">
        <w:t>6</w:t>
      </w:r>
      <w:r w:rsidR="00775183">
        <w:t xml:space="preserve"> </w:t>
      </w:r>
      <w:r>
        <w:t xml:space="preserve"> – </w:t>
      </w:r>
      <w:r w:rsidRPr="0073246F">
        <w:t xml:space="preserve">Алгоритмы </w:t>
      </w:r>
      <w:r>
        <w:t>расчета</w:t>
      </w:r>
      <w:r w:rsidRPr="00120A52">
        <w:t xml:space="preserve"> потерь в элементах сети от точек измерений до </w:t>
      </w:r>
      <w:r>
        <w:t>ГБП.</w:t>
      </w:r>
    </w:p>
    <w:tbl>
      <w:tblPr>
        <w:tblW w:w="16302" w:type="dxa"/>
        <w:tblInd w:w="-289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2"/>
        <w:gridCol w:w="910"/>
        <w:gridCol w:w="1064"/>
        <w:gridCol w:w="2898"/>
        <w:gridCol w:w="10828"/>
      </w:tblGrid>
      <w:tr w:rsidR="007E512E" w:rsidRPr="00F0181C" w14:paraId="723655D7" w14:textId="77777777" w:rsidTr="007E512E">
        <w:trPr>
          <w:trHeight w:val="1272"/>
        </w:trPr>
        <w:tc>
          <w:tcPr>
            <w:tcW w:w="602" w:type="dxa"/>
            <w:vAlign w:val="center"/>
          </w:tcPr>
          <w:p w14:paraId="2C1E5C80" w14:textId="77777777" w:rsidR="00B77D0F" w:rsidRPr="00F0181C" w:rsidRDefault="00BE06F2" w:rsidP="003702CE">
            <w:pPr>
              <w:ind w:left="-142" w:right="-108"/>
              <w:jc w:val="center"/>
              <w:rPr>
                <w:sz w:val="22"/>
                <w:szCs w:val="22"/>
              </w:rPr>
            </w:pPr>
            <w:r w:rsidRPr="00F0181C">
              <w:rPr>
                <w:sz w:val="22"/>
                <w:szCs w:val="22"/>
              </w:rPr>
              <w:t>№</w:t>
            </w:r>
          </w:p>
          <w:p w14:paraId="23CF5BB1" w14:textId="77777777" w:rsidR="00B77D0F" w:rsidRPr="00F0181C" w:rsidRDefault="00BE06F2" w:rsidP="006C720E">
            <w:pPr>
              <w:ind w:left="-142" w:right="-108"/>
              <w:jc w:val="center"/>
              <w:rPr>
                <w:sz w:val="22"/>
                <w:szCs w:val="22"/>
              </w:rPr>
            </w:pPr>
            <w:r w:rsidRPr="00F0181C">
              <w:rPr>
                <w:sz w:val="22"/>
                <w:szCs w:val="22"/>
              </w:rPr>
              <w:t>п/п</w:t>
            </w:r>
          </w:p>
        </w:tc>
        <w:tc>
          <w:tcPr>
            <w:tcW w:w="910" w:type="dxa"/>
            <w:vAlign w:val="center"/>
          </w:tcPr>
          <w:p w14:paraId="64FD49D3" w14:textId="77777777" w:rsidR="00B77D0F" w:rsidRPr="00F0181C" w:rsidRDefault="00B77D0F" w:rsidP="00F76901">
            <w:pPr>
              <w:ind w:left="-142" w:right="-108"/>
              <w:jc w:val="center"/>
              <w:rPr>
                <w:sz w:val="22"/>
                <w:szCs w:val="22"/>
              </w:rPr>
            </w:pPr>
            <w:r w:rsidRPr="00F0181C">
              <w:rPr>
                <w:sz w:val="22"/>
                <w:szCs w:val="22"/>
              </w:rPr>
              <w:t>Номер точки поставки</w:t>
            </w:r>
          </w:p>
        </w:tc>
        <w:tc>
          <w:tcPr>
            <w:tcW w:w="1064" w:type="dxa"/>
            <w:vAlign w:val="center"/>
          </w:tcPr>
          <w:p w14:paraId="64060A27" w14:textId="77777777" w:rsidR="00C54296" w:rsidRPr="00F0181C" w:rsidRDefault="00C54296" w:rsidP="003702CE">
            <w:pPr>
              <w:ind w:left="-142" w:right="-108"/>
              <w:jc w:val="center"/>
              <w:rPr>
                <w:sz w:val="22"/>
                <w:szCs w:val="22"/>
              </w:rPr>
            </w:pPr>
            <w:r w:rsidRPr="00F0181C">
              <w:rPr>
                <w:sz w:val="22"/>
                <w:szCs w:val="22"/>
              </w:rPr>
              <w:t>Номер точки</w:t>
            </w:r>
          </w:p>
          <w:p w14:paraId="56C06697" w14:textId="77777777" w:rsidR="00B77D0F" w:rsidRPr="00F0181C" w:rsidRDefault="00B77D0F" w:rsidP="00C54296">
            <w:pPr>
              <w:ind w:left="-142" w:right="-108"/>
              <w:jc w:val="center"/>
              <w:rPr>
                <w:sz w:val="22"/>
                <w:szCs w:val="22"/>
              </w:rPr>
            </w:pPr>
            <w:r w:rsidRPr="00F0181C">
              <w:rPr>
                <w:sz w:val="22"/>
                <w:szCs w:val="22"/>
              </w:rPr>
              <w:t>измерений</w:t>
            </w:r>
          </w:p>
        </w:tc>
        <w:tc>
          <w:tcPr>
            <w:tcW w:w="2898" w:type="dxa"/>
            <w:vAlign w:val="center"/>
          </w:tcPr>
          <w:p w14:paraId="2E2C8254" w14:textId="77777777" w:rsidR="00B77D0F" w:rsidRPr="00F0181C" w:rsidRDefault="00B77D0F" w:rsidP="003702CE">
            <w:pPr>
              <w:pStyle w:val="a8"/>
              <w:tabs>
                <w:tab w:val="clear" w:pos="4677"/>
                <w:tab w:val="clear" w:pos="9355"/>
              </w:tabs>
              <w:ind w:left="-98" w:right="-108"/>
              <w:jc w:val="center"/>
              <w:rPr>
                <w:sz w:val="22"/>
                <w:szCs w:val="22"/>
              </w:rPr>
            </w:pPr>
            <w:r w:rsidRPr="00F0181C">
              <w:rPr>
                <w:sz w:val="22"/>
                <w:szCs w:val="22"/>
              </w:rPr>
              <w:t>Наименование</w:t>
            </w:r>
          </w:p>
          <w:p w14:paraId="7C909153" w14:textId="77777777" w:rsidR="00B77D0F" w:rsidRPr="00F0181C" w:rsidRDefault="00B77D0F" w:rsidP="003702CE">
            <w:pPr>
              <w:pStyle w:val="a8"/>
              <w:tabs>
                <w:tab w:val="clear" w:pos="4677"/>
                <w:tab w:val="clear" w:pos="9355"/>
              </w:tabs>
              <w:ind w:left="-108" w:right="-108"/>
              <w:jc w:val="center"/>
              <w:rPr>
                <w:sz w:val="22"/>
                <w:szCs w:val="22"/>
              </w:rPr>
            </w:pPr>
            <w:r w:rsidRPr="00F0181C">
              <w:rPr>
                <w:bCs/>
                <w:sz w:val="22"/>
                <w:szCs w:val="22"/>
              </w:rPr>
              <w:t>точки измерений</w:t>
            </w:r>
          </w:p>
        </w:tc>
        <w:tc>
          <w:tcPr>
            <w:tcW w:w="10828" w:type="dxa"/>
            <w:vAlign w:val="center"/>
          </w:tcPr>
          <w:p w14:paraId="512421ED" w14:textId="77777777" w:rsidR="00B77D0F" w:rsidRPr="00F0181C" w:rsidRDefault="00B77D0F" w:rsidP="003702CE">
            <w:pPr>
              <w:pStyle w:val="a8"/>
              <w:jc w:val="center"/>
              <w:rPr>
                <w:sz w:val="22"/>
                <w:szCs w:val="22"/>
              </w:rPr>
            </w:pPr>
            <w:r w:rsidRPr="00F0181C">
              <w:rPr>
                <w:sz w:val="22"/>
                <w:szCs w:val="22"/>
              </w:rPr>
              <w:t>Расчет</w:t>
            </w:r>
          </w:p>
        </w:tc>
      </w:tr>
    </w:tbl>
    <w:p w14:paraId="298803A8" w14:textId="77777777" w:rsidR="00443BF7" w:rsidRPr="00F0181C" w:rsidRDefault="00443BF7" w:rsidP="00443BF7">
      <w:pPr>
        <w:spacing w:line="14" w:lineRule="auto"/>
        <w:rPr>
          <w:sz w:val="22"/>
          <w:szCs w:val="22"/>
        </w:rPr>
      </w:pPr>
    </w:p>
    <w:tbl>
      <w:tblPr>
        <w:tblW w:w="16302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2"/>
        <w:gridCol w:w="910"/>
        <w:gridCol w:w="1064"/>
        <w:gridCol w:w="2898"/>
        <w:gridCol w:w="10828"/>
      </w:tblGrid>
      <w:tr w:rsidR="00B77D0F" w:rsidRPr="00F0181C" w14:paraId="07184A24" w14:textId="77777777" w:rsidTr="009E5C9B">
        <w:trPr>
          <w:trHeight w:val="256"/>
          <w:tblHeader/>
        </w:trPr>
        <w:tc>
          <w:tcPr>
            <w:tcW w:w="602" w:type="dxa"/>
            <w:vAlign w:val="center"/>
          </w:tcPr>
          <w:p w14:paraId="620102E5" w14:textId="77777777" w:rsidR="00B77D0F" w:rsidRPr="00F0181C" w:rsidRDefault="00B77D0F" w:rsidP="003E3E5E">
            <w:pPr>
              <w:ind w:left="-142" w:right="-108"/>
              <w:jc w:val="center"/>
              <w:rPr>
                <w:i/>
                <w:iCs/>
                <w:sz w:val="22"/>
                <w:szCs w:val="22"/>
              </w:rPr>
            </w:pPr>
            <w:r w:rsidRPr="00F0181C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910" w:type="dxa"/>
            <w:vAlign w:val="center"/>
          </w:tcPr>
          <w:p w14:paraId="5BD8F43D" w14:textId="77777777" w:rsidR="00B77D0F" w:rsidRPr="00F0181C" w:rsidRDefault="00B77D0F" w:rsidP="003E3E5E">
            <w:pPr>
              <w:ind w:left="-142" w:right="-108"/>
              <w:jc w:val="center"/>
              <w:rPr>
                <w:i/>
                <w:iCs/>
                <w:sz w:val="22"/>
                <w:szCs w:val="22"/>
              </w:rPr>
            </w:pPr>
            <w:r w:rsidRPr="00F0181C">
              <w:rPr>
                <w:i/>
                <w:iCs/>
                <w:sz w:val="22"/>
                <w:szCs w:val="22"/>
              </w:rPr>
              <w:t>2</w:t>
            </w:r>
          </w:p>
        </w:tc>
        <w:tc>
          <w:tcPr>
            <w:tcW w:w="1064" w:type="dxa"/>
            <w:vAlign w:val="center"/>
          </w:tcPr>
          <w:p w14:paraId="2D1EBB54" w14:textId="77777777" w:rsidR="00B77D0F" w:rsidRPr="00F0181C" w:rsidRDefault="00B77D0F" w:rsidP="003E3E5E">
            <w:pPr>
              <w:ind w:left="-142" w:right="-108"/>
              <w:jc w:val="center"/>
              <w:rPr>
                <w:i/>
                <w:iCs/>
                <w:sz w:val="22"/>
                <w:szCs w:val="22"/>
              </w:rPr>
            </w:pPr>
            <w:r w:rsidRPr="00F0181C">
              <w:rPr>
                <w:i/>
                <w:iCs/>
                <w:sz w:val="22"/>
                <w:szCs w:val="22"/>
              </w:rPr>
              <w:t>3</w:t>
            </w:r>
          </w:p>
        </w:tc>
        <w:tc>
          <w:tcPr>
            <w:tcW w:w="2898" w:type="dxa"/>
            <w:vAlign w:val="center"/>
          </w:tcPr>
          <w:p w14:paraId="0F053FF7" w14:textId="77777777" w:rsidR="00B77D0F" w:rsidRPr="00F0181C" w:rsidRDefault="00B77D0F" w:rsidP="003E3E5E">
            <w:pPr>
              <w:pStyle w:val="a8"/>
              <w:tabs>
                <w:tab w:val="clear" w:pos="4677"/>
                <w:tab w:val="clear" w:pos="9355"/>
              </w:tabs>
              <w:ind w:left="-98" w:right="-108"/>
              <w:jc w:val="center"/>
              <w:rPr>
                <w:i/>
                <w:iCs/>
                <w:sz w:val="22"/>
                <w:szCs w:val="22"/>
              </w:rPr>
            </w:pPr>
            <w:r w:rsidRPr="00F0181C">
              <w:rPr>
                <w:i/>
                <w:iCs/>
                <w:sz w:val="22"/>
                <w:szCs w:val="22"/>
              </w:rPr>
              <w:t>4</w:t>
            </w:r>
          </w:p>
        </w:tc>
        <w:tc>
          <w:tcPr>
            <w:tcW w:w="10828" w:type="dxa"/>
            <w:vAlign w:val="center"/>
          </w:tcPr>
          <w:p w14:paraId="57738DEB" w14:textId="77777777" w:rsidR="00B77D0F" w:rsidRPr="00F0181C" w:rsidRDefault="00B77D0F" w:rsidP="003E3E5E">
            <w:pPr>
              <w:pStyle w:val="a8"/>
              <w:tabs>
                <w:tab w:val="clear" w:pos="4677"/>
                <w:tab w:val="clear" w:pos="9355"/>
              </w:tabs>
              <w:jc w:val="center"/>
              <w:rPr>
                <w:i/>
                <w:iCs/>
                <w:sz w:val="22"/>
                <w:szCs w:val="22"/>
              </w:rPr>
            </w:pPr>
            <w:r w:rsidRPr="00F0181C">
              <w:rPr>
                <w:i/>
                <w:iCs/>
                <w:sz w:val="22"/>
                <w:szCs w:val="22"/>
              </w:rPr>
              <w:t>5</w:t>
            </w:r>
          </w:p>
        </w:tc>
      </w:tr>
      <w:tr w:rsidR="002D7258" w:rsidRPr="00F0181C" w14:paraId="6B5AA802" w14:textId="77777777" w:rsidTr="009E5C9B">
        <w:trPr>
          <w:trHeight w:val="60"/>
        </w:trPr>
        <w:tc>
          <w:tcPr>
            <w:tcW w:w="602" w:type="dxa"/>
            <w:vAlign w:val="center"/>
          </w:tcPr>
          <w:p w14:paraId="4E2E572A" w14:textId="10EF5F64" w:rsidR="002D7258" w:rsidRDefault="00467648" w:rsidP="002D7258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910" w:type="dxa"/>
            <w:vAlign w:val="center"/>
          </w:tcPr>
          <w:p w14:paraId="62D2C14B" w14:textId="358C837C" w:rsidR="002D7258" w:rsidRDefault="002D7258" w:rsidP="002D7258">
            <w:pPr>
              <w:ind w:left="-108" w:right="-10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064" w:type="dxa"/>
            <w:vAlign w:val="center"/>
          </w:tcPr>
          <w:p w14:paraId="4A4E4EAF" w14:textId="6BB0D64E" w:rsidR="002D7258" w:rsidRDefault="002D7258" w:rsidP="002D7258">
            <w:pPr>
              <w:ind w:left="-108" w:firstLine="10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2898" w:type="dxa"/>
            <w:vAlign w:val="center"/>
          </w:tcPr>
          <w:p w14:paraId="392D73C1" w14:textId="7A1A51C3" w:rsidR="002D7258" w:rsidRPr="00A1421B" w:rsidRDefault="002D7258" w:rsidP="002D7258">
            <w:pPr>
              <w:widowControl w:val="0"/>
              <w:ind w:left="-186" w:right="-108"/>
              <w:jc w:val="center"/>
              <w:rPr>
                <w:sz w:val="22"/>
                <w:szCs w:val="22"/>
              </w:rPr>
            </w:pPr>
            <w:r w:rsidRPr="00C64D90">
              <w:t>ЦРП 6 кВ, ЗРУ-6 кВ, 1 СШ 6 кВ, Яч.11</w:t>
            </w:r>
          </w:p>
        </w:tc>
        <w:tc>
          <w:tcPr>
            <w:tcW w:w="10828" w:type="dxa"/>
            <w:vAlign w:val="center"/>
          </w:tcPr>
          <w:p w14:paraId="7AFE8E65" w14:textId="0886CE01" w:rsidR="002D7258" w:rsidRDefault="002D7258" w:rsidP="002D7258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12A99F92" w14:textId="7DA8482F" w:rsidR="002D7258" w:rsidRPr="00600BC8" w:rsidRDefault="00FD477C" w:rsidP="002D7258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105B66A7" w14:textId="7B0C2660" w:rsidR="002D7258" w:rsidRDefault="002D7258" w:rsidP="002D7258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1D7DDA81" w14:textId="50E85539" w:rsidR="002D7258" w:rsidRPr="002D7258" w:rsidRDefault="00FD477C" w:rsidP="002D7258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059E36E0" w14:textId="77777777" w:rsidR="00F14A39" w:rsidRDefault="00F14A39" w:rsidP="00F14A39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1F6A7583" w14:textId="74B843DB" w:rsidR="00F14A39" w:rsidRDefault="00F14A39" w:rsidP="00F14A3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КЛ 6 кВ Ф.613 (от муфты до ввода на ЦРП):</w:t>
            </w:r>
          </w:p>
          <w:p w14:paraId="522AEF8A" w14:textId="71D32B20" w:rsidR="00F14A39" w:rsidRPr="00444984" w:rsidRDefault="00FD477C" w:rsidP="00F14A3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7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50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2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3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41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54346FE0" w14:textId="793236C7" w:rsidR="00F14A39" w:rsidRPr="004E6A3C" w:rsidRDefault="00F14A39" w:rsidP="00F14A39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3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2,2778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0422</m:t>
                </m:r>
              </m:oMath>
            </m:oMathPara>
          </w:p>
          <w:p w14:paraId="7C50C158" w14:textId="77777777" w:rsidR="00F14A39" w:rsidRDefault="00F14A39" w:rsidP="004E6A3C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488468E2" w14:textId="7468C87E" w:rsidR="004E6A3C" w:rsidRDefault="004E6A3C" w:rsidP="004E6A3C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="00F14A39">
              <w:rPr>
                <w:sz w:val="22"/>
                <w:szCs w:val="22"/>
              </w:rPr>
              <w:t>КЛ 6 кВ Ф.613 (от ГБП до муфты)</w:t>
            </w:r>
            <w:r>
              <w:rPr>
                <w:sz w:val="22"/>
                <w:szCs w:val="22"/>
              </w:rPr>
              <w:t>:</w:t>
            </w:r>
          </w:p>
          <w:p w14:paraId="33B20AFB" w14:textId="545A44C2" w:rsidR="004E6A3C" w:rsidRPr="00444984" w:rsidRDefault="00FD477C" w:rsidP="004E6A3C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60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91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2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3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КЛ-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6961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6A4B566D" w14:textId="239E95F0" w:rsidR="002D7258" w:rsidRPr="004E6A3C" w:rsidRDefault="004E6A3C" w:rsidP="004E6A3C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3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КЛ-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3,867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0623</m:t>
                </m:r>
              </m:oMath>
            </m:oMathPara>
          </w:p>
          <w:p w14:paraId="093BFD82" w14:textId="5D791155" w:rsidR="002D7258" w:rsidRDefault="002D7258" w:rsidP="002D7258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5F1D2D94" w14:textId="2E5BB46A" w:rsidR="004E6A3C" w:rsidRPr="00B4292C" w:rsidRDefault="004E6A3C" w:rsidP="004E6A3C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089AD10F" w14:textId="79F9A9A4" w:rsidR="002D7258" w:rsidRPr="00646D51" w:rsidRDefault="00FD477C" w:rsidP="002D7258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3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</m:oMath>
            </m:oMathPara>
          </w:p>
          <w:p w14:paraId="5C10F8CB" w14:textId="1225720B" w:rsidR="00646D51" w:rsidRDefault="00646D51" w:rsidP="002D7258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6A64E9DF" w14:textId="0414E951" w:rsidR="00646D51" w:rsidRPr="00B4292C" w:rsidRDefault="00646D51" w:rsidP="00646D51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4194D1DC" w14:textId="76B055D9" w:rsidR="00646D51" w:rsidRPr="00467648" w:rsidRDefault="00FD477C" w:rsidP="002D7258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3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0, то 0, 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3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</m:oMath>
            </m:oMathPara>
          </w:p>
          <w:p w14:paraId="65DA6AAE" w14:textId="073B7100" w:rsidR="00467648" w:rsidRDefault="00467648" w:rsidP="002D7258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0E6AD409" w14:textId="3355183D" w:rsidR="00467648" w:rsidRDefault="00467648" w:rsidP="002D7258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628FB420" w14:textId="3DFE12E8" w:rsidR="00467648" w:rsidRDefault="00467648" w:rsidP="002D7258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57281B9B" w14:textId="38B7F488" w:rsidR="00467648" w:rsidRDefault="00467648" w:rsidP="002D7258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042CDC7A" w14:textId="77777777" w:rsidR="00467648" w:rsidRPr="004A3D58" w:rsidRDefault="00467648" w:rsidP="002D7258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1FBE8756" w14:textId="77777777" w:rsidR="002D7258" w:rsidRPr="006F378C" w:rsidRDefault="002D7258" w:rsidP="002D7258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2869F7" w:rsidRPr="00F0181C" w14:paraId="522C46BC" w14:textId="77777777" w:rsidTr="009E5C9B">
        <w:trPr>
          <w:trHeight w:val="60"/>
        </w:trPr>
        <w:tc>
          <w:tcPr>
            <w:tcW w:w="602" w:type="dxa"/>
            <w:vAlign w:val="center"/>
          </w:tcPr>
          <w:p w14:paraId="2A331D45" w14:textId="4A2B3580" w:rsidR="002869F7" w:rsidRDefault="00467648" w:rsidP="002869F7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2</w:t>
            </w:r>
          </w:p>
        </w:tc>
        <w:tc>
          <w:tcPr>
            <w:tcW w:w="910" w:type="dxa"/>
            <w:vAlign w:val="center"/>
          </w:tcPr>
          <w:p w14:paraId="05F69784" w14:textId="0B9C1ADA" w:rsidR="002869F7" w:rsidRDefault="002869F7" w:rsidP="002869F7">
            <w:pPr>
              <w:ind w:left="-108" w:right="-10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1064" w:type="dxa"/>
            <w:vAlign w:val="center"/>
          </w:tcPr>
          <w:p w14:paraId="601F6650" w14:textId="54B84C45" w:rsidR="002869F7" w:rsidRDefault="002869F7" w:rsidP="002869F7">
            <w:pPr>
              <w:ind w:left="-108" w:firstLine="10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2898" w:type="dxa"/>
            <w:vAlign w:val="center"/>
          </w:tcPr>
          <w:p w14:paraId="2FA4F038" w14:textId="3D52D06D" w:rsidR="002869F7" w:rsidRPr="00A1421B" w:rsidRDefault="002869F7" w:rsidP="002869F7">
            <w:pPr>
              <w:widowControl w:val="0"/>
              <w:ind w:left="-186" w:right="-108"/>
              <w:jc w:val="center"/>
              <w:rPr>
                <w:sz w:val="22"/>
                <w:szCs w:val="22"/>
              </w:rPr>
            </w:pPr>
            <w:r w:rsidRPr="00C64D90">
              <w:t>ЦРП 6 кВ, ЗРУ-6 кВ, 2 СШ 6 кВ, Яч.22</w:t>
            </w:r>
          </w:p>
        </w:tc>
        <w:tc>
          <w:tcPr>
            <w:tcW w:w="10828" w:type="dxa"/>
            <w:vAlign w:val="center"/>
          </w:tcPr>
          <w:p w14:paraId="0D5B95D6" w14:textId="77777777" w:rsidR="002869F7" w:rsidRDefault="002869F7" w:rsidP="002869F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0D8FEC11" w14:textId="77777777" w:rsidR="002869F7" w:rsidRPr="00600BC8" w:rsidRDefault="00FD477C" w:rsidP="002869F7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655FF9ED" w14:textId="77777777" w:rsidR="002869F7" w:rsidRDefault="002869F7" w:rsidP="002869F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2E03EA51" w14:textId="77777777" w:rsidR="002869F7" w:rsidRPr="002D7258" w:rsidRDefault="00FD477C" w:rsidP="002869F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6740EA82" w14:textId="37DD37CD" w:rsidR="002869F7" w:rsidRDefault="002869F7" w:rsidP="002869F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="00E215BB">
              <w:rPr>
                <w:sz w:val="22"/>
                <w:szCs w:val="22"/>
              </w:rPr>
              <w:t>КЛ 6 кВ Ф.604</w:t>
            </w:r>
            <w:r>
              <w:rPr>
                <w:sz w:val="22"/>
                <w:szCs w:val="22"/>
              </w:rPr>
              <w:t>:</w:t>
            </w:r>
          </w:p>
          <w:p w14:paraId="40716933" w14:textId="3B24D576" w:rsidR="002869F7" w:rsidRPr="00444984" w:rsidRDefault="00FD477C" w:rsidP="002869F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83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,40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2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4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4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87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25588FC4" w14:textId="6695A4F5" w:rsidR="002869F7" w:rsidRPr="00C756C4" w:rsidRDefault="002869F7" w:rsidP="00C756C4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4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4,8611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1326</m:t>
                </m:r>
              </m:oMath>
            </m:oMathPara>
          </w:p>
          <w:p w14:paraId="51900800" w14:textId="77777777" w:rsidR="002869F7" w:rsidRPr="00B4292C" w:rsidRDefault="002869F7" w:rsidP="002869F7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1D8FD1E0" w14:textId="3AFA8ECD" w:rsidR="002869F7" w:rsidRPr="00646D51" w:rsidRDefault="00FD477C" w:rsidP="002869F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4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31734B1A" w14:textId="77777777" w:rsidR="002869F7" w:rsidRDefault="002869F7" w:rsidP="002869F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2F14FE49" w14:textId="77777777" w:rsidR="002869F7" w:rsidRPr="00B4292C" w:rsidRDefault="002869F7" w:rsidP="002869F7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536C0831" w14:textId="3333D08A" w:rsidR="002869F7" w:rsidRPr="004A3D58" w:rsidRDefault="00FD477C" w:rsidP="002869F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4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0, то 0, 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4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65A0500F" w14:textId="77777777" w:rsidR="002869F7" w:rsidRPr="006F378C" w:rsidRDefault="002869F7" w:rsidP="002869F7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7C7D2B" w:rsidRPr="00F0181C" w14:paraId="6042A287" w14:textId="77777777" w:rsidTr="009E5C9B">
        <w:trPr>
          <w:trHeight w:val="60"/>
        </w:trPr>
        <w:tc>
          <w:tcPr>
            <w:tcW w:w="602" w:type="dxa"/>
            <w:vAlign w:val="center"/>
          </w:tcPr>
          <w:p w14:paraId="07A27ABC" w14:textId="4812EA58" w:rsidR="007C7D2B" w:rsidRDefault="00467648" w:rsidP="007C7D2B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3</w:t>
            </w:r>
          </w:p>
        </w:tc>
        <w:tc>
          <w:tcPr>
            <w:tcW w:w="910" w:type="dxa"/>
            <w:vAlign w:val="center"/>
          </w:tcPr>
          <w:p w14:paraId="7F4B2901" w14:textId="61ED24DE" w:rsidR="007C7D2B" w:rsidRPr="002869F7" w:rsidRDefault="007C7D2B" w:rsidP="007C7D2B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064" w:type="dxa"/>
            <w:vAlign w:val="center"/>
          </w:tcPr>
          <w:p w14:paraId="0170F9BD" w14:textId="25B59593" w:rsidR="007C7D2B" w:rsidRPr="002869F7" w:rsidRDefault="007C7D2B" w:rsidP="007C7D2B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898" w:type="dxa"/>
            <w:vAlign w:val="center"/>
          </w:tcPr>
          <w:p w14:paraId="66296A33" w14:textId="4237EB2A" w:rsidR="007C7D2B" w:rsidRPr="00A1421B" w:rsidRDefault="007C7D2B" w:rsidP="007C7D2B">
            <w:pPr>
              <w:widowControl w:val="0"/>
              <w:ind w:left="-186" w:right="-108"/>
              <w:jc w:val="center"/>
              <w:rPr>
                <w:sz w:val="22"/>
                <w:szCs w:val="22"/>
              </w:rPr>
            </w:pPr>
            <w:r w:rsidRPr="00C64D90">
              <w:t>РТП-103 6 кВ, ЗРУ-6 кВ, 2 СШ 6 кВ, Яч.11</w:t>
            </w:r>
          </w:p>
        </w:tc>
        <w:tc>
          <w:tcPr>
            <w:tcW w:w="10828" w:type="dxa"/>
            <w:vAlign w:val="center"/>
          </w:tcPr>
          <w:p w14:paraId="0FFB7AAB" w14:textId="77777777" w:rsidR="007C7D2B" w:rsidRDefault="007C7D2B" w:rsidP="007C7D2B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3D9DB987" w14:textId="77777777" w:rsidR="007C7D2B" w:rsidRPr="00600BC8" w:rsidRDefault="00FD477C" w:rsidP="007C7D2B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66E34DDA" w14:textId="77777777" w:rsidR="007C7D2B" w:rsidRDefault="007C7D2B" w:rsidP="007C7D2B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392E8DEB" w14:textId="77777777" w:rsidR="007C7D2B" w:rsidRPr="002D7258" w:rsidRDefault="00FD477C" w:rsidP="007C7D2B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4A075586" w14:textId="300DDD6D" w:rsidR="007C7D2B" w:rsidRDefault="007C7D2B" w:rsidP="007C7D2B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КЛ 6 кВ Ф.60</w:t>
            </w:r>
            <w:r>
              <w:rPr>
                <w:sz w:val="22"/>
                <w:szCs w:val="22"/>
                <w:lang w:val="ru-RU"/>
              </w:rPr>
              <w:t>5</w:t>
            </w:r>
            <w:r>
              <w:rPr>
                <w:sz w:val="22"/>
                <w:szCs w:val="22"/>
              </w:rPr>
              <w:t>:</w:t>
            </w:r>
          </w:p>
          <w:p w14:paraId="1668D7C4" w14:textId="2E7C16AD" w:rsidR="007C7D2B" w:rsidRPr="00444984" w:rsidRDefault="00FD477C" w:rsidP="007C7D2B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83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,26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2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5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5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787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16CDEA4C" w14:textId="44AC105C" w:rsidR="007C7D2B" w:rsidRPr="007C7D2B" w:rsidRDefault="007C7D2B" w:rsidP="007C7D2B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5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5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4,3750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0,1194</m:t>
                </m:r>
              </m:oMath>
            </m:oMathPara>
          </w:p>
          <w:p w14:paraId="1ED12D46" w14:textId="4FA20CB2" w:rsidR="007C7D2B" w:rsidRPr="007C7D2B" w:rsidRDefault="007C7D2B" w:rsidP="007C7D2B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59C2A780" w14:textId="0814A805" w:rsidR="007C7D2B" w:rsidRPr="00646D51" w:rsidRDefault="00FD477C" w:rsidP="007C7D2B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5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1BA0C7DF" w14:textId="77777777" w:rsidR="007C7D2B" w:rsidRDefault="007C7D2B" w:rsidP="007C7D2B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02207ED9" w14:textId="77777777" w:rsidR="007C7D2B" w:rsidRPr="00B4292C" w:rsidRDefault="007C7D2B" w:rsidP="007C7D2B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33AEED3A" w14:textId="18B50A63" w:rsidR="007C7D2B" w:rsidRPr="00467648" w:rsidRDefault="00FD477C" w:rsidP="007C7D2B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5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0, то 0, 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5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745C3853" w14:textId="77777777" w:rsidR="00467648" w:rsidRPr="004A3D58" w:rsidRDefault="00467648" w:rsidP="007C7D2B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5DDC1C9D" w14:textId="77777777" w:rsidR="007C7D2B" w:rsidRPr="006F378C" w:rsidRDefault="007C7D2B" w:rsidP="007C7D2B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707A84" w:rsidRPr="00F0181C" w14:paraId="4C582048" w14:textId="77777777" w:rsidTr="009E5C9B">
        <w:trPr>
          <w:trHeight w:val="60"/>
        </w:trPr>
        <w:tc>
          <w:tcPr>
            <w:tcW w:w="602" w:type="dxa"/>
            <w:vAlign w:val="center"/>
          </w:tcPr>
          <w:p w14:paraId="6C014EEE" w14:textId="10E9C97B" w:rsidR="00707A84" w:rsidRDefault="00467648" w:rsidP="00707A84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4</w:t>
            </w:r>
          </w:p>
        </w:tc>
        <w:tc>
          <w:tcPr>
            <w:tcW w:w="910" w:type="dxa"/>
            <w:vAlign w:val="center"/>
          </w:tcPr>
          <w:p w14:paraId="093DE04C" w14:textId="6EB0617B" w:rsidR="00707A84" w:rsidRPr="002869F7" w:rsidRDefault="00707A84" w:rsidP="00707A84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7</w:t>
            </w:r>
          </w:p>
        </w:tc>
        <w:tc>
          <w:tcPr>
            <w:tcW w:w="1064" w:type="dxa"/>
            <w:vAlign w:val="center"/>
          </w:tcPr>
          <w:p w14:paraId="25D28360" w14:textId="2381C1C1" w:rsidR="00707A84" w:rsidRPr="002869F7" w:rsidRDefault="00707A84" w:rsidP="00707A84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 7, 8, 9, 10</w:t>
            </w:r>
          </w:p>
        </w:tc>
        <w:tc>
          <w:tcPr>
            <w:tcW w:w="2898" w:type="dxa"/>
            <w:vAlign w:val="center"/>
          </w:tcPr>
          <w:p w14:paraId="17965544" w14:textId="77777777" w:rsidR="00707A84" w:rsidRDefault="00707A84" w:rsidP="00707A84">
            <w:pPr>
              <w:widowControl w:val="0"/>
              <w:ind w:left="-186" w:right="-108"/>
              <w:jc w:val="center"/>
            </w:pPr>
            <w:r w:rsidRPr="00C64D90">
              <w:t>ПС 110 кВ Дубравная, ЗРУ-6 кВ, 1 СШ 6 кВ, Яч.13</w:t>
            </w:r>
          </w:p>
          <w:p w14:paraId="082B7644" w14:textId="7BB85C48" w:rsidR="00707A84" w:rsidRDefault="00707A84" w:rsidP="00707A84">
            <w:pPr>
              <w:widowControl w:val="0"/>
              <w:ind w:left="-186" w:right="-108"/>
              <w:jc w:val="center"/>
            </w:pPr>
            <w:r>
              <w:t>+</w:t>
            </w:r>
          </w:p>
          <w:p w14:paraId="69270779" w14:textId="10C1F3F3" w:rsidR="00707A84" w:rsidRDefault="00707A84" w:rsidP="00707A84">
            <w:pPr>
              <w:widowControl w:val="0"/>
              <w:ind w:left="-186" w:right="-108"/>
              <w:jc w:val="center"/>
            </w:pPr>
            <w:r w:rsidRPr="00C64D90">
              <w:t>ПС 110 кВ Дубравная, ЗРУ-6 кВ, 2 СШ 6 кВ, Яч.14</w:t>
            </w:r>
          </w:p>
          <w:p w14:paraId="2B6384E8" w14:textId="6AB94066" w:rsidR="00707A84" w:rsidRDefault="00707A84" w:rsidP="00707A84">
            <w:pPr>
              <w:widowControl w:val="0"/>
              <w:ind w:left="-186" w:right="-108"/>
              <w:jc w:val="center"/>
            </w:pPr>
            <w:r>
              <w:t>+</w:t>
            </w:r>
          </w:p>
          <w:p w14:paraId="407D7B49" w14:textId="1956A0CD" w:rsidR="00707A84" w:rsidRDefault="00707A84" w:rsidP="00707A84">
            <w:pPr>
              <w:widowControl w:val="0"/>
              <w:ind w:left="-186" w:right="-108"/>
              <w:jc w:val="center"/>
            </w:pPr>
            <w:r w:rsidRPr="005C3986">
              <w:t>ПС 110 кВ Дубравная, ЗРУ-6 кВ, 3 СШ 6 кВ, Яч.35</w:t>
            </w:r>
          </w:p>
          <w:p w14:paraId="64EF6BCC" w14:textId="5FE867D6" w:rsidR="00707A84" w:rsidRDefault="00707A84" w:rsidP="00707A84">
            <w:pPr>
              <w:widowControl w:val="0"/>
              <w:ind w:left="-186" w:right="-108"/>
              <w:jc w:val="center"/>
            </w:pPr>
            <w:r>
              <w:t>+</w:t>
            </w:r>
          </w:p>
          <w:p w14:paraId="453A4246" w14:textId="670D5144" w:rsidR="00707A84" w:rsidRDefault="00707A84" w:rsidP="00707A84">
            <w:pPr>
              <w:widowControl w:val="0"/>
              <w:ind w:left="-186" w:right="-108"/>
              <w:jc w:val="center"/>
            </w:pPr>
            <w:r w:rsidRPr="005C3986">
              <w:t>ПС 110 кВ Дубравная, ЗРУ-6 кВ, 4 СШ 6 кВ, Яч.36</w:t>
            </w:r>
          </w:p>
          <w:p w14:paraId="11899E86" w14:textId="71E47453" w:rsidR="00707A84" w:rsidRDefault="00707A84" w:rsidP="00707A84">
            <w:pPr>
              <w:widowControl w:val="0"/>
              <w:ind w:left="-186" w:right="-108"/>
              <w:jc w:val="center"/>
            </w:pPr>
            <w:r>
              <w:t>+</w:t>
            </w:r>
          </w:p>
          <w:p w14:paraId="1619494B" w14:textId="2C085F31" w:rsidR="00707A84" w:rsidRDefault="00707A84" w:rsidP="00707A84">
            <w:pPr>
              <w:widowControl w:val="0"/>
              <w:ind w:left="-186" w:right="-108"/>
              <w:jc w:val="center"/>
            </w:pPr>
            <w:r w:rsidRPr="005C3986">
              <w:t>ПС 110 кВ Дубравная, Ввод 0,4 кВ ТСН-1, ТСН-2</w:t>
            </w:r>
          </w:p>
          <w:p w14:paraId="7D6D9E0A" w14:textId="77777777" w:rsidR="00707A84" w:rsidRDefault="00707A84" w:rsidP="00707A84">
            <w:pPr>
              <w:widowControl w:val="0"/>
              <w:ind w:left="-186" w:right="-108"/>
              <w:jc w:val="center"/>
            </w:pPr>
          </w:p>
          <w:p w14:paraId="0820784D" w14:textId="77777777" w:rsidR="00707A84" w:rsidRDefault="00707A84" w:rsidP="00707A84">
            <w:pPr>
              <w:widowControl w:val="0"/>
              <w:ind w:left="-186" w:right="-108"/>
              <w:jc w:val="center"/>
            </w:pPr>
          </w:p>
          <w:p w14:paraId="6F581FB4" w14:textId="77777777" w:rsidR="00707A84" w:rsidRDefault="00707A84" w:rsidP="00707A84">
            <w:pPr>
              <w:widowControl w:val="0"/>
              <w:ind w:left="-186" w:right="-108"/>
              <w:jc w:val="center"/>
            </w:pPr>
          </w:p>
          <w:p w14:paraId="1806C375" w14:textId="60B3DDFD" w:rsidR="00707A84" w:rsidRPr="00A1421B" w:rsidRDefault="00707A84" w:rsidP="00707A84">
            <w:pPr>
              <w:widowControl w:val="0"/>
              <w:ind w:left="-186"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10828" w:type="dxa"/>
            <w:vAlign w:val="center"/>
          </w:tcPr>
          <w:p w14:paraId="2A6D06ED" w14:textId="77777777" w:rsidR="00707A84" w:rsidRDefault="00707A84" w:rsidP="00707A84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0,4 кВ</w:t>
            </w:r>
            <w:r>
              <w:rPr>
                <w:sz w:val="22"/>
                <w:szCs w:val="22"/>
              </w:rPr>
              <w:t>:</w:t>
            </w:r>
          </w:p>
          <w:p w14:paraId="33AF7CA7" w14:textId="77777777" w:rsidR="00707A84" w:rsidRPr="00600BC8" w:rsidRDefault="00FD477C" w:rsidP="00707A84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5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29</m:t>
                </m:r>
              </m:oMath>
            </m:oMathPara>
          </w:p>
          <w:p w14:paraId="6E4DE23D" w14:textId="77777777" w:rsidR="00707A84" w:rsidRDefault="00707A84" w:rsidP="00707A84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3CED3A9E" w14:textId="77777777" w:rsidR="00707A84" w:rsidRPr="00600BC8" w:rsidRDefault="00FD477C" w:rsidP="00707A84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73EE8DFF" w14:textId="77777777" w:rsidR="00707A84" w:rsidRDefault="00707A84" w:rsidP="00707A84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21CA5E3C" w14:textId="77777777" w:rsidR="00707A84" w:rsidRDefault="00707A84" w:rsidP="00707A84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6B8DDB2B" w14:textId="77777777" w:rsidR="00707A84" w:rsidRPr="002D7258" w:rsidRDefault="00FD477C" w:rsidP="00707A8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61A8C34C" w14:textId="77777777" w:rsidR="00707A84" w:rsidRDefault="00707A84" w:rsidP="00707A84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Т</w:t>
            </w:r>
            <w:r>
              <w:rPr>
                <w:sz w:val="22"/>
                <w:szCs w:val="22"/>
                <w:lang w:val="ru-RU"/>
              </w:rPr>
              <w:t>СН</w:t>
            </w:r>
            <w:r>
              <w:rPr>
                <w:sz w:val="22"/>
                <w:szCs w:val="22"/>
              </w:rPr>
              <w:t>-</w:t>
            </w:r>
            <w:r>
              <w:rPr>
                <w:sz w:val="22"/>
                <w:szCs w:val="22"/>
                <w:lang w:val="ru-RU"/>
              </w:rPr>
              <w:t>1</w:t>
            </w:r>
            <w:r>
              <w:rPr>
                <w:sz w:val="22"/>
                <w:szCs w:val="22"/>
              </w:rPr>
              <w:t>:</w:t>
            </w:r>
          </w:p>
          <w:p w14:paraId="60011908" w14:textId="6F4F5EE8" w:rsidR="000F78D0" w:rsidRPr="000F78D0" w:rsidRDefault="00FD477C" w:rsidP="00707A8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СН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0,5∙0,24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0,5*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0</m:t>
                                    </m:r>
                                  </m:sub>
                                  <m:sup/>
                                </m:sSub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0,5*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10</m:t>
                                    </m:r>
                                  </m:sub>
                                  <m:sup/>
                                </m:sSub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1,280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3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22592A41" w14:textId="573B1884" w:rsidR="00707A84" w:rsidRPr="004A3D58" w:rsidRDefault="000F78D0" w:rsidP="00707A8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12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0,5*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Асч.10</m:t>
                            </m:r>
                          </m:sub>
                          <m:sup/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0,5*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0</m:t>
                            </m:r>
                          </m:sub>
                          <m:sup/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6,45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10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32B0D985" w14:textId="1B7E0872" w:rsidR="00461723" w:rsidRDefault="00461723" w:rsidP="00461723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Т</w:t>
            </w:r>
            <w:r>
              <w:rPr>
                <w:sz w:val="22"/>
                <w:szCs w:val="22"/>
                <w:lang w:val="ru-RU"/>
              </w:rPr>
              <w:t>СН</w:t>
            </w:r>
            <w:r>
              <w:rPr>
                <w:sz w:val="22"/>
                <w:szCs w:val="22"/>
              </w:rPr>
              <w:t>-</w:t>
            </w:r>
            <w:r>
              <w:rPr>
                <w:sz w:val="22"/>
                <w:szCs w:val="22"/>
                <w:lang w:val="ru-RU"/>
              </w:rPr>
              <w:t>2</w:t>
            </w:r>
            <w:r>
              <w:rPr>
                <w:sz w:val="22"/>
                <w:szCs w:val="22"/>
              </w:rPr>
              <w:t>:</w:t>
            </w:r>
          </w:p>
          <w:p w14:paraId="459583AE" w14:textId="79A70258" w:rsidR="00461723" w:rsidRPr="000F78D0" w:rsidRDefault="00FD477C" w:rsidP="00461723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СН-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0,5∙0,24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0,5*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0</m:t>
                                    </m:r>
                                  </m:sub>
                                  <m:sup/>
                                </m:sSub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0,5*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10</m:t>
                                    </m:r>
                                  </m:sub>
                                  <m:sup/>
                                </m:sSub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1,280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3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13E9852D" w14:textId="53A3070B" w:rsidR="00461723" w:rsidRPr="005A11BB" w:rsidRDefault="00461723" w:rsidP="00461723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12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0,5*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Асч.10</m:t>
                            </m:r>
                          </m:sub>
                          <m:sup/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0,5*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0</m:t>
                            </m:r>
                          </m:sub>
                          <m:sup/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6,45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10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4AFA618D" w14:textId="1A0D41C7" w:rsidR="005A11BB" w:rsidRDefault="005A11BB" w:rsidP="005A11BB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Т-</w:t>
            </w:r>
            <w:r>
              <w:rPr>
                <w:sz w:val="22"/>
                <w:szCs w:val="22"/>
                <w:lang w:val="ru-RU"/>
              </w:rPr>
              <w:t>1</w:t>
            </w:r>
            <w:r>
              <w:rPr>
                <w:sz w:val="22"/>
                <w:szCs w:val="22"/>
              </w:rPr>
              <w:t>:</w:t>
            </w:r>
          </w:p>
          <w:p w14:paraId="21C43CD1" w14:textId="77777777" w:rsidR="009C56A5" w:rsidRPr="009C56A5" w:rsidRDefault="00FD477C" w:rsidP="00BA4A11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0,5∙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30,96+</m:t>
                </m:r>
              </m:oMath>
            </m:oMathPara>
          </w:p>
          <w:p w14:paraId="66528E27" w14:textId="5242B37D" w:rsidR="00BA4A11" w:rsidRPr="009C56A5" w:rsidRDefault="00BA4A11" w:rsidP="00BA4A11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5*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0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6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7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СН-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6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7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0,5*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10</m:t>
                                    </m:r>
                                  </m:sub>
                                  <m:sup/>
                                </m:sSub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7,10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500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</m:oMath>
            </m:oMathPara>
          </w:p>
          <w:p w14:paraId="2F673258" w14:textId="4AF4823A" w:rsidR="009C56A5" w:rsidRPr="009C56A5" w:rsidRDefault="009C56A5" w:rsidP="00BA4A11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Асч.7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7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7,10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500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5*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0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6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СН-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5*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10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6</m:t>
                                    </m:r>
                                  </m:sub>
                                  <m:sup/>
                                </m:sSub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7,10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500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08244A55" w14:textId="23F03C36" w:rsidR="00BA4A11" w:rsidRPr="006834A1" w:rsidRDefault="00BA4A11" w:rsidP="00BA4A11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15,48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0,5*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0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6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7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СН-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Рсч.6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Рсч.7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0,5*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Рсч.10</m:t>
                                </m:r>
                              </m:sub>
                              <m:sup/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8736∙10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7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</m:oMath>
            </m:oMathPara>
          </w:p>
          <w:p w14:paraId="247891BC" w14:textId="55FB2419" w:rsidR="006834A1" w:rsidRPr="006834A1" w:rsidRDefault="006834A1" w:rsidP="006834A1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7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7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3,7472∙10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7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0,5*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0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6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СН-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0,5*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Рсч.10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Рсч.6</m:t>
                                </m:r>
                              </m:sub>
                              <m:sup/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</m:t>
                </m:r>
              </m:oMath>
            </m:oMathPara>
          </w:p>
          <w:p w14:paraId="09D6BB4D" w14:textId="407B9CF5" w:rsidR="006834A1" w:rsidRPr="006834A1" w:rsidRDefault="006834A1" w:rsidP="006834A1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 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3,7472∙10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7</m:t>
                    </m:r>
                  </m:sup>
                </m:sSup>
              </m:oMath>
            </m:oMathPara>
          </w:p>
          <w:p w14:paraId="68E37A09" w14:textId="61749B6C" w:rsidR="006834A1" w:rsidRPr="006834A1" w:rsidRDefault="006834A1" w:rsidP="00BA4A11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0388F6F9" w14:textId="0988EE67" w:rsidR="00907F0F" w:rsidRDefault="00907F0F" w:rsidP="00907F0F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Т-</w:t>
            </w:r>
            <w:r>
              <w:rPr>
                <w:sz w:val="22"/>
                <w:szCs w:val="22"/>
                <w:lang w:val="ru-RU"/>
              </w:rPr>
              <w:t>2</w:t>
            </w:r>
            <w:r>
              <w:rPr>
                <w:sz w:val="22"/>
                <w:szCs w:val="22"/>
              </w:rPr>
              <w:t>:</w:t>
            </w:r>
          </w:p>
          <w:p w14:paraId="3877647B" w14:textId="10831D92" w:rsidR="00907F0F" w:rsidRPr="009C56A5" w:rsidRDefault="00FD477C" w:rsidP="00907F0F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0,5∙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31,50+</m:t>
                </m:r>
              </m:oMath>
            </m:oMathPara>
          </w:p>
          <w:p w14:paraId="57569B19" w14:textId="63A58AC1" w:rsidR="00907F0F" w:rsidRPr="009C56A5" w:rsidRDefault="00907F0F" w:rsidP="00907F0F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5*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0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8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9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СН-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8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9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0,5*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10</m:t>
                                    </m:r>
                                  </m:sub>
                                  <m:sup/>
                                </m:sSub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11,88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500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</m:oMath>
            </m:oMathPara>
          </w:p>
          <w:p w14:paraId="3088F4CF" w14:textId="245DBC07" w:rsidR="00907F0F" w:rsidRPr="009C56A5" w:rsidRDefault="00907F0F" w:rsidP="00907F0F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w:lastRenderedPageBreak/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Асч.8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8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11,88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500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5*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0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9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СН-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5*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10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Рсч.9</m:t>
                                    </m:r>
                                  </m:sub>
                                  <m:sup/>
                                </m:sSub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11,88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500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1124842A" w14:textId="1C7D612A" w:rsidR="00907F0F" w:rsidRPr="006834A1" w:rsidRDefault="00907F0F" w:rsidP="00907F0F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15,75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0,5*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0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8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9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СН-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Рсч.8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Рсч.9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0,5*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Рсч.10</m:t>
                                </m:r>
                              </m:sub>
                              <m:sup/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7901∙10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7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</m:oMath>
            </m:oMathPara>
          </w:p>
          <w:p w14:paraId="40EF065D" w14:textId="519A5D85" w:rsidR="00907F0F" w:rsidRPr="006834A1" w:rsidRDefault="00907F0F" w:rsidP="00907F0F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8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8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7901∙10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7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0,5*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0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9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СН-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0,5*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Рсч.10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Рсч.9</m:t>
                                </m:r>
                              </m:sub>
                              <m:sup/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</m:t>
                </m:r>
              </m:oMath>
            </m:oMathPara>
          </w:p>
          <w:p w14:paraId="2CD40616" w14:textId="3EB88684" w:rsidR="00907F0F" w:rsidRPr="00A305EB" w:rsidRDefault="00907F0F" w:rsidP="00907F0F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 xml:space="preserve"> 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7901∙10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7</m:t>
                    </m:r>
                  </m:sup>
                </m:sSup>
              </m:oMath>
            </m:oMathPara>
          </w:p>
          <w:p w14:paraId="5BD32F33" w14:textId="4FC6A97E" w:rsidR="00A305EB" w:rsidRDefault="00A305EB" w:rsidP="00907F0F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738135E5" w14:textId="77777777" w:rsidR="00433759" w:rsidRPr="007C7D2B" w:rsidRDefault="00433759" w:rsidP="00433759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6624EB9A" w14:textId="27DC039E" w:rsidR="001779B1" w:rsidRPr="001779B1" w:rsidRDefault="00FD477C" w:rsidP="004337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6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7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8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9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0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4*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4*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СН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СН-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</m:oMath>
            </m:oMathPara>
          </w:p>
          <w:p w14:paraId="3EFD9564" w14:textId="570B4362" w:rsidR="00433759" w:rsidRPr="00646D51" w:rsidRDefault="00433759" w:rsidP="004337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-2</m:t>
                    </m:r>
                  </m:sub>
                </m:sSub>
              </m:oMath>
            </m:oMathPara>
          </w:p>
          <w:p w14:paraId="2158F944" w14:textId="77777777" w:rsidR="00433759" w:rsidRDefault="00433759" w:rsidP="004337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6D5F7AAB" w14:textId="77777777" w:rsidR="00433759" w:rsidRPr="00B4292C" w:rsidRDefault="00433759" w:rsidP="00433759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09A57480" w14:textId="77777777" w:rsidR="00615D14" w:rsidRPr="00615D14" w:rsidRDefault="00FD477C" w:rsidP="00707A8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56DABBCD" w14:textId="47F98803" w:rsidR="001779B1" w:rsidRPr="001779B1" w:rsidRDefault="00433759" w:rsidP="00707A8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6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 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7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 =0 ТО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8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9</m:t>
                    </m:r>
                  </m:sub>
                  <m:sup/>
                </m:sSubSup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+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0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2*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2*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СН-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-2</m:t>
                    </m:r>
                  </m:sub>
                </m:sSub>
              </m:oMath>
            </m:oMathPara>
          </w:p>
          <w:p w14:paraId="037CEE4D" w14:textId="3C0C3021" w:rsidR="00615D14" w:rsidRPr="001779B1" w:rsidRDefault="00615D14" w:rsidP="00615D1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8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 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9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 =0 ТО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6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7</m:t>
                    </m:r>
                  </m:sub>
                  <m:sup/>
                </m:sSubSup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+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0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2*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2*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СН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-1</m:t>
                    </m:r>
                  </m:sub>
                </m:sSub>
              </m:oMath>
            </m:oMathPara>
          </w:p>
          <w:p w14:paraId="4624BC6C" w14:textId="1E81B0EB" w:rsidR="00615D14" w:rsidRPr="00615D14" w:rsidRDefault="00615D14" w:rsidP="00707A8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6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 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7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 И 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8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 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9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 =0 ТО О</m:t>
                </m:r>
              </m:oMath>
            </m:oMathPara>
          </w:p>
          <w:p w14:paraId="041D4C56" w14:textId="1DDED19F" w:rsidR="005A11BB" w:rsidRPr="00433759" w:rsidRDefault="00615D14" w:rsidP="00707A84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6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7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8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9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0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4*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4*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СН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СН-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-</m:t>
                </m:r>
              </m:oMath>
            </m:oMathPara>
          </w:p>
          <w:p w14:paraId="56852137" w14:textId="29D34AA6" w:rsidR="005A11BB" w:rsidRPr="00615D14" w:rsidRDefault="00615D14" w:rsidP="00615D14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Т-2</m:t>
                    </m:r>
                  </m:sub>
                </m:sSub>
              </m:oMath>
            </m:oMathPara>
          </w:p>
        </w:tc>
      </w:tr>
      <w:tr w:rsidR="00E45BDE" w:rsidRPr="00F0181C" w14:paraId="3B292F40" w14:textId="77777777" w:rsidTr="009E5C9B">
        <w:trPr>
          <w:trHeight w:val="60"/>
        </w:trPr>
        <w:tc>
          <w:tcPr>
            <w:tcW w:w="602" w:type="dxa"/>
            <w:vAlign w:val="center"/>
          </w:tcPr>
          <w:p w14:paraId="0E42A5BD" w14:textId="73E33AF0" w:rsidR="00E45BDE" w:rsidRDefault="00467648" w:rsidP="00E45BDE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5</w:t>
            </w:r>
          </w:p>
        </w:tc>
        <w:tc>
          <w:tcPr>
            <w:tcW w:w="910" w:type="dxa"/>
            <w:vAlign w:val="center"/>
          </w:tcPr>
          <w:p w14:paraId="2DDCF44A" w14:textId="05E7DBCE" w:rsidR="00E45BDE" w:rsidRPr="002869F7" w:rsidRDefault="00E45BDE" w:rsidP="00E45BDE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1064" w:type="dxa"/>
            <w:vAlign w:val="center"/>
          </w:tcPr>
          <w:p w14:paraId="1094904E" w14:textId="180527D8" w:rsidR="00E45BDE" w:rsidRPr="002869F7" w:rsidRDefault="00E45BDE" w:rsidP="00E45BDE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2898" w:type="dxa"/>
            <w:vAlign w:val="center"/>
          </w:tcPr>
          <w:p w14:paraId="2E70B683" w14:textId="18D63F58" w:rsidR="00E45BDE" w:rsidRPr="00A1421B" w:rsidRDefault="00E45BDE" w:rsidP="00E45BDE">
            <w:pPr>
              <w:widowControl w:val="0"/>
              <w:ind w:left="-186" w:right="-108"/>
              <w:jc w:val="center"/>
              <w:rPr>
                <w:sz w:val="22"/>
                <w:szCs w:val="22"/>
              </w:rPr>
            </w:pPr>
            <w:r w:rsidRPr="000C3135">
              <w:t>РП-29 6 кВ, ЗРУ-6 кВ, 1 СШ 6 кВ, Яч.7</w:t>
            </w:r>
          </w:p>
        </w:tc>
        <w:tc>
          <w:tcPr>
            <w:tcW w:w="10828" w:type="dxa"/>
            <w:vAlign w:val="center"/>
          </w:tcPr>
          <w:p w14:paraId="0A85530E" w14:textId="77777777" w:rsidR="00E45BDE" w:rsidRDefault="00E45BDE" w:rsidP="00E45BDE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37CFEA92" w14:textId="77777777" w:rsidR="00E45BDE" w:rsidRPr="00600BC8" w:rsidRDefault="00FD477C" w:rsidP="00E45BDE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3E66BC81" w14:textId="77777777" w:rsidR="00E45BDE" w:rsidRDefault="00E45BDE" w:rsidP="00E45BDE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065A7610" w14:textId="77777777" w:rsidR="00E45BDE" w:rsidRPr="002D7258" w:rsidRDefault="00FD477C" w:rsidP="00E45BDE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576FE514" w14:textId="7637C398" w:rsidR="00E45BDE" w:rsidRDefault="00E45BDE" w:rsidP="00E45BDE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КЛ 6 кВ Ф.60</w:t>
            </w:r>
            <w:r>
              <w:rPr>
                <w:sz w:val="22"/>
                <w:szCs w:val="22"/>
                <w:lang w:val="ru-RU"/>
              </w:rPr>
              <w:t>1</w:t>
            </w:r>
            <w:r>
              <w:rPr>
                <w:sz w:val="22"/>
                <w:szCs w:val="22"/>
              </w:rPr>
              <w:t>:</w:t>
            </w:r>
          </w:p>
          <w:p w14:paraId="7AB422FA" w14:textId="65CDF03A" w:rsidR="00E45BDE" w:rsidRPr="00444984" w:rsidRDefault="00FD477C" w:rsidP="00E45BDE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83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61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2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1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38437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6BAED48B" w14:textId="0748DFD3" w:rsidR="00E45BDE" w:rsidRPr="00C756C4" w:rsidRDefault="00E45BDE" w:rsidP="00E45BDE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1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2,135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0,0583</m:t>
                </m:r>
              </m:oMath>
            </m:oMathPara>
          </w:p>
          <w:p w14:paraId="2D1CBEED" w14:textId="77777777" w:rsidR="00E45BDE" w:rsidRPr="00B4292C" w:rsidRDefault="00E45BDE" w:rsidP="00E45BDE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42D54943" w14:textId="12DA9392" w:rsidR="00E45BDE" w:rsidRPr="00646D51" w:rsidRDefault="00FD477C" w:rsidP="00E45BDE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1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0B686DE7" w14:textId="77777777" w:rsidR="00E45BDE" w:rsidRDefault="00E45BDE" w:rsidP="00E45BDE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404CF33C" w14:textId="77777777" w:rsidR="00E45BDE" w:rsidRPr="00B4292C" w:rsidRDefault="00E45BDE" w:rsidP="00E45BDE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35167F94" w14:textId="19580E9D" w:rsidR="00E45BDE" w:rsidRPr="002D1440" w:rsidRDefault="00FD477C" w:rsidP="002D1440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1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0, то 0, 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1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</w:tc>
      </w:tr>
      <w:tr w:rsidR="009650D2" w:rsidRPr="00F0181C" w14:paraId="675CFE7F" w14:textId="77777777" w:rsidTr="009E5C9B">
        <w:trPr>
          <w:trHeight w:val="60"/>
        </w:trPr>
        <w:tc>
          <w:tcPr>
            <w:tcW w:w="602" w:type="dxa"/>
            <w:vAlign w:val="center"/>
          </w:tcPr>
          <w:p w14:paraId="5B03AAF5" w14:textId="6F58FF6C" w:rsidR="009650D2" w:rsidRDefault="00467648" w:rsidP="009650D2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6</w:t>
            </w:r>
          </w:p>
        </w:tc>
        <w:tc>
          <w:tcPr>
            <w:tcW w:w="910" w:type="dxa"/>
            <w:vAlign w:val="center"/>
          </w:tcPr>
          <w:p w14:paraId="36C2625B" w14:textId="1EFF500E" w:rsidR="009650D2" w:rsidRPr="002869F7" w:rsidRDefault="009650D2" w:rsidP="009650D2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1064" w:type="dxa"/>
            <w:vAlign w:val="center"/>
          </w:tcPr>
          <w:p w14:paraId="5A43FF5E" w14:textId="12034DB7" w:rsidR="009650D2" w:rsidRPr="002869F7" w:rsidRDefault="009650D2" w:rsidP="009650D2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2898" w:type="dxa"/>
            <w:vAlign w:val="center"/>
          </w:tcPr>
          <w:p w14:paraId="7DA8AFD5" w14:textId="23C928B1" w:rsidR="009650D2" w:rsidRPr="00A1421B" w:rsidRDefault="009650D2" w:rsidP="009650D2">
            <w:pPr>
              <w:widowControl w:val="0"/>
              <w:ind w:left="-186" w:right="-108"/>
              <w:jc w:val="center"/>
              <w:rPr>
                <w:sz w:val="22"/>
                <w:szCs w:val="22"/>
              </w:rPr>
            </w:pPr>
            <w:r w:rsidRPr="000C3135">
              <w:t>РП-19 6 кВ, ЗРУ-6 кВ, 1 СШ 6 кВ, Яч.1</w:t>
            </w:r>
          </w:p>
        </w:tc>
        <w:tc>
          <w:tcPr>
            <w:tcW w:w="10828" w:type="dxa"/>
            <w:vAlign w:val="center"/>
          </w:tcPr>
          <w:p w14:paraId="772AE584" w14:textId="77777777" w:rsidR="009650D2" w:rsidRDefault="009650D2" w:rsidP="009650D2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43B3E347" w14:textId="77777777" w:rsidR="009650D2" w:rsidRPr="00600BC8" w:rsidRDefault="00FD477C" w:rsidP="009650D2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6722EB0A" w14:textId="77777777" w:rsidR="009650D2" w:rsidRDefault="009650D2" w:rsidP="009650D2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419FCD14" w14:textId="77777777" w:rsidR="009650D2" w:rsidRPr="002D7258" w:rsidRDefault="00FD477C" w:rsidP="009650D2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2A8B4811" w14:textId="77777777" w:rsidR="009650D2" w:rsidRDefault="009650D2" w:rsidP="009650D2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КЛ 6 кВ Ф.602:</w:t>
            </w:r>
          </w:p>
          <w:p w14:paraId="3C5878D0" w14:textId="77777777" w:rsidR="009650D2" w:rsidRPr="00444984" w:rsidRDefault="00FD477C" w:rsidP="009650D2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7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61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2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2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5043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291F85BA" w14:textId="77777777" w:rsidR="009650D2" w:rsidRPr="00C756C4" w:rsidRDefault="009650D2" w:rsidP="009650D2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2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2,8017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0520</m:t>
                </m:r>
              </m:oMath>
            </m:oMathPara>
          </w:p>
          <w:p w14:paraId="3959F2F5" w14:textId="77777777" w:rsidR="009650D2" w:rsidRPr="00B4292C" w:rsidRDefault="009650D2" w:rsidP="009650D2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4ACA784C" w14:textId="77777777" w:rsidR="009650D2" w:rsidRPr="00646D51" w:rsidRDefault="00FD477C" w:rsidP="009650D2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2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5475C689" w14:textId="77777777" w:rsidR="009650D2" w:rsidRDefault="009650D2" w:rsidP="009650D2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454E682F" w14:textId="77777777" w:rsidR="009650D2" w:rsidRPr="00B4292C" w:rsidRDefault="009650D2" w:rsidP="009650D2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4B6E73CB" w14:textId="6BFFBAEC" w:rsidR="009650D2" w:rsidRPr="00693BB7" w:rsidRDefault="00FD477C" w:rsidP="009650D2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2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0, то 0, 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2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</w:tc>
      </w:tr>
      <w:tr w:rsidR="00693BB7" w:rsidRPr="00F0181C" w14:paraId="63E7DB76" w14:textId="77777777" w:rsidTr="009E5C9B">
        <w:trPr>
          <w:trHeight w:val="60"/>
        </w:trPr>
        <w:tc>
          <w:tcPr>
            <w:tcW w:w="602" w:type="dxa"/>
            <w:vAlign w:val="center"/>
          </w:tcPr>
          <w:p w14:paraId="10205610" w14:textId="444BC45A" w:rsidR="00693BB7" w:rsidRDefault="00467648" w:rsidP="00693BB7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7</w:t>
            </w:r>
          </w:p>
        </w:tc>
        <w:tc>
          <w:tcPr>
            <w:tcW w:w="910" w:type="dxa"/>
            <w:vAlign w:val="center"/>
          </w:tcPr>
          <w:p w14:paraId="4392708A" w14:textId="347D1543" w:rsidR="00693BB7" w:rsidRPr="002869F7" w:rsidRDefault="00693BB7" w:rsidP="00693BB7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1064" w:type="dxa"/>
            <w:vAlign w:val="center"/>
          </w:tcPr>
          <w:p w14:paraId="63F437F8" w14:textId="6B7BE4FE" w:rsidR="00693BB7" w:rsidRPr="002869F7" w:rsidRDefault="00693BB7" w:rsidP="00693BB7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2898" w:type="dxa"/>
            <w:vAlign w:val="center"/>
          </w:tcPr>
          <w:p w14:paraId="2B141D21" w14:textId="0B0CE24E" w:rsidR="00693BB7" w:rsidRPr="00A1421B" w:rsidRDefault="00693BB7" w:rsidP="00693BB7">
            <w:pPr>
              <w:widowControl w:val="0"/>
              <w:ind w:left="-186" w:right="-108"/>
              <w:jc w:val="center"/>
              <w:rPr>
                <w:sz w:val="22"/>
                <w:szCs w:val="22"/>
              </w:rPr>
            </w:pPr>
            <w:r w:rsidRPr="000C3135">
              <w:t>ТП-10 6 кВ, ЗРУ-6 кВ, СШ 6 кВ, Яч.4</w:t>
            </w:r>
          </w:p>
        </w:tc>
        <w:tc>
          <w:tcPr>
            <w:tcW w:w="10828" w:type="dxa"/>
            <w:vAlign w:val="center"/>
          </w:tcPr>
          <w:p w14:paraId="3361BF55" w14:textId="77777777" w:rsidR="002D1440" w:rsidRDefault="002D1440" w:rsidP="002D1440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47F5F107" w14:textId="77777777" w:rsidR="002D1440" w:rsidRPr="00600BC8" w:rsidRDefault="00FD477C" w:rsidP="002D1440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412C6885" w14:textId="77777777" w:rsidR="002D1440" w:rsidRDefault="002D1440" w:rsidP="002D1440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5FB27B06" w14:textId="77777777" w:rsidR="002D1440" w:rsidRPr="002D7258" w:rsidRDefault="00FD477C" w:rsidP="002D1440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4AC9D443" w14:textId="77777777" w:rsidR="00AD05F4" w:rsidRDefault="00AD05F4" w:rsidP="00AD05F4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AD05F4">
              <w:rPr>
                <w:sz w:val="22"/>
                <w:szCs w:val="22"/>
              </w:rPr>
              <w:t>КЛ 6 кВ Ф.619 (от муфты до ввода на ТП-10)</w:t>
            </w:r>
            <w:r>
              <w:rPr>
                <w:sz w:val="22"/>
                <w:szCs w:val="22"/>
              </w:rPr>
              <w:t>:</w:t>
            </w:r>
          </w:p>
          <w:p w14:paraId="3BE0EE66" w14:textId="4E9DB554" w:rsidR="00AD05F4" w:rsidRPr="00444984" w:rsidRDefault="00FD477C" w:rsidP="00AD05F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67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32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3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403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3F2693A6" w14:textId="6AB66394" w:rsidR="00AD05F4" w:rsidRPr="00C756C4" w:rsidRDefault="00AD05F4" w:rsidP="00AD05F4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3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2,2389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0124</m:t>
                </m:r>
              </m:oMath>
            </m:oMathPara>
          </w:p>
          <w:p w14:paraId="506B9898" w14:textId="77777777" w:rsidR="00AD05F4" w:rsidRDefault="00AD05F4" w:rsidP="002D1440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5D2684AC" w14:textId="475985B7" w:rsidR="002D1440" w:rsidRDefault="00AD05F4" w:rsidP="002D1440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КЛ 6 кВ Ф.619 (от ГБП до муфты):</w:t>
            </w:r>
          </w:p>
          <w:p w14:paraId="29BC9F1D" w14:textId="3A65AB60" w:rsidR="002D1440" w:rsidRPr="00444984" w:rsidRDefault="00FD477C" w:rsidP="002D1440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83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20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3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КЛ-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2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4430F334" w14:textId="7B4F80F0" w:rsidR="002D1440" w:rsidRPr="00C756C4" w:rsidRDefault="002D1440" w:rsidP="002D1440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3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КЛ-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1,3889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0095</m:t>
                </m:r>
              </m:oMath>
            </m:oMathPara>
          </w:p>
          <w:p w14:paraId="24EED94D" w14:textId="52E3BFCB" w:rsidR="002D1440" w:rsidRPr="00B4292C" w:rsidRDefault="002D1440" w:rsidP="002D1440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7A13166B" w14:textId="795F7568" w:rsidR="002D1440" w:rsidRPr="00646D51" w:rsidRDefault="00FD477C" w:rsidP="002D1440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3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</m:oMath>
            </m:oMathPara>
          </w:p>
          <w:p w14:paraId="1ACDDC73" w14:textId="77777777" w:rsidR="002D1440" w:rsidRPr="00B4292C" w:rsidRDefault="002D1440" w:rsidP="002D1440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lastRenderedPageBreak/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3DAE5461" w14:textId="14C72EAA" w:rsidR="00693BB7" w:rsidRPr="002D1440" w:rsidRDefault="00FD477C" w:rsidP="002D1440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3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0, то 0, 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3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</m:oMath>
            </m:oMathPara>
          </w:p>
        </w:tc>
      </w:tr>
      <w:tr w:rsidR="00744E54" w:rsidRPr="00F0181C" w14:paraId="1EBA07C0" w14:textId="77777777" w:rsidTr="009E5C9B">
        <w:trPr>
          <w:trHeight w:val="60"/>
        </w:trPr>
        <w:tc>
          <w:tcPr>
            <w:tcW w:w="602" w:type="dxa"/>
            <w:vAlign w:val="center"/>
          </w:tcPr>
          <w:p w14:paraId="510C8142" w14:textId="1C9B5B90" w:rsidR="00744E54" w:rsidRDefault="00467648" w:rsidP="00744E54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8</w:t>
            </w:r>
          </w:p>
        </w:tc>
        <w:tc>
          <w:tcPr>
            <w:tcW w:w="910" w:type="dxa"/>
            <w:vAlign w:val="center"/>
          </w:tcPr>
          <w:p w14:paraId="67C79B1D" w14:textId="68F8250D" w:rsidR="00744E54" w:rsidRPr="002869F7" w:rsidRDefault="00744E54" w:rsidP="00744E54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1064" w:type="dxa"/>
            <w:vAlign w:val="center"/>
          </w:tcPr>
          <w:p w14:paraId="6F969514" w14:textId="6875FD4B" w:rsidR="00744E54" w:rsidRPr="002869F7" w:rsidRDefault="00744E54" w:rsidP="00744E54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2898" w:type="dxa"/>
            <w:vAlign w:val="center"/>
          </w:tcPr>
          <w:p w14:paraId="7EE20F88" w14:textId="1183051C" w:rsidR="00744E54" w:rsidRPr="00A1421B" w:rsidRDefault="00744E54" w:rsidP="00744E54">
            <w:pPr>
              <w:widowControl w:val="0"/>
              <w:ind w:left="-186" w:right="-108"/>
              <w:jc w:val="center"/>
              <w:rPr>
                <w:sz w:val="22"/>
                <w:szCs w:val="22"/>
              </w:rPr>
            </w:pPr>
            <w:r w:rsidRPr="000C3135">
              <w:t>РП-20 6 кВ, ЗРУ-6 кВ, 1 СШ 6 кВ, Яч.3</w:t>
            </w:r>
          </w:p>
        </w:tc>
        <w:tc>
          <w:tcPr>
            <w:tcW w:w="10828" w:type="dxa"/>
            <w:vAlign w:val="center"/>
          </w:tcPr>
          <w:p w14:paraId="620B03F9" w14:textId="77777777" w:rsidR="000E7537" w:rsidRDefault="000E7537" w:rsidP="000E753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5BA45AD8" w14:textId="77777777" w:rsidR="000E7537" w:rsidRPr="00600BC8" w:rsidRDefault="00FD477C" w:rsidP="000E7537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4B3E062E" w14:textId="77777777" w:rsidR="000E7537" w:rsidRDefault="000E7537" w:rsidP="000E753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257FFA44" w14:textId="77777777" w:rsidR="000E7537" w:rsidRPr="002D7258" w:rsidRDefault="00FD477C" w:rsidP="000E753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39B0B73B" w14:textId="7E069014" w:rsidR="000E7537" w:rsidRDefault="000E7537" w:rsidP="000E753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="0066762A">
              <w:rPr>
                <w:sz w:val="22"/>
                <w:szCs w:val="22"/>
              </w:rPr>
              <w:t>КЛ 6 кВ Ф.620 (от муфты до ввода на РП-20)</w:t>
            </w:r>
            <w:r>
              <w:rPr>
                <w:sz w:val="22"/>
                <w:szCs w:val="22"/>
              </w:rPr>
              <w:t>:</w:t>
            </w:r>
          </w:p>
          <w:p w14:paraId="4B721292" w14:textId="5827338A" w:rsidR="000E7537" w:rsidRPr="00444984" w:rsidRDefault="00FD477C" w:rsidP="000E753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60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59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2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4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4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4513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723F5775" w14:textId="71FD128B" w:rsidR="000E7537" w:rsidRPr="00C756C4" w:rsidRDefault="000E7537" w:rsidP="000E7537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4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4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2,507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0,0404</m:t>
                </m:r>
              </m:oMath>
            </m:oMathPara>
          </w:p>
          <w:p w14:paraId="030B1D57" w14:textId="77777777" w:rsidR="000E7537" w:rsidRDefault="000E7537" w:rsidP="000E7537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5C715391" w14:textId="5F01527C" w:rsidR="000E7537" w:rsidRDefault="000E7537" w:rsidP="000E753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="00E47FB8">
              <w:rPr>
                <w:sz w:val="22"/>
                <w:szCs w:val="22"/>
              </w:rPr>
              <w:t>КЛ 6 кВ Ф.620 (от ГБП до муфты)</w:t>
            </w:r>
            <w:r>
              <w:rPr>
                <w:sz w:val="22"/>
                <w:szCs w:val="22"/>
              </w:rPr>
              <w:t>:</w:t>
            </w:r>
          </w:p>
          <w:p w14:paraId="029FCE07" w14:textId="7A4252EF" w:rsidR="000E7537" w:rsidRPr="00444984" w:rsidRDefault="00FD477C" w:rsidP="000E753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83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23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2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4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КЛ-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4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14687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47AF9FAF" w14:textId="16FCAB76" w:rsidR="000E7537" w:rsidRPr="00C756C4" w:rsidRDefault="000E7537" w:rsidP="000E7537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3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КЛ-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8,1597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7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0223</m:t>
                </m:r>
              </m:oMath>
            </m:oMathPara>
          </w:p>
          <w:p w14:paraId="378DDECF" w14:textId="77777777" w:rsidR="000E7537" w:rsidRDefault="000E7537" w:rsidP="000E7537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</w:p>
          <w:p w14:paraId="58A97AB2" w14:textId="77777777" w:rsidR="000E7537" w:rsidRPr="00B4292C" w:rsidRDefault="000E7537" w:rsidP="000E7537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78D4F426" w14:textId="22372B51" w:rsidR="000E7537" w:rsidRPr="00646D51" w:rsidRDefault="00FD477C" w:rsidP="000E753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4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</m:oMath>
            </m:oMathPara>
          </w:p>
          <w:p w14:paraId="1CA74ED1" w14:textId="77777777" w:rsidR="000E7537" w:rsidRDefault="000E7537" w:rsidP="000E753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598768E3" w14:textId="77777777" w:rsidR="000E7537" w:rsidRPr="00B4292C" w:rsidRDefault="000E7537" w:rsidP="000E7537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417ACA92" w14:textId="21FCB6A5" w:rsidR="00744E54" w:rsidRPr="00744E54" w:rsidRDefault="00FD477C" w:rsidP="000E7537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4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0, то 0, 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4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</m:oMath>
            </m:oMathPara>
          </w:p>
        </w:tc>
      </w:tr>
      <w:tr w:rsidR="00744E54" w:rsidRPr="00F0181C" w14:paraId="0E7F082E" w14:textId="77777777" w:rsidTr="009E5C9B">
        <w:trPr>
          <w:trHeight w:val="60"/>
        </w:trPr>
        <w:tc>
          <w:tcPr>
            <w:tcW w:w="602" w:type="dxa"/>
            <w:vAlign w:val="center"/>
          </w:tcPr>
          <w:p w14:paraId="244B6D68" w14:textId="0F1452F8" w:rsidR="00744E54" w:rsidRPr="009661C4" w:rsidRDefault="00467648" w:rsidP="00744E54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9</w:t>
            </w:r>
          </w:p>
        </w:tc>
        <w:tc>
          <w:tcPr>
            <w:tcW w:w="910" w:type="dxa"/>
            <w:vAlign w:val="center"/>
          </w:tcPr>
          <w:p w14:paraId="7CB10073" w14:textId="3E6662D7" w:rsidR="00744E54" w:rsidRDefault="00744E54" w:rsidP="00744E54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1064" w:type="dxa"/>
            <w:vAlign w:val="center"/>
          </w:tcPr>
          <w:p w14:paraId="2D6B3B88" w14:textId="0CFF7E4C" w:rsidR="00744E54" w:rsidRDefault="00744E54" w:rsidP="00744E54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,16</w:t>
            </w:r>
          </w:p>
        </w:tc>
        <w:tc>
          <w:tcPr>
            <w:tcW w:w="2898" w:type="dxa"/>
            <w:vAlign w:val="center"/>
          </w:tcPr>
          <w:p w14:paraId="409CE913" w14:textId="77777777" w:rsidR="00744E54" w:rsidRDefault="00744E54" w:rsidP="00744E54">
            <w:pPr>
              <w:widowControl w:val="0"/>
              <w:ind w:left="-186" w:right="-108"/>
              <w:jc w:val="center"/>
            </w:pPr>
            <w:r w:rsidRPr="005C3986">
              <w:t>ТП-14 6 кВ, ЗРУ-6 кВ, 2 СШ 6 кВ, Яч.16</w:t>
            </w:r>
          </w:p>
          <w:p w14:paraId="5EA651F8" w14:textId="77777777" w:rsidR="00744E54" w:rsidRDefault="00744E54" w:rsidP="00744E54">
            <w:pPr>
              <w:widowControl w:val="0"/>
              <w:ind w:left="-186" w:right="-108"/>
              <w:jc w:val="center"/>
            </w:pPr>
            <w:r>
              <w:t>+</w:t>
            </w:r>
            <w:r w:rsidRPr="005C3986">
              <w:t xml:space="preserve"> </w:t>
            </w:r>
          </w:p>
          <w:p w14:paraId="05D79EB6" w14:textId="2DA38FA8" w:rsidR="00744E54" w:rsidRDefault="00744E54" w:rsidP="00744E54">
            <w:pPr>
              <w:widowControl w:val="0"/>
              <w:ind w:left="-186" w:right="-108"/>
              <w:jc w:val="center"/>
            </w:pPr>
            <w:r w:rsidRPr="005C3986">
              <w:t>ЦРП 6 кВ, ЗРУ-6 кВ, 2 СШ 6 кВ, Яч.26</w:t>
            </w:r>
          </w:p>
        </w:tc>
        <w:tc>
          <w:tcPr>
            <w:tcW w:w="10828" w:type="dxa"/>
            <w:vAlign w:val="center"/>
          </w:tcPr>
          <w:p w14:paraId="2FAF96F7" w14:textId="28EE48F3" w:rsidR="002C37DF" w:rsidRPr="008A1F07" w:rsidRDefault="002C37DF" w:rsidP="00744E5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w:r w:rsidRPr="002C37DF">
              <w:rPr>
                <w:sz w:val="22"/>
                <w:szCs w:val="22"/>
                <w:lang w:val="ru-RU"/>
              </w:rPr>
              <w:t xml:space="preserve">На основании п.2.2.7 Приложения 5 к Регламенту коммерческого учета электроэнергии и мощности (Приложение № 11 к Договору о присоединении к торговой системе оптового рынка), </w:t>
            </w:r>
            <w:r>
              <w:rPr>
                <w:sz w:val="22"/>
                <w:szCs w:val="22"/>
                <w:lang w:val="ru-RU"/>
              </w:rPr>
              <w:t>а</w:t>
            </w:r>
            <w:r w:rsidRPr="002C37DF">
              <w:rPr>
                <w:sz w:val="22"/>
                <w:szCs w:val="22"/>
                <w:lang w:val="ru-RU"/>
              </w:rPr>
              <w:t xml:space="preserve">лгоритм приведен к основному (нормальному) режиму работы электрооборудования. При нормальном режиме работы </w:t>
            </w:r>
            <w:r w:rsidR="00EF17D3">
              <w:rPr>
                <w:sz w:val="22"/>
                <w:szCs w:val="22"/>
                <w:lang w:val="ru-RU"/>
              </w:rPr>
              <w:t>линия</w:t>
            </w:r>
            <w:r w:rsidRPr="002C37DF">
              <w:rPr>
                <w:sz w:val="22"/>
                <w:szCs w:val="22"/>
                <w:lang w:val="ru-RU"/>
              </w:rPr>
              <w:t xml:space="preserve"> </w:t>
            </w:r>
            <w:r>
              <w:rPr>
                <w:sz w:val="22"/>
                <w:szCs w:val="22"/>
                <w:lang w:val="ru-RU"/>
              </w:rPr>
              <w:t xml:space="preserve">КЛ 6 кВ ТП-14 – ЦРП 6 кВ </w:t>
            </w:r>
            <w:r w:rsidRPr="002C37DF">
              <w:rPr>
                <w:sz w:val="22"/>
                <w:szCs w:val="22"/>
                <w:lang w:val="ru-RU"/>
              </w:rPr>
              <w:t>в</w:t>
            </w:r>
            <w:r w:rsidR="00EF17D3">
              <w:rPr>
                <w:sz w:val="22"/>
                <w:szCs w:val="22"/>
                <w:lang w:val="ru-RU"/>
              </w:rPr>
              <w:t>ы</w:t>
            </w:r>
            <w:r w:rsidRPr="002C37DF">
              <w:rPr>
                <w:sz w:val="22"/>
                <w:szCs w:val="22"/>
                <w:lang w:val="ru-RU"/>
              </w:rPr>
              <w:t>ключен</w:t>
            </w:r>
            <w:r w:rsidR="00EF17D3">
              <w:rPr>
                <w:sz w:val="22"/>
                <w:szCs w:val="22"/>
                <w:lang w:val="ru-RU"/>
              </w:rPr>
              <w:t>а</w:t>
            </w:r>
            <w:r w:rsidR="008A1F07">
              <w:rPr>
                <w:sz w:val="22"/>
                <w:szCs w:val="22"/>
                <w:lang w:val="ru-RU"/>
              </w:rPr>
              <w:t xml:space="preserve"> (в случае отступления от нормального режима работы расчет учетного показателя может осуществляться на основании согласованного Акта приема-передачи электроэнергии)</w:t>
            </w:r>
            <w:r w:rsidRPr="002C37DF">
              <w:rPr>
                <w:sz w:val="22"/>
                <w:szCs w:val="22"/>
                <w:lang w:val="ru-RU"/>
              </w:rPr>
              <w:t>.</w:t>
            </w:r>
            <w:r w:rsidR="00EF17D3">
              <w:rPr>
                <w:sz w:val="22"/>
                <w:szCs w:val="22"/>
                <w:lang w:val="ru-RU"/>
              </w:rPr>
              <w:t xml:space="preserve"> </w:t>
            </w:r>
          </w:p>
          <w:p w14:paraId="5B33950D" w14:textId="64EA05FD" w:rsidR="002C37DF" w:rsidRDefault="002C37DF" w:rsidP="00744E5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4E20274D" w14:textId="77777777" w:rsidR="00DA7137" w:rsidRDefault="00DA7137" w:rsidP="00DA713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4290854C" w14:textId="77777777" w:rsidR="00DA7137" w:rsidRPr="00600BC8" w:rsidRDefault="00FD477C" w:rsidP="00DA7137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3D5683A9" w14:textId="77777777" w:rsidR="00DA7137" w:rsidRDefault="00DA7137" w:rsidP="00DA713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3B05B613" w14:textId="77777777" w:rsidR="00DA7137" w:rsidRPr="002D7258" w:rsidRDefault="00FD477C" w:rsidP="00DA713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3A72BBBE" w14:textId="77777777" w:rsidR="002C37DF" w:rsidRDefault="002C37DF" w:rsidP="00DA7137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39BF9E9A" w14:textId="77777777" w:rsidR="002C37DF" w:rsidRDefault="002C37DF" w:rsidP="00DA7137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6526BBE9" w14:textId="5E994A2E" w:rsidR="00DA7137" w:rsidRDefault="00DA7137" w:rsidP="00DA713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КЛ 6 кВ Ф.618 в сторону ЦРП 6 кВ (от муфты до ввода на ЦРП):</w:t>
            </w:r>
          </w:p>
          <w:p w14:paraId="1A03BEA7" w14:textId="2B135B48" w:rsidR="00DA7137" w:rsidRPr="00444984" w:rsidRDefault="00FD477C" w:rsidP="00DA713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83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20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6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6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2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1CB5BA74" w14:textId="28BA1916" w:rsidR="00DA7137" w:rsidRPr="00C756C4" w:rsidRDefault="00DA7137" w:rsidP="00DA7137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6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6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1,3889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0095</m:t>
                </m:r>
              </m:oMath>
            </m:oMathPara>
          </w:p>
          <w:p w14:paraId="02BEA6F2" w14:textId="77777777" w:rsidR="00DA7137" w:rsidRDefault="00DA7137" w:rsidP="00DA7137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67174B3B" w14:textId="5B2AF64B" w:rsidR="00DA7137" w:rsidRDefault="00DA7137" w:rsidP="00DA713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="00802BAB">
              <w:rPr>
                <w:sz w:val="22"/>
                <w:szCs w:val="22"/>
              </w:rPr>
              <w:t>КЛ 6 кВ Ф.618 в сторону ЦРП 6 кВ (от ГБП до муфты)</w:t>
            </w:r>
          </w:p>
          <w:p w14:paraId="03AE14EB" w14:textId="677F3213" w:rsidR="00DA7137" w:rsidRPr="00444984" w:rsidRDefault="00FD477C" w:rsidP="00DA713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60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81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6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КЛ-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6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12393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486536DD" w14:textId="2CBBA76E" w:rsidR="00DA7137" w:rsidRPr="00C756C4" w:rsidRDefault="00DA7137" w:rsidP="00DA7137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6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КЛ-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6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6,8850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0,0277</m:t>
                </m:r>
              </m:oMath>
            </m:oMathPara>
          </w:p>
          <w:p w14:paraId="44604F4B" w14:textId="77777777" w:rsidR="00DA7137" w:rsidRPr="00DA7137" w:rsidRDefault="00DA7137" w:rsidP="00744E5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5B016F09" w14:textId="776E8C71" w:rsidR="002C37DF" w:rsidRDefault="002C37DF" w:rsidP="002C37DF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КЛ 6 кВ Ф.618 в сторону ТП-14:</w:t>
            </w:r>
          </w:p>
          <w:p w14:paraId="610D88A8" w14:textId="411E978B" w:rsidR="002C37DF" w:rsidRPr="00444984" w:rsidRDefault="00FD477C" w:rsidP="002C37DF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60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25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5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5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382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5F406D72" w14:textId="771635D1" w:rsidR="002C37DF" w:rsidRPr="00C756C4" w:rsidRDefault="002C37DF" w:rsidP="002C37DF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5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5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2,12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0086</m:t>
                </m:r>
              </m:oMath>
            </m:oMathPara>
          </w:p>
          <w:p w14:paraId="7DDDF36C" w14:textId="77777777" w:rsidR="00744E54" w:rsidRDefault="00744E54" w:rsidP="00744E54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60C5E0A1" w14:textId="77777777" w:rsidR="002C37DF" w:rsidRPr="00B4292C" w:rsidRDefault="002C37DF" w:rsidP="002C37DF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22476C3D" w14:textId="730034F9" w:rsidR="002C37DF" w:rsidRPr="00646D51" w:rsidRDefault="00FD477C" w:rsidP="002C37DF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5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6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2*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2*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3</m:t>
                    </m:r>
                  </m:sub>
                </m:sSub>
              </m:oMath>
            </m:oMathPara>
          </w:p>
          <w:p w14:paraId="29101B48" w14:textId="77777777" w:rsidR="002C37DF" w:rsidRDefault="002C37DF" w:rsidP="002C37DF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69F358B1" w14:textId="77777777" w:rsidR="002C37DF" w:rsidRPr="00B4292C" w:rsidRDefault="002C37DF" w:rsidP="002C37DF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3BF0587A" w14:textId="43E167FC" w:rsidR="002C37DF" w:rsidRPr="007F529F" w:rsidRDefault="00FD477C" w:rsidP="004D1D1A">
            <w:pPr>
              <w:pStyle w:val="ac"/>
              <w:ind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5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6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2*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2*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3</m:t>
                    </m:r>
                  </m:sub>
                </m:sSub>
              </m:oMath>
            </m:oMathPara>
          </w:p>
        </w:tc>
      </w:tr>
      <w:tr w:rsidR="00845E7A" w:rsidRPr="00F0181C" w14:paraId="3B56C12E" w14:textId="77777777" w:rsidTr="009E5C9B">
        <w:trPr>
          <w:trHeight w:val="60"/>
        </w:trPr>
        <w:tc>
          <w:tcPr>
            <w:tcW w:w="602" w:type="dxa"/>
            <w:vAlign w:val="center"/>
          </w:tcPr>
          <w:p w14:paraId="3A69879B" w14:textId="6B8EBB0D" w:rsidR="00845E7A" w:rsidRPr="009661C4" w:rsidRDefault="00467648" w:rsidP="00845E7A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10</w:t>
            </w:r>
          </w:p>
        </w:tc>
        <w:tc>
          <w:tcPr>
            <w:tcW w:w="910" w:type="dxa"/>
            <w:vAlign w:val="center"/>
          </w:tcPr>
          <w:p w14:paraId="7D84164D" w14:textId="4DC07E16" w:rsidR="00845E7A" w:rsidRDefault="00845E7A" w:rsidP="00845E7A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1064" w:type="dxa"/>
            <w:vAlign w:val="center"/>
          </w:tcPr>
          <w:p w14:paraId="4F5895BD" w14:textId="2035DAE5" w:rsidR="00845E7A" w:rsidRDefault="00845E7A" w:rsidP="00845E7A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2898" w:type="dxa"/>
            <w:vAlign w:val="center"/>
          </w:tcPr>
          <w:p w14:paraId="1475409D" w14:textId="4D1B3D1C" w:rsidR="00845E7A" w:rsidRDefault="00845E7A" w:rsidP="00845E7A">
            <w:pPr>
              <w:widowControl w:val="0"/>
              <w:ind w:left="-186" w:right="-108"/>
              <w:jc w:val="center"/>
            </w:pPr>
            <w:r w:rsidRPr="000C3135">
              <w:t>ТП-14 6 кВ, ЗРУ-6 кВ, 1 СШ 6 кВ, Яч.3</w:t>
            </w:r>
          </w:p>
        </w:tc>
        <w:tc>
          <w:tcPr>
            <w:tcW w:w="10828" w:type="dxa"/>
            <w:vAlign w:val="center"/>
          </w:tcPr>
          <w:p w14:paraId="541FD996" w14:textId="77777777" w:rsidR="00845E7A" w:rsidRDefault="00845E7A" w:rsidP="00845E7A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64EB4487" w14:textId="77777777" w:rsidR="00845E7A" w:rsidRPr="00600BC8" w:rsidRDefault="00FD477C" w:rsidP="00845E7A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30B0E49B" w14:textId="77777777" w:rsidR="00845E7A" w:rsidRDefault="00845E7A" w:rsidP="00845E7A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0D3EE7ED" w14:textId="77777777" w:rsidR="00845E7A" w:rsidRPr="002D7258" w:rsidRDefault="00FD477C" w:rsidP="00845E7A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41542BDD" w14:textId="3B090BD7" w:rsidR="00845E7A" w:rsidRDefault="00845E7A" w:rsidP="00845E7A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КЛ 6 кВ Ф.610:</w:t>
            </w:r>
          </w:p>
          <w:p w14:paraId="5523A309" w14:textId="5AC4A62E" w:rsidR="00845E7A" w:rsidRPr="00444984" w:rsidRDefault="00FD477C" w:rsidP="00845E7A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,5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25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3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7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7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267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533283BC" w14:textId="1AEDD6F2" w:rsidR="00845E7A" w:rsidRPr="007C7D2B" w:rsidRDefault="00845E7A" w:rsidP="00845E7A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7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7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1,4833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0235</m:t>
                </m:r>
              </m:oMath>
            </m:oMathPara>
          </w:p>
          <w:p w14:paraId="53F4999D" w14:textId="77777777" w:rsidR="00845E7A" w:rsidRPr="007C7D2B" w:rsidRDefault="00845E7A" w:rsidP="00845E7A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69B5FF76" w14:textId="460117F3" w:rsidR="00845E7A" w:rsidRPr="00646D51" w:rsidRDefault="00FD477C" w:rsidP="00845E7A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7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0616537F" w14:textId="77777777" w:rsidR="00845E7A" w:rsidRDefault="00845E7A" w:rsidP="00845E7A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218DEBC2" w14:textId="77777777" w:rsidR="00845E7A" w:rsidRPr="00B4292C" w:rsidRDefault="00845E7A" w:rsidP="00845E7A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5C9A22EE" w14:textId="7FD6FAA1" w:rsidR="00845E7A" w:rsidRPr="004A3D58" w:rsidRDefault="00FD477C" w:rsidP="00845E7A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7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0, то 0, 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7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713C8F6A" w14:textId="77E2C51A" w:rsidR="00845E7A" w:rsidRPr="001C154A" w:rsidRDefault="00845E7A" w:rsidP="00845E7A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6A56BD" w:rsidRPr="00F0181C" w14:paraId="2422D7E7" w14:textId="77777777" w:rsidTr="009E5C9B">
        <w:trPr>
          <w:trHeight w:val="60"/>
        </w:trPr>
        <w:tc>
          <w:tcPr>
            <w:tcW w:w="602" w:type="dxa"/>
            <w:vAlign w:val="center"/>
          </w:tcPr>
          <w:p w14:paraId="0A3DDC4E" w14:textId="7B0F87DD" w:rsidR="006A56BD" w:rsidRPr="009661C4" w:rsidRDefault="00467648" w:rsidP="006A56BD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11</w:t>
            </w:r>
          </w:p>
        </w:tc>
        <w:tc>
          <w:tcPr>
            <w:tcW w:w="910" w:type="dxa"/>
            <w:vAlign w:val="center"/>
          </w:tcPr>
          <w:p w14:paraId="0239409B" w14:textId="4A886289" w:rsidR="006A56BD" w:rsidRDefault="006A56BD" w:rsidP="006A56BD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1064" w:type="dxa"/>
            <w:vAlign w:val="center"/>
          </w:tcPr>
          <w:p w14:paraId="69702A7C" w14:textId="0A003AA1" w:rsidR="006A56BD" w:rsidRDefault="006A56BD" w:rsidP="006A56BD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2898" w:type="dxa"/>
            <w:vAlign w:val="center"/>
          </w:tcPr>
          <w:p w14:paraId="0F1ACF63" w14:textId="45D5DB79" w:rsidR="006A56BD" w:rsidRDefault="006A56BD" w:rsidP="006A56BD">
            <w:pPr>
              <w:widowControl w:val="0"/>
              <w:ind w:left="-186" w:right="-108"/>
              <w:jc w:val="center"/>
            </w:pPr>
            <w:r w:rsidRPr="000C3135">
              <w:t>РП-27 6 кВ, ЗРУ-6 кВ, 1 СШ 6 кВ, Яч.5</w:t>
            </w:r>
          </w:p>
        </w:tc>
        <w:tc>
          <w:tcPr>
            <w:tcW w:w="10828" w:type="dxa"/>
            <w:vAlign w:val="center"/>
          </w:tcPr>
          <w:p w14:paraId="09C705D7" w14:textId="77777777" w:rsidR="006A56BD" w:rsidRDefault="006A56BD" w:rsidP="006A56BD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3337B9F6" w14:textId="77777777" w:rsidR="006A56BD" w:rsidRPr="00600BC8" w:rsidRDefault="00FD477C" w:rsidP="006A56BD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7BE5D653" w14:textId="77777777" w:rsidR="006A56BD" w:rsidRDefault="006A56BD" w:rsidP="006A56BD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3B5C24B1" w14:textId="77777777" w:rsidR="006A56BD" w:rsidRPr="002D7258" w:rsidRDefault="00FD477C" w:rsidP="006A56BD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58F85B90" w14:textId="2A5DBA2E" w:rsidR="006A56BD" w:rsidRDefault="006A56BD" w:rsidP="006A56BD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КЛ 6 кВ Ф.61</w:t>
            </w:r>
            <w:r w:rsidR="0056139A">
              <w:rPr>
                <w:sz w:val="22"/>
                <w:szCs w:val="22"/>
                <w:lang w:val="ru-RU"/>
              </w:rPr>
              <w:t>5</w:t>
            </w:r>
            <w:r>
              <w:rPr>
                <w:sz w:val="22"/>
                <w:szCs w:val="22"/>
              </w:rPr>
              <w:t>:</w:t>
            </w:r>
          </w:p>
          <w:p w14:paraId="4ADD852B" w14:textId="3A2B4C6F" w:rsidR="006A56BD" w:rsidRPr="00444984" w:rsidRDefault="00FD477C" w:rsidP="006A56BD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,83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,23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2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8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8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7687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2F4AA501" w14:textId="07A43CC5" w:rsidR="006A56BD" w:rsidRPr="007C7D2B" w:rsidRDefault="006A56BD" w:rsidP="006A56BD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8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8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4,2708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1165</m:t>
                </m:r>
              </m:oMath>
            </m:oMathPara>
          </w:p>
          <w:p w14:paraId="5DA8DDCB" w14:textId="77777777" w:rsidR="006A56BD" w:rsidRPr="007C7D2B" w:rsidRDefault="006A56BD" w:rsidP="006A56BD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3251AB0F" w14:textId="41D82BA5" w:rsidR="006A56BD" w:rsidRPr="00646D51" w:rsidRDefault="00FD477C" w:rsidP="006A56BD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8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021C3106" w14:textId="77777777" w:rsidR="006A56BD" w:rsidRDefault="006A56BD" w:rsidP="006A56BD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0E916D1A" w14:textId="77777777" w:rsidR="006A56BD" w:rsidRPr="00B4292C" w:rsidRDefault="006A56BD" w:rsidP="006A56BD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7C134194" w14:textId="706AB156" w:rsidR="006A56BD" w:rsidRPr="004A3D58" w:rsidRDefault="00FD477C" w:rsidP="006A56BD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8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0, то 0, 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8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1292C882" w14:textId="77777777" w:rsidR="006A56BD" w:rsidRPr="00A123F1" w:rsidRDefault="006A56BD" w:rsidP="006A56BD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552F1B" w:rsidRPr="00F0181C" w14:paraId="7DE98723" w14:textId="77777777" w:rsidTr="009E5C9B">
        <w:trPr>
          <w:trHeight w:val="60"/>
        </w:trPr>
        <w:tc>
          <w:tcPr>
            <w:tcW w:w="602" w:type="dxa"/>
            <w:vAlign w:val="center"/>
          </w:tcPr>
          <w:p w14:paraId="39C8BB4A" w14:textId="2369C3FD" w:rsidR="00552F1B" w:rsidRPr="009661C4" w:rsidRDefault="00467648" w:rsidP="00552F1B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910" w:type="dxa"/>
            <w:vAlign w:val="center"/>
          </w:tcPr>
          <w:p w14:paraId="64C5C977" w14:textId="46AD5668" w:rsidR="00552F1B" w:rsidRDefault="00552F1B" w:rsidP="00552F1B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1064" w:type="dxa"/>
            <w:vAlign w:val="center"/>
          </w:tcPr>
          <w:p w14:paraId="12CED44B" w14:textId="37429DC0" w:rsidR="00552F1B" w:rsidRDefault="00552F1B" w:rsidP="00552F1B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2898" w:type="dxa"/>
            <w:vAlign w:val="center"/>
          </w:tcPr>
          <w:p w14:paraId="23B2F09A" w14:textId="11AAAC6A" w:rsidR="00552F1B" w:rsidRDefault="00552F1B" w:rsidP="00552F1B">
            <w:pPr>
              <w:widowControl w:val="0"/>
              <w:ind w:left="-186" w:right="-108"/>
              <w:jc w:val="center"/>
            </w:pPr>
            <w:r w:rsidRPr="000C3135">
              <w:t>РТП-8 6 кВ, ЗРУ-6 кВ, 1 СШ 6 кВ, Яч.5</w:t>
            </w:r>
          </w:p>
        </w:tc>
        <w:tc>
          <w:tcPr>
            <w:tcW w:w="10828" w:type="dxa"/>
            <w:vAlign w:val="center"/>
          </w:tcPr>
          <w:p w14:paraId="596A7E21" w14:textId="77777777" w:rsidR="00552F1B" w:rsidRDefault="00552F1B" w:rsidP="00552F1B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65758FCD" w14:textId="77777777" w:rsidR="00552F1B" w:rsidRPr="00600BC8" w:rsidRDefault="00FD477C" w:rsidP="00552F1B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6A1AA72D" w14:textId="77777777" w:rsidR="00552F1B" w:rsidRDefault="00552F1B" w:rsidP="00552F1B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1B8C6548" w14:textId="77777777" w:rsidR="00552F1B" w:rsidRPr="002D7258" w:rsidRDefault="00FD477C" w:rsidP="00552F1B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6168D924" w14:textId="77777777" w:rsidR="00467648" w:rsidRDefault="00467648" w:rsidP="00552F1B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7426A687" w14:textId="77777777" w:rsidR="00467648" w:rsidRDefault="00467648" w:rsidP="00552F1B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74163F43" w14:textId="0E5F2BF9" w:rsidR="00552F1B" w:rsidRDefault="00552F1B" w:rsidP="00552F1B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КЛ 6 кВ Ф.61</w:t>
            </w:r>
            <w:r>
              <w:rPr>
                <w:sz w:val="22"/>
                <w:szCs w:val="22"/>
                <w:lang w:val="ru-RU"/>
              </w:rPr>
              <w:t>4</w:t>
            </w:r>
            <w:r>
              <w:rPr>
                <w:sz w:val="22"/>
                <w:szCs w:val="22"/>
              </w:rPr>
              <w:t>:</w:t>
            </w:r>
          </w:p>
          <w:p w14:paraId="1485F1D1" w14:textId="64FFF4CD" w:rsidR="00552F1B" w:rsidRPr="00444984" w:rsidRDefault="00FD477C" w:rsidP="00552F1B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,67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65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2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19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19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6695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719A97CB" w14:textId="0FB9917F" w:rsidR="00552F1B" w:rsidRPr="007C7D2B" w:rsidRDefault="00552F1B" w:rsidP="00552F1B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19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19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3,719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0497</m:t>
                </m:r>
              </m:oMath>
            </m:oMathPara>
          </w:p>
          <w:p w14:paraId="52BE41C7" w14:textId="77777777" w:rsidR="00552F1B" w:rsidRPr="007C7D2B" w:rsidRDefault="00552F1B" w:rsidP="00552F1B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67EE5305" w14:textId="03DA3A0B" w:rsidR="00552F1B" w:rsidRPr="00646D51" w:rsidRDefault="00FD477C" w:rsidP="00552F1B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9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3CF3DDF4" w14:textId="77777777" w:rsidR="00552F1B" w:rsidRDefault="00552F1B" w:rsidP="00552F1B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7296AC22" w14:textId="77777777" w:rsidR="00552F1B" w:rsidRPr="00B4292C" w:rsidRDefault="00552F1B" w:rsidP="00552F1B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19569408" w14:textId="7B1662B8" w:rsidR="00552F1B" w:rsidRPr="004A3D58" w:rsidRDefault="00FD477C" w:rsidP="00552F1B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9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0, то 0, 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19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22C515FE" w14:textId="77777777" w:rsidR="00552F1B" w:rsidRPr="00A123F1" w:rsidRDefault="00552F1B" w:rsidP="00552F1B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7C4881" w:rsidRPr="00F0181C" w14:paraId="648039B1" w14:textId="77777777" w:rsidTr="009E5C9B">
        <w:trPr>
          <w:trHeight w:val="60"/>
        </w:trPr>
        <w:tc>
          <w:tcPr>
            <w:tcW w:w="602" w:type="dxa"/>
            <w:vAlign w:val="center"/>
          </w:tcPr>
          <w:p w14:paraId="02F25011" w14:textId="76F9C86D" w:rsidR="007C4881" w:rsidRPr="009661C4" w:rsidRDefault="00467648" w:rsidP="007C4881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13</w:t>
            </w:r>
          </w:p>
        </w:tc>
        <w:tc>
          <w:tcPr>
            <w:tcW w:w="910" w:type="dxa"/>
            <w:vAlign w:val="center"/>
          </w:tcPr>
          <w:p w14:paraId="24F64384" w14:textId="08BD38EA" w:rsidR="007C4881" w:rsidRDefault="007C4881" w:rsidP="007C4881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1064" w:type="dxa"/>
            <w:vAlign w:val="center"/>
          </w:tcPr>
          <w:p w14:paraId="1688E04C" w14:textId="2DFA99CD" w:rsidR="007C4881" w:rsidRDefault="007C4881" w:rsidP="007C4881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</w:p>
        </w:tc>
        <w:tc>
          <w:tcPr>
            <w:tcW w:w="2898" w:type="dxa"/>
            <w:vAlign w:val="center"/>
          </w:tcPr>
          <w:p w14:paraId="1C1176B7" w14:textId="01EB266B" w:rsidR="007C4881" w:rsidRDefault="007C4881" w:rsidP="007C4881">
            <w:pPr>
              <w:widowControl w:val="0"/>
              <w:ind w:left="-186" w:right="-108"/>
              <w:jc w:val="center"/>
            </w:pPr>
            <w:r w:rsidRPr="000C3135">
              <w:t>РП-17 6 кВ, ЗРУ-6 кВ, 1 СШ 6 кВ, Яч.1</w:t>
            </w:r>
          </w:p>
        </w:tc>
        <w:tc>
          <w:tcPr>
            <w:tcW w:w="10828" w:type="dxa"/>
            <w:vAlign w:val="center"/>
          </w:tcPr>
          <w:p w14:paraId="39FB310D" w14:textId="77777777" w:rsidR="007C4881" w:rsidRDefault="007C4881" w:rsidP="007C4881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6 кВ</w:t>
            </w:r>
            <w:r>
              <w:rPr>
                <w:sz w:val="22"/>
                <w:szCs w:val="22"/>
              </w:rPr>
              <w:t>:</w:t>
            </w:r>
          </w:p>
          <w:p w14:paraId="74959A9C" w14:textId="77777777" w:rsidR="007C4881" w:rsidRPr="00600BC8" w:rsidRDefault="00FD477C" w:rsidP="007C4881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6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34</m:t>
                </m:r>
              </m:oMath>
            </m:oMathPara>
          </w:p>
          <w:p w14:paraId="2A59392D" w14:textId="77777777" w:rsidR="007C4881" w:rsidRDefault="007C4881" w:rsidP="007C4881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измерительных трансформаторах </w:t>
            </w:r>
            <w:r>
              <w:rPr>
                <w:sz w:val="22"/>
                <w:szCs w:val="22"/>
                <w:lang w:val="ru-RU"/>
              </w:rPr>
              <w:t>напряжения 6 кВ</w:t>
            </w:r>
            <w:r>
              <w:rPr>
                <w:sz w:val="22"/>
                <w:szCs w:val="22"/>
              </w:rPr>
              <w:t>:</w:t>
            </w:r>
          </w:p>
          <w:p w14:paraId="3BF33968" w14:textId="77777777" w:rsidR="007C4881" w:rsidRPr="002D7258" w:rsidRDefault="00FD477C" w:rsidP="007C4881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,5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879</m:t>
                </m:r>
              </m:oMath>
            </m:oMathPara>
          </w:p>
          <w:p w14:paraId="7CEE1E3F" w14:textId="44CBF237" w:rsidR="007C4881" w:rsidRDefault="007C4881" w:rsidP="007C4881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sz w:val="22"/>
                <w:szCs w:val="22"/>
              </w:rPr>
              <w:t>КЛ 6 кВ Ф.6</w:t>
            </w:r>
            <w:r>
              <w:rPr>
                <w:sz w:val="22"/>
                <w:szCs w:val="22"/>
                <w:lang w:val="ru-RU"/>
              </w:rPr>
              <w:t>08</w:t>
            </w:r>
            <w:r>
              <w:rPr>
                <w:sz w:val="22"/>
                <w:szCs w:val="22"/>
              </w:rPr>
              <w:t>:</w:t>
            </w:r>
          </w:p>
          <w:p w14:paraId="560B646D" w14:textId="2FD58BC2" w:rsidR="007C4881" w:rsidRPr="00444984" w:rsidRDefault="00FD477C" w:rsidP="007C4881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,74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78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20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6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Н6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2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12792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0E188816" w14:textId="0B8BF25F" w:rsidR="007C4881" w:rsidRPr="007C7D2B" w:rsidRDefault="007C4881" w:rsidP="007C4881">
            <w:pPr>
              <w:pStyle w:val="ac"/>
              <w:ind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20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6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Н6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2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7,1067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0,0329</m:t>
                </m:r>
              </m:oMath>
            </m:oMathPara>
          </w:p>
          <w:p w14:paraId="5E296957" w14:textId="77777777" w:rsidR="007C4881" w:rsidRPr="007C7D2B" w:rsidRDefault="007C4881" w:rsidP="007C4881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>Учетный показатель в точке поставки в направлении прием:</w:t>
            </w:r>
          </w:p>
          <w:p w14:paraId="75BB1508" w14:textId="4E080553" w:rsidR="007C4881" w:rsidRPr="00646D51" w:rsidRDefault="00FD477C" w:rsidP="007C4881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пр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20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2522B95C" w14:textId="77777777" w:rsidR="007C4881" w:rsidRDefault="007C4881" w:rsidP="007C4881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402DD62A" w14:textId="77777777" w:rsidR="007C4881" w:rsidRPr="00B4292C" w:rsidRDefault="007C4881" w:rsidP="007C4881">
            <w:pPr>
              <w:pStyle w:val="ac"/>
              <w:ind w:left="-66"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397DD7A2" w14:textId="249FA196" w:rsidR="007C4881" w:rsidRPr="004A3D58" w:rsidRDefault="00FD477C" w:rsidP="007C4881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ЕСЛИ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20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 xml:space="preserve">=0, то 0, иначе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20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Н6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6503F94F" w14:textId="77777777" w:rsidR="007C4881" w:rsidRPr="00A123F1" w:rsidRDefault="007C4881" w:rsidP="007C4881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8B3B3A" w:rsidRPr="00F0181C" w14:paraId="569D2629" w14:textId="77777777" w:rsidTr="009E5C9B">
        <w:trPr>
          <w:trHeight w:val="60"/>
        </w:trPr>
        <w:tc>
          <w:tcPr>
            <w:tcW w:w="602" w:type="dxa"/>
            <w:vAlign w:val="center"/>
          </w:tcPr>
          <w:p w14:paraId="26322E05" w14:textId="5782B276" w:rsidR="008B3B3A" w:rsidRPr="009661C4" w:rsidRDefault="00467648" w:rsidP="008B3B3A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910" w:type="dxa"/>
            <w:vAlign w:val="center"/>
          </w:tcPr>
          <w:p w14:paraId="6E1C2CD0" w14:textId="421BD1B6" w:rsidR="008B3B3A" w:rsidRDefault="008B3B3A" w:rsidP="008B3B3A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1064" w:type="dxa"/>
            <w:vAlign w:val="center"/>
          </w:tcPr>
          <w:p w14:paraId="49F00DD7" w14:textId="1E6EE1E6" w:rsidR="008B3B3A" w:rsidRDefault="008B3B3A" w:rsidP="008B3B3A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2898" w:type="dxa"/>
            <w:vAlign w:val="center"/>
          </w:tcPr>
          <w:p w14:paraId="194FC8B3" w14:textId="1EDCFAEA" w:rsidR="008B3B3A" w:rsidRDefault="008B3B3A" w:rsidP="008B3B3A">
            <w:pPr>
              <w:widowControl w:val="0"/>
              <w:ind w:left="-186" w:right="-108"/>
              <w:jc w:val="center"/>
            </w:pPr>
            <w:r w:rsidRPr="00CE4FC8">
              <w:t>ЩУ-0,4 кВ ГСУ Крассор, Ввод 0,4 кВ</w:t>
            </w:r>
          </w:p>
        </w:tc>
        <w:tc>
          <w:tcPr>
            <w:tcW w:w="10828" w:type="dxa"/>
            <w:vAlign w:val="center"/>
          </w:tcPr>
          <w:p w14:paraId="3A869FE1" w14:textId="38920F51" w:rsidR="00236C8E" w:rsidRDefault="00236C8E" w:rsidP="00236C8E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="009A473C" w:rsidRPr="00D75833">
              <w:rPr>
                <w:iCs/>
                <w:sz w:val="22"/>
                <w:szCs w:val="22"/>
              </w:rPr>
              <w:t>КЛ 0,4 кВ от РЩ-0,4 кВ (ПС-12) до ЩУ-0,4 кВ ГСК Крассор</w:t>
            </w:r>
            <w:r>
              <w:rPr>
                <w:sz w:val="22"/>
                <w:szCs w:val="22"/>
              </w:rPr>
              <w:t>:</w:t>
            </w:r>
          </w:p>
          <w:p w14:paraId="5DE5B536" w14:textId="7AEF969D" w:rsidR="00236C8E" w:rsidRPr="00444984" w:rsidRDefault="00FD477C" w:rsidP="00236C8E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Асч.2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2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∙(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622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2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7,039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5</m:t>
                    </m:r>
                  </m:sup>
                </m:sSup>
              </m:oMath>
            </m:oMathPara>
          </w:p>
          <w:p w14:paraId="4049B7D6" w14:textId="5F22E866" w:rsidR="00CC0304" w:rsidRPr="007C7D2B" w:rsidRDefault="00CC0304" w:rsidP="00CC0304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671E5439" w14:textId="0D0E8370" w:rsidR="00CC0304" w:rsidRPr="00646D51" w:rsidRDefault="00FD477C" w:rsidP="00CC0304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22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24D33B78" w14:textId="77777777" w:rsidR="008B3B3A" w:rsidRPr="008B3B3A" w:rsidRDefault="008B3B3A" w:rsidP="008B3B3A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</w:tc>
      </w:tr>
      <w:tr w:rsidR="009D5047" w:rsidRPr="00F0181C" w14:paraId="2DB4A8B0" w14:textId="77777777" w:rsidTr="009E5C9B">
        <w:trPr>
          <w:trHeight w:val="60"/>
        </w:trPr>
        <w:tc>
          <w:tcPr>
            <w:tcW w:w="602" w:type="dxa"/>
            <w:vAlign w:val="center"/>
          </w:tcPr>
          <w:p w14:paraId="65CDDC3E" w14:textId="3EBE2A13" w:rsidR="009D5047" w:rsidRPr="009661C4" w:rsidRDefault="00467648" w:rsidP="009D5047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15</w:t>
            </w:r>
          </w:p>
        </w:tc>
        <w:tc>
          <w:tcPr>
            <w:tcW w:w="910" w:type="dxa"/>
            <w:vAlign w:val="center"/>
          </w:tcPr>
          <w:p w14:paraId="25871F33" w14:textId="05177047" w:rsidR="009D5047" w:rsidRDefault="009D5047" w:rsidP="009D5047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1064" w:type="dxa"/>
            <w:vAlign w:val="center"/>
          </w:tcPr>
          <w:p w14:paraId="4BC4B7DA" w14:textId="3191B763" w:rsidR="009D5047" w:rsidRDefault="009D5047" w:rsidP="009D5047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, 27, 28</w:t>
            </w:r>
          </w:p>
        </w:tc>
        <w:tc>
          <w:tcPr>
            <w:tcW w:w="2898" w:type="dxa"/>
            <w:vAlign w:val="center"/>
          </w:tcPr>
          <w:p w14:paraId="728365CF" w14:textId="77777777" w:rsidR="009D5047" w:rsidRDefault="009D5047" w:rsidP="009D5047">
            <w:pPr>
              <w:widowControl w:val="0"/>
              <w:ind w:left="-186" w:right="-108"/>
              <w:jc w:val="center"/>
            </w:pPr>
            <w:r w:rsidRPr="00CE4FC8">
              <w:t>ВРУ-0,4 кВ ГСК Крассор, Ввод 0,4 кВ №1</w:t>
            </w:r>
          </w:p>
          <w:p w14:paraId="13B73A3F" w14:textId="77777777" w:rsidR="009D5047" w:rsidRDefault="009D5047" w:rsidP="009D5047">
            <w:pPr>
              <w:widowControl w:val="0"/>
              <w:ind w:left="-186" w:right="-108"/>
              <w:jc w:val="center"/>
            </w:pPr>
            <w:r>
              <w:t>+</w:t>
            </w:r>
          </w:p>
          <w:p w14:paraId="21D1B7DB" w14:textId="77777777" w:rsidR="009D5047" w:rsidRDefault="009D5047" w:rsidP="009D5047">
            <w:pPr>
              <w:widowControl w:val="0"/>
              <w:ind w:left="-186" w:right="-108"/>
              <w:jc w:val="center"/>
            </w:pPr>
            <w:r w:rsidRPr="00CE4FC8">
              <w:t>ВРУ-0,4 кВ ГСК Крассор, Ввод 0,4 кВ №2</w:t>
            </w:r>
          </w:p>
          <w:p w14:paraId="12CF71E1" w14:textId="77777777" w:rsidR="009D5047" w:rsidRDefault="009D5047" w:rsidP="009D5047">
            <w:pPr>
              <w:widowControl w:val="0"/>
              <w:ind w:left="-186" w:right="-108"/>
              <w:jc w:val="center"/>
            </w:pPr>
            <w:r>
              <w:t>+</w:t>
            </w:r>
          </w:p>
          <w:p w14:paraId="54CDF53E" w14:textId="2D1EAF8D" w:rsidR="009D5047" w:rsidRDefault="009D5047" w:rsidP="009D5047">
            <w:pPr>
              <w:widowControl w:val="0"/>
              <w:ind w:left="-186" w:right="-108"/>
              <w:jc w:val="center"/>
            </w:pPr>
            <w:r w:rsidRPr="00CE4FC8">
              <w:t>ВРУ-0,4 кВ ГСК Крассор, Ввод 0,4 кВ №3</w:t>
            </w:r>
          </w:p>
        </w:tc>
        <w:tc>
          <w:tcPr>
            <w:tcW w:w="10828" w:type="dxa"/>
            <w:vAlign w:val="center"/>
          </w:tcPr>
          <w:p w14:paraId="15CD638C" w14:textId="38ECFD83" w:rsidR="008E224D" w:rsidRDefault="008E224D" w:rsidP="008E224D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0,4 кВ</w:t>
            </w:r>
            <w:r>
              <w:rPr>
                <w:sz w:val="22"/>
                <w:szCs w:val="22"/>
              </w:rPr>
              <w:t>:</w:t>
            </w:r>
          </w:p>
          <w:p w14:paraId="0370ABDC" w14:textId="1364433A" w:rsidR="008E224D" w:rsidRPr="00600BC8" w:rsidRDefault="00FD477C" w:rsidP="008E224D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5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29</m:t>
                </m:r>
              </m:oMath>
            </m:oMathPara>
          </w:p>
          <w:p w14:paraId="7BA5A98E" w14:textId="77777777" w:rsidR="008E224D" w:rsidRDefault="008E224D" w:rsidP="009D5047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75402D1C" w14:textId="6113DCC0" w:rsidR="009D5047" w:rsidRDefault="009D5047" w:rsidP="009D5047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="00E46A7E" w:rsidRPr="00E46A7E">
              <w:rPr>
                <w:iCs/>
                <w:sz w:val="22"/>
                <w:szCs w:val="22"/>
              </w:rPr>
              <w:t>КЛ 0,4 кВ от ТП-5 до ВРУ-0,4 кВ ГСК Крассор, ввод 1</w:t>
            </w:r>
            <w:r>
              <w:rPr>
                <w:sz w:val="22"/>
                <w:szCs w:val="22"/>
              </w:rPr>
              <w:t>:</w:t>
            </w:r>
          </w:p>
          <w:p w14:paraId="7E63A567" w14:textId="4FCD5A7A" w:rsidR="007464E9" w:rsidRPr="007464E9" w:rsidRDefault="00FD477C" w:rsidP="009D504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26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0,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Асч.26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ТТ0,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∙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0,9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4487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3A0F6F94" w14:textId="7F80770A" w:rsidR="009D5047" w:rsidRPr="00444984" w:rsidRDefault="009D5047" w:rsidP="009D5047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26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ТТ0,4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6,347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2911B5EB" w14:textId="15B672A5" w:rsidR="00770DBA" w:rsidRDefault="00770DBA" w:rsidP="00770DBA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E46A7E">
              <w:rPr>
                <w:iCs/>
                <w:sz w:val="22"/>
                <w:szCs w:val="22"/>
              </w:rPr>
              <w:t xml:space="preserve">КЛ 0,4 кВ от ТП-5 до ВРУ-0,4 кВ ГСК Крассор, ввод </w:t>
            </w:r>
            <w:r>
              <w:rPr>
                <w:iCs/>
                <w:sz w:val="22"/>
                <w:szCs w:val="22"/>
                <w:lang w:val="ru-RU"/>
              </w:rPr>
              <w:t>2</w:t>
            </w:r>
            <w:r>
              <w:rPr>
                <w:sz w:val="22"/>
                <w:szCs w:val="22"/>
              </w:rPr>
              <w:t>:</w:t>
            </w:r>
          </w:p>
          <w:p w14:paraId="25C93ED9" w14:textId="48CEF28E" w:rsidR="007464E9" w:rsidRPr="007464E9" w:rsidRDefault="00FD477C" w:rsidP="007464E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-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27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0,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Асч.27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ТТ0,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∙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0,9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4487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347CC4E7" w14:textId="09E816C1" w:rsidR="007464E9" w:rsidRPr="00444984" w:rsidRDefault="007464E9" w:rsidP="007464E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27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ТТ0,4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6,347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7FDF428B" w14:textId="36B477E9" w:rsidR="00770DBA" w:rsidRDefault="00770DBA" w:rsidP="00770DBA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E46A7E">
              <w:rPr>
                <w:iCs/>
                <w:sz w:val="22"/>
                <w:szCs w:val="22"/>
              </w:rPr>
              <w:t xml:space="preserve">КЛ 0,4 кВ от ТП-5 до ВРУ-0,4 кВ ГСК Крассор, ввод </w:t>
            </w:r>
            <w:r>
              <w:rPr>
                <w:iCs/>
                <w:sz w:val="22"/>
                <w:szCs w:val="22"/>
                <w:lang w:val="ru-RU"/>
              </w:rPr>
              <w:t>3</w:t>
            </w:r>
            <w:r>
              <w:rPr>
                <w:sz w:val="22"/>
                <w:szCs w:val="22"/>
              </w:rPr>
              <w:t>:</w:t>
            </w:r>
          </w:p>
          <w:p w14:paraId="3DE90A27" w14:textId="60B325C2" w:rsidR="007464E9" w:rsidRPr="007464E9" w:rsidRDefault="00FD477C" w:rsidP="007464E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-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28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0,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Асч.28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ТТ0,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∙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0,9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4487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30374912" w14:textId="00BB8B68" w:rsidR="007464E9" w:rsidRPr="00444984" w:rsidRDefault="007464E9" w:rsidP="007464E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28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ТТ0,4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6,347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73F457F5" w14:textId="77777777" w:rsidR="00770DBA" w:rsidRPr="00444984" w:rsidRDefault="00770DBA" w:rsidP="00770DBA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4E7A9D39" w14:textId="77777777" w:rsidR="00A37EBE" w:rsidRPr="007C7D2B" w:rsidRDefault="00A37EBE" w:rsidP="00A37EBE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360997CF" w14:textId="5CFD986E" w:rsidR="009D5047" w:rsidRPr="00A37EBE" w:rsidRDefault="00FD477C" w:rsidP="00A37EBE">
            <w:pPr>
              <w:pStyle w:val="ac"/>
              <w:ind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26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27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28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3*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3</m:t>
                    </m:r>
                  </m:sub>
                </m:sSub>
              </m:oMath>
            </m:oMathPara>
          </w:p>
          <w:p w14:paraId="7C463D90" w14:textId="4DB1B8C1" w:rsidR="00770DBA" w:rsidRPr="00A123F1" w:rsidRDefault="00770DBA" w:rsidP="009D5047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844506" w:rsidRPr="00F0181C" w14:paraId="5E2E40A8" w14:textId="77777777" w:rsidTr="009E5C9B">
        <w:trPr>
          <w:trHeight w:val="60"/>
        </w:trPr>
        <w:tc>
          <w:tcPr>
            <w:tcW w:w="602" w:type="dxa"/>
            <w:vAlign w:val="center"/>
          </w:tcPr>
          <w:p w14:paraId="35518432" w14:textId="4490F810" w:rsidR="00844506" w:rsidRPr="009661C4" w:rsidRDefault="00467648" w:rsidP="00844506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910" w:type="dxa"/>
            <w:vAlign w:val="center"/>
          </w:tcPr>
          <w:p w14:paraId="13494BBE" w14:textId="046A407C" w:rsidR="00844506" w:rsidRDefault="00844506" w:rsidP="00844506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24</w:t>
            </w:r>
          </w:p>
        </w:tc>
        <w:tc>
          <w:tcPr>
            <w:tcW w:w="1064" w:type="dxa"/>
            <w:vAlign w:val="center"/>
          </w:tcPr>
          <w:p w14:paraId="7DEB847C" w14:textId="58D5975C" w:rsidR="00844506" w:rsidRDefault="00844506" w:rsidP="00844506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2898" w:type="dxa"/>
            <w:vAlign w:val="center"/>
          </w:tcPr>
          <w:p w14:paraId="4F46840B" w14:textId="7ADC1EA2" w:rsidR="00844506" w:rsidRDefault="00844506" w:rsidP="00844506">
            <w:pPr>
              <w:widowControl w:val="0"/>
              <w:ind w:left="-186" w:right="-108"/>
              <w:jc w:val="center"/>
            </w:pPr>
            <w:r w:rsidRPr="00844506">
              <w:t>ВРУ-0,4 кВ ГСК Волна, Ввод 0,4 кВ</w:t>
            </w:r>
          </w:p>
        </w:tc>
        <w:tc>
          <w:tcPr>
            <w:tcW w:w="10828" w:type="dxa"/>
            <w:vAlign w:val="center"/>
          </w:tcPr>
          <w:p w14:paraId="09ED9C65" w14:textId="77777777" w:rsidR="00844506" w:rsidRDefault="00844506" w:rsidP="00844506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0,4 кВ</w:t>
            </w:r>
            <w:r>
              <w:rPr>
                <w:sz w:val="22"/>
                <w:szCs w:val="22"/>
              </w:rPr>
              <w:t>:</w:t>
            </w:r>
          </w:p>
          <w:p w14:paraId="7B958E4D" w14:textId="77777777" w:rsidR="00844506" w:rsidRPr="00600BC8" w:rsidRDefault="00FD477C" w:rsidP="00844506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5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29</m:t>
                </m:r>
              </m:oMath>
            </m:oMathPara>
          </w:p>
          <w:p w14:paraId="33812858" w14:textId="77777777" w:rsidR="00844506" w:rsidRDefault="00844506" w:rsidP="00844506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7CF581EB" w14:textId="2C2E1FDD" w:rsidR="00844506" w:rsidRDefault="00844506" w:rsidP="00844506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1F6890">
              <w:rPr>
                <w:sz w:val="22"/>
                <w:szCs w:val="22"/>
              </w:rPr>
              <w:t>КЛ 0,4 кВ от ТП-5 до ВРУ-0,4 кВ ГСК Волна</w:t>
            </w:r>
            <w:r>
              <w:rPr>
                <w:sz w:val="22"/>
                <w:szCs w:val="22"/>
              </w:rPr>
              <w:t>:</w:t>
            </w:r>
          </w:p>
          <w:p w14:paraId="2AB494BC" w14:textId="4B2B6C35" w:rsidR="00111A65" w:rsidRPr="00111A65" w:rsidRDefault="00FD477C" w:rsidP="00844506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30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0,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Асч.30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ТТ0,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∙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0,9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4487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71861F49" w14:textId="47A89556" w:rsidR="00844506" w:rsidRPr="00444984" w:rsidRDefault="00844506" w:rsidP="00844506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30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ТТ0,4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6,347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190B46CC" w14:textId="77777777" w:rsidR="00467648" w:rsidRDefault="00467648" w:rsidP="00844506">
            <w:pPr>
              <w:pStyle w:val="ac"/>
              <w:ind w:right="-105"/>
              <w:rPr>
                <w:b/>
                <w:sz w:val="22"/>
                <w:szCs w:val="22"/>
              </w:rPr>
            </w:pPr>
          </w:p>
          <w:p w14:paraId="47EF58F5" w14:textId="08895EEC" w:rsidR="00844506" w:rsidRPr="007C7D2B" w:rsidRDefault="00844506" w:rsidP="00844506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lastRenderedPageBreak/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5F4466F2" w14:textId="10D90A41" w:rsidR="00844506" w:rsidRPr="00844506" w:rsidRDefault="00FD477C" w:rsidP="00844506">
            <w:pPr>
              <w:pStyle w:val="ac"/>
              <w:ind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30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</w:tc>
      </w:tr>
      <w:tr w:rsidR="00C27E59" w:rsidRPr="00F0181C" w14:paraId="026806E5" w14:textId="77777777" w:rsidTr="009E5C9B">
        <w:trPr>
          <w:trHeight w:val="60"/>
        </w:trPr>
        <w:tc>
          <w:tcPr>
            <w:tcW w:w="602" w:type="dxa"/>
            <w:vAlign w:val="center"/>
          </w:tcPr>
          <w:p w14:paraId="138E5D07" w14:textId="0FF6211D" w:rsidR="00C27E59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17</w:t>
            </w:r>
          </w:p>
        </w:tc>
        <w:tc>
          <w:tcPr>
            <w:tcW w:w="910" w:type="dxa"/>
            <w:vAlign w:val="center"/>
          </w:tcPr>
          <w:p w14:paraId="57939741" w14:textId="1ED6B872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</w:t>
            </w:r>
          </w:p>
        </w:tc>
        <w:tc>
          <w:tcPr>
            <w:tcW w:w="1064" w:type="dxa"/>
            <w:vAlign w:val="center"/>
          </w:tcPr>
          <w:p w14:paraId="541E7DEA" w14:textId="5ABAAD79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</w:t>
            </w:r>
          </w:p>
        </w:tc>
        <w:tc>
          <w:tcPr>
            <w:tcW w:w="2898" w:type="dxa"/>
            <w:vAlign w:val="center"/>
          </w:tcPr>
          <w:p w14:paraId="30D16A07" w14:textId="469DD77E" w:rsidR="00C27E59" w:rsidRPr="00A10490" w:rsidRDefault="00C27E59" w:rsidP="00C27E59">
            <w:pPr>
              <w:widowControl w:val="0"/>
              <w:ind w:left="-186" w:right="-108"/>
              <w:jc w:val="center"/>
            </w:pPr>
            <w:r w:rsidRPr="005C3986">
              <w:t>ВРУ-0,4 кВ СНТ Сад №1, Ввод 0,4 кВ</w:t>
            </w:r>
          </w:p>
        </w:tc>
        <w:tc>
          <w:tcPr>
            <w:tcW w:w="10828" w:type="dxa"/>
            <w:vAlign w:val="center"/>
          </w:tcPr>
          <w:p w14:paraId="5B89A5CB" w14:textId="77777777" w:rsidR="00154040" w:rsidRDefault="00154040" w:rsidP="00154040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0,4 кВ</w:t>
            </w:r>
            <w:r>
              <w:rPr>
                <w:sz w:val="22"/>
                <w:szCs w:val="22"/>
              </w:rPr>
              <w:t>:</w:t>
            </w:r>
          </w:p>
          <w:p w14:paraId="4AAA5023" w14:textId="77777777" w:rsidR="00154040" w:rsidRPr="00600BC8" w:rsidRDefault="00FD477C" w:rsidP="00154040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5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29</m:t>
                </m:r>
              </m:oMath>
            </m:oMathPara>
          </w:p>
          <w:p w14:paraId="02D11E11" w14:textId="77777777" w:rsidR="00154040" w:rsidRDefault="00154040" w:rsidP="00154040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2B7B335D" w14:textId="5DC551D5" w:rsidR="00154040" w:rsidRDefault="00154040" w:rsidP="00154040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D06C61">
              <w:rPr>
                <w:iCs/>
                <w:sz w:val="22"/>
                <w:szCs w:val="22"/>
              </w:rPr>
              <w:t>КЛ 0,4 кВ  от ВРУ-0,4 кВ Кислородная станция до  ВРУ-0,4 кВ СНТ Сад №1</w:t>
            </w:r>
            <w:r>
              <w:rPr>
                <w:sz w:val="22"/>
                <w:szCs w:val="22"/>
              </w:rPr>
              <w:t>:</w:t>
            </w:r>
          </w:p>
          <w:p w14:paraId="306E51AD" w14:textId="12FF658D" w:rsidR="00154040" w:rsidRPr="00111A65" w:rsidRDefault="00FD477C" w:rsidP="00154040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36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0,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Асч.36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ТТ0,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∙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0,9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3144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134030FE" w14:textId="05D26F3A" w:rsidR="00154040" w:rsidRPr="00444984" w:rsidRDefault="00154040" w:rsidP="00154040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36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ТТ0,4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3,93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20A43D44" w14:textId="77777777" w:rsidR="00154040" w:rsidRDefault="00154040" w:rsidP="00154040">
            <w:pPr>
              <w:pStyle w:val="ac"/>
              <w:ind w:right="-105"/>
              <w:rPr>
                <w:b/>
                <w:sz w:val="22"/>
                <w:szCs w:val="22"/>
              </w:rPr>
            </w:pPr>
          </w:p>
          <w:p w14:paraId="57CF2DFF" w14:textId="77777777" w:rsidR="00154040" w:rsidRPr="007C7D2B" w:rsidRDefault="00154040" w:rsidP="00154040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6CDD5739" w14:textId="5EF0DBC3" w:rsidR="00C27E59" w:rsidRPr="00154040" w:rsidRDefault="00FD477C" w:rsidP="00154040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36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</w:tc>
      </w:tr>
      <w:tr w:rsidR="00C27E59" w:rsidRPr="00F0181C" w14:paraId="7B0DD2F2" w14:textId="77777777" w:rsidTr="009E5C9B">
        <w:trPr>
          <w:trHeight w:val="60"/>
        </w:trPr>
        <w:tc>
          <w:tcPr>
            <w:tcW w:w="602" w:type="dxa"/>
            <w:vAlign w:val="center"/>
          </w:tcPr>
          <w:p w14:paraId="2F7358B4" w14:textId="55EB6687" w:rsidR="00C27E59" w:rsidRPr="009661C4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18</w:t>
            </w:r>
          </w:p>
        </w:tc>
        <w:tc>
          <w:tcPr>
            <w:tcW w:w="910" w:type="dxa"/>
            <w:vAlign w:val="center"/>
          </w:tcPr>
          <w:p w14:paraId="771ECBE7" w14:textId="1AF3222A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, 39</w:t>
            </w:r>
          </w:p>
        </w:tc>
        <w:tc>
          <w:tcPr>
            <w:tcW w:w="1064" w:type="dxa"/>
            <w:vAlign w:val="center"/>
          </w:tcPr>
          <w:p w14:paraId="738146F0" w14:textId="69807C10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4</w:t>
            </w:r>
          </w:p>
        </w:tc>
        <w:tc>
          <w:tcPr>
            <w:tcW w:w="2898" w:type="dxa"/>
            <w:vAlign w:val="center"/>
          </w:tcPr>
          <w:p w14:paraId="418B664A" w14:textId="01246163" w:rsidR="00C27E59" w:rsidRDefault="00C27E59" w:rsidP="00C27E59">
            <w:pPr>
              <w:widowControl w:val="0"/>
              <w:ind w:left="-186" w:right="-108"/>
              <w:jc w:val="center"/>
            </w:pPr>
            <w:r w:rsidRPr="00A10490">
              <w:t>ВРУ-0,4 кВ ВПЧ-24, Ввод 0,4 кВ</w:t>
            </w:r>
          </w:p>
        </w:tc>
        <w:tc>
          <w:tcPr>
            <w:tcW w:w="10828" w:type="dxa"/>
            <w:vAlign w:val="center"/>
          </w:tcPr>
          <w:p w14:paraId="28053D1F" w14:textId="5EF8514B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w:r w:rsidRPr="002C37DF">
              <w:rPr>
                <w:sz w:val="22"/>
                <w:szCs w:val="22"/>
                <w:lang w:val="ru-RU"/>
              </w:rPr>
              <w:t xml:space="preserve">На основании п.2.2.7 Приложения 5 к Регламенту коммерческого учета электроэнергии и мощности (Приложение № 11 к Договору о присоединении к торговой системе оптового рынка), </w:t>
            </w:r>
            <w:r>
              <w:rPr>
                <w:sz w:val="22"/>
                <w:szCs w:val="22"/>
                <w:lang w:val="ru-RU"/>
              </w:rPr>
              <w:t>а</w:t>
            </w:r>
            <w:r w:rsidRPr="002C37DF">
              <w:rPr>
                <w:sz w:val="22"/>
                <w:szCs w:val="22"/>
                <w:lang w:val="ru-RU"/>
              </w:rPr>
              <w:t xml:space="preserve">лгоритм приведен к основному (нормальному) режиму работы электрооборудования. При нормальном режиме работы разъединители </w:t>
            </w:r>
            <w:r w:rsidRPr="00D914F7">
              <w:rPr>
                <w:iCs/>
                <w:sz w:val="22"/>
                <w:szCs w:val="22"/>
              </w:rPr>
              <w:t>КЛ 0,4 кВ от опоры № 1 до ВРУ-0,4 кВ ВПЧ-24</w:t>
            </w:r>
            <w:r>
              <w:rPr>
                <w:iCs/>
                <w:sz w:val="22"/>
                <w:szCs w:val="22"/>
                <w:lang w:val="ru-RU"/>
              </w:rPr>
              <w:t xml:space="preserve"> </w:t>
            </w:r>
            <w:r w:rsidRPr="002C37DF">
              <w:rPr>
                <w:sz w:val="22"/>
                <w:szCs w:val="22"/>
                <w:lang w:val="ru-RU"/>
              </w:rPr>
              <w:t>замкнуты (включены).</w:t>
            </w:r>
          </w:p>
          <w:p w14:paraId="7BFD7C70" w14:textId="77777777" w:rsidR="00C27E59" w:rsidRPr="000A27AF" w:rsidRDefault="00C27E5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64F50D1F" w14:textId="77777777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1311C90F" w14:textId="469BE034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0,4 кВ</w:t>
            </w:r>
            <w:r>
              <w:rPr>
                <w:sz w:val="22"/>
                <w:szCs w:val="22"/>
              </w:rPr>
              <w:t>:</w:t>
            </w:r>
          </w:p>
          <w:p w14:paraId="2C5B0F61" w14:textId="03F5455F" w:rsidR="00C27E59" w:rsidRPr="000A27AF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5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29</m:t>
                </m:r>
              </m:oMath>
            </m:oMathPara>
          </w:p>
          <w:p w14:paraId="3AF74B4D" w14:textId="68A73FF6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A7393F">
              <w:rPr>
                <w:iCs/>
                <w:sz w:val="22"/>
                <w:szCs w:val="22"/>
              </w:rPr>
              <w:t>КЛ 0,4 кВ от ВРУ-0,4 кВ ПС-11 до ВРУ-0,4 кВ ВПЧ-24</w:t>
            </w:r>
            <w:r>
              <w:rPr>
                <w:sz w:val="22"/>
                <w:szCs w:val="22"/>
              </w:rPr>
              <w:t>:</w:t>
            </w:r>
          </w:p>
          <w:p w14:paraId="7372F020" w14:textId="4B43205A" w:rsidR="00C27E59" w:rsidRPr="00E169BA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44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0,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44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19964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44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0,4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44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2,495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3</m:t>
                    </m:r>
                  </m:sup>
                </m:sSup>
              </m:oMath>
            </m:oMathPara>
          </w:p>
          <w:p w14:paraId="693D0A45" w14:textId="77777777" w:rsidR="00C27E59" w:rsidRPr="00600BC8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6B0DF439" w14:textId="77777777" w:rsidR="00C27E59" w:rsidRPr="007C7D2B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1BDFFD87" w14:textId="27DFE28A" w:rsidR="00C27E59" w:rsidRPr="00E169BA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44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</w:tc>
      </w:tr>
      <w:tr w:rsidR="00C27E59" w:rsidRPr="00F0181C" w14:paraId="1611322F" w14:textId="77777777" w:rsidTr="009E5C9B">
        <w:trPr>
          <w:trHeight w:val="60"/>
        </w:trPr>
        <w:tc>
          <w:tcPr>
            <w:tcW w:w="602" w:type="dxa"/>
            <w:vAlign w:val="center"/>
          </w:tcPr>
          <w:p w14:paraId="5C6282E0" w14:textId="3B0C7599" w:rsidR="00C27E59" w:rsidRPr="009661C4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19</w:t>
            </w:r>
          </w:p>
        </w:tc>
        <w:tc>
          <w:tcPr>
            <w:tcW w:w="910" w:type="dxa"/>
            <w:vAlign w:val="center"/>
          </w:tcPr>
          <w:p w14:paraId="4A43BA0B" w14:textId="47178B60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3</w:t>
            </w:r>
          </w:p>
        </w:tc>
        <w:tc>
          <w:tcPr>
            <w:tcW w:w="1064" w:type="dxa"/>
            <w:vAlign w:val="center"/>
          </w:tcPr>
          <w:p w14:paraId="23451CB4" w14:textId="2B76E003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, 49, 50, 51</w:t>
            </w:r>
          </w:p>
        </w:tc>
        <w:tc>
          <w:tcPr>
            <w:tcW w:w="2898" w:type="dxa"/>
            <w:vAlign w:val="center"/>
          </w:tcPr>
          <w:p w14:paraId="6AD32205" w14:textId="77777777" w:rsidR="00C27E59" w:rsidRDefault="00C27E59" w:rsidP="00C27E59">
            <w:pPr>
              <w:widowControl w:val="0"/>
              <w:ind w:left="-186" w:right="-108"/>
              <w:jc w:val="center"/>
            </w:pPr>
            <w:r w:rsidRPr="00136DA0">
              <w:t>ВРУ-0,4 кВ ИП Пачаев, Ввод 0,4 кВ</w:t>
            </w:r>
          </w:p>
          <w:p w14:paraId="1557E468" w14:textId="77777777" w:rsidR="00C27E59" w:rsidRDefault="00C27E59" w:rsidP="00C27E59">
            <w:pPr>
              <w:widowControl w:val="0"/>
              <w:ind w:left="-186" w:right="-108"/>
              <w:jc w:val="center"/>
            </w:pPr>
            <w:r>
              <w:t>+</w:t>
            </w:r>
          </w:p>
          <w:p w14:paraId="522C831C" w14:textId="5A6A9D97" w:rsidR="00C27E59" w:rsidRDefault="00C27E59" w:rsidP="00C27E59">
            <w:pPr>
              <w:widowControl w:val="0"/>
              <w:ind w:left="-186" w:right="-108"/>
              <w:jc w:val="center"/>
            </w:pPr>
            <w:r w:rsidRPr="00136DA0">
              <w:t xml:space="preserve">ВРУ-0,4 кВ ГК Коммунальник, Ввод 0,4 кВ </w:t>
            </w:r>
            <w:r w:rsidRPr="00136DA0">
              <w:lastRenderedPageBreak/>
              <w:t>№1</w:t>
            </w:r>
          </w:p>
          <w:p w14:paraId="472C93BB" w14:textId="7FACE23B" w:rsidR="00C27E59" w:rsidRDefault="00C27E59" w:rsidP="00C27E59">
            <w:pPr>
              <w:widowControl w:val="0"/>
              <w:ind w:left="-186" w:right="-108"/>
              <w:jc w:val="center"/>
            </w:pPr>
            <w:r>
              <w:t>+</w:t>
            </w:r>
          </w:p>
          <w:p w14:paraId="266FE978" w14:textId="2CC64684" w:rsidR="00C27E59" w:rsidRDefault="00C27E59" w:rsidP="00C27E59">
            <w:pPr>
              <w:widowControl w:val="0"/>
              <w:ind w:left="-186" w:right="-108"/>
              <w:jc w:val="center"/>
            </w:pPr>
            <w:r w:rsidRPr="00136DA0">
              <w:t>ВРУ-0,4 кВ ГК Коммунальник, Ввод 0,4 кВ №2</w:t>
            </w:r>
          </w:p>
          <w:p w14:paraId="114108FB" w14:textId="77777777" w:rsidR="00C27E59" w:rsidRDefault="00C27E59" w:rsidP="00C27E59">
            <w:pPr>
              <w:widowControl w:val="0"/>
              <w:ind w:left="-186" w:right="-108"/>
              <w:jc w:val="center"/>
            </w:pPr>
            <w:r>
              <w:t>+</w:t>
            </w:r>
          </w:p>
          <w:p w14:paraId="2D6ADDAA" w14:textId="7E6C0677" w:rsidR="00C27E59" w:rsidRDefault="00C27E59" w:rsidP="00C27E59">
            <w:pPr>
              <w:widowControl w:val="0"/>
              <w:ind w:left="-186" w:right="-108"/>
              <w:jc w:val="center"/>
            </w:pPr>
            <w:r w:rsidRPr="00136DA0">
              <w:t>ВРУ-0,4 кВ ГСК Моряк, Ввод 0,4 кВ</w:t>
            </w:r>
          </w:p>
        </w:tc>
        <w:tc>
          <w:tcPr>
            <w:tcW w:w="10828" w:type="dxa"/>
            <w:vAlign w:val="center"/>
          </w:tcPr>
          <w:p w14:paraId="6851141F" w14:textId="77777777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lastRenderedPageBreak/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0,4 кВ</w:t>
            </w:r>
            <w:r>
              <w:rPr>
                <w:sz w:val="22"/>
                <w:szCs w:val="22"/>
              </w:rPr>
              <w:t>:</w:t>
            </w:r>
          </w:p>
          <w:p w14:paraId="097DCB32" w14:textId="77777777" w:rsidR="00C27E59" w:rsidRPr="00600BC8" w:rsidRDefault="00FD477C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5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29</m:t>
                </m:r>
              </m:oMath>
            </m:oMathPara>
          </w:p>
          <w:p w14:paraId="42E0E5F8" w14:textId="25E0F441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0B17EB">
              <w:rPr>
                <w:iCs/>
                <w:sz w:val="22"/>
                <w:szCs w:val="22"/>
              </w:rPr>
              <w:t>КЛ 0,4 кВ между ВРУ Коммунальник и ВРУ ГСК Моряк</w:t>
            </w:r>
            <w:r>
              <w:rPr>
                <w:sz w:val="22"/>
                <w:szCs w:val="22"/>
              </w:rPr>
              <w:t>:</w:t>
            </w:r>
          </w:p>
          <w:p w14:paraId="54FA8A1E" w14:textId="66E7D6FF" w:rsidR="00C27E59" w:rsidRPr="00444984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-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Асч.5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5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∙(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12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5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1,697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59EEDCFD" w14:textId="77777777" w:rsidR="00C27E59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</w:p>
          <w:p w14:paraId="1B2B4E3F" w14:textId="3AFC1893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EB5B88">
              <w:rPr>
                <w:iCs/>
                <w:sz w:val="22"/>
                <w:szCs w:val="22"/>
              </w:rPr>
              <w:t>КЛ 0,4 кВ между ВРУ Пачаев и ВРУ ГК Коммунальник</w:t>
            </w:r>
            <w:r>
              <w:rPr>
                <w:sz w:val="22"/>
                <w:szCs w:val="22"/>
              </w:rPr>
              <w:t>:</w:t>
            </w:r>
          </w:p>
          <w:p w14:paraId="67658680" w14:textId="40520B7F" w:rsidR="00C27E59" w:rsidRPr="00EC72C2" w:rsidRDefault="00FD477C" w:rsidP="00C27E59">
            <w:pPr>
              <w:pStyle w:val="ac"/>
              <w:ind w:left="-66" w:right="-105"/>
              <w:rPr>
                <w:sz w:val="20"/>
                <w:szCs w:val="20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0"/>
                        <w:szCs w:val="20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0"/>
                        <w:szCs w:val="20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КЛ-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  <w:lang w:val="ru-RU"/>
                                      </w:rPr>
                                      <m:t>Асч.49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  <w:lang w:val="ru-RU"/>
                                      </w:rPr>
                                      <m:t>Асч.50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  <w:lang w:val="ru-RU"/>
                                      </w:rPr>
                                      <m:t>Асч.51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0"/>
                                        <w:szCs w:val="20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0"/>
                                        <w:szCs w:val="20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КЛ-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val="ru-RU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  <w:lang w:val="ru-RU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  <w:lang w:val="ru-RU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  <w:lang w:val="ru-RU"/>
                                          </w:rPr>
                                          <m:t>Асч.49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  <w:lang w:val="ru-RU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  <w:lang w:val="ru-RU"/>
                                          </w:rPr>
                                          <m:t>Асч.50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  <w:lang w:val="ru-RU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  <w:lang w:val="ru-RU"/>
                                          </w:rPr>
                                          <m:t>Асч.51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  <w:lang w:val="ru-RU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Cambria Math"/>
                                            <w:sz w:val="20"/>
                                            <w:szCs w:val="20"/>
                                            <w:lang w:val="ru-RU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20"/>
                                            <w:szCs w:val="20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КЛ-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lang w:val="ru-RU"/>
                              </w:rPr>
                              <m:t>∙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ru-RU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  <w:lang w:val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  <w:lang w:val="ru-RU"/>
                                      </w:rPr>
                                      <m:t>0,9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  <w:lang w:val="ru-RU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0,120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ru-RU"/>
                  </w:rPr>
                  <m:t>=</m:t>
                </m:r>
              </m:oMath>
            </m:oMathPara>
          </w:p>
          <w:p w14:paraId="3CE5BE82" w14:textId="2888A7B4" w:rsidR="00C27E59" w:rsidRPr="00444984" w:rsidRDefault="00C27E5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Асч.49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Асч.50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ru-RU"/>
                          </w:rPr>
                          <m:t>Асч.51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mbria Math"/>
                            <w:sz w:val="20"/>
                            <w:szCs w:val="20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Cambria Math"/>
                            <w:sz w:val="20"/>
                            <w:szCs w:val="20"/>
                            <w:lang w:val="en-US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КЛ-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1,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3</m:t>
                    </m:r>
                  </m:sup>
                </m:sSup>
              </m:oMath>
            </m:oMathPara>
          </w:p>
          <w:p w14:paraId="54611956" w14:textId="68085143" w:rsidR="00C27E59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</w:p>
          <w:p w14:paraId="222259A6" w14:textId="1AD5F4C6" w:rsidR="00C27E59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</w:p>
          <w:p w14:paraId="1D1BFDA3" w14:textId="77777777" w:rsidR="00C27E59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</w:p>
          <w:p w14:paraId="52AAE006" w14:textId="50663FD9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EB5B88">
              <w:rPr>
                <w:iCs/>
                <w:sz w:val="22"/>
                <w:szCs w:val="22"/>
              </w:rPr>
              <w:t>КЛ 0,4 кВ от ТП-113 до ВРУ-0,4 кВ ИП Пачаев</w:t>
            </w:r>
            <w:r>
              <w:rPr>
                <w:sz w:val="22"/>
                <w:szCs w:val="22"/>
              </w:rPr>
              <w:t>:</w:t>
            </w:r>
          </w:p>
          <w:p w14:paraId="516CB421" w14:textId="524740FC" w:rsidR="00C27E59" w:rsidRPr="00D261AA" w:rsidRDefault="00FD477C" w:rsidP="00C27E59">
            <w:pPr>
              <w:pStyle w:val="ac"/>
              <w:ind w:left="-66" w:right="-105"/>
              <w:rPr>
                <w:sz w:val="16"/>
                <w:szCs w:val="16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16"/>
                        <w:szCs w:val="16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16"/>
                        <w:szCs w:val="16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КЛ-3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  <w:lang w:val="ru-RU"/>
                  </w:rPr>
                  <m:t>=</m:t>
                </m:r>
              </m:oMath>
            </m:oMathPara>
          </w:p>
          <w:p w14:paraId="0061311B" w14:textId="62602B8B" w:rsidR="00C27E59" w:rsidRPr="00D261AA" w:rsidRDefault="00C27E59" w:rsidP="00C27E59">
            <w:pPr>
              <w:pStyle w:val="ac"/>
              <w:ind w:left="-66" w:right="-105"/>
              <w:rPr>
                <w:sz w:val="14"/>
                <w:szCs w:val="14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14"/>
                    <w:szCs w:val="1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4"/>
                        <w:szCs w:val="14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4"/>
                                <w:szCs w:val="14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4"/>
                                    <w:szCs w:val="14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4"/>
                                        <w:szCs w:val="14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Асч.48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14"/>
                                    <w:szCs w:val="14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4"/>
                                        <w:szCs w:val="14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Асч.49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14"/>
                                    <w:szCs w:val="14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4"/>
                                        <w:szCs w:val="14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Асч.50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14"/>
                                    <w:szCs w:val="14"/>
                                    <w:lang w:val="ru-RU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4"/>
                                        <w:szCs w:val="14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Асч.51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14"/>
                                    <w:szCs w:val="14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4"/>
                                        <w:szCs w:val="14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14"/>
                                        <w:szCs w:val="14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</w:rPr>
                                      <m:t>КЛ-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14"/>
                                    <w:szCs w:val="14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4"/>
                                        <w:szCs w:val="14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14"/>
                                        <w:szCs w:val="14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</w:rPr>
                                      <m:t>КЛ-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14"/>
                                    <w:szCs w:val="14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4"/>
                                        <w:szCs w:val="14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14"/>
                                        <w:szCs w:val="14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</w:rPr>
                                      <m:t>ТТ0,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4"/>
                            <w:szCs w:val="14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4"/>
                                <w:szCs w:val="14"/>
                                <w:lang w:val="ru-RU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4"/>
                                    <w:szCs w:val="14"/>
                                    <w:lang w:val="ru-RU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4"/>
                                        <w:szCs w:val="14"/>
                                        <w:lang w:val="ru-RU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4"/>
                                            <w:szCs w:val="14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  <m:t>Асч.48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4"/>
                                            <w:szCs w:val="14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  <m:t>Асч.49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4"/>
                                            <w:szCs w:val="14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  <m:t>Асч.50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4"/>
                                            <w:szCs w:val="14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  <m:t>Асч.51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Cambria Math"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14"/>
                                            <w:szCs w:val="14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14"/>
                                            <w:szCs w:val="14"/>
                                          </w:rPr>
                                          <m:t>КЛ-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Cambria Math"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14"/>
                                            <w:szCs w:val="14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14"/>
                                            <w:szCs w:val="14"/>
                                          </w:rPr>
                                          <m:t>КЛ-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Cambria Math"/>
                                            <w:sz w:val="14"/>
                                            <w:szCs w:val="14"/>
                                            <w:lang w:val="ru-RU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14"/>
                                            <w:szCs w:val="14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14"/>
                                            <w:szCs w:val="14"/>
                                          </w:rPr>
                                          <m:t>ТТ0,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4"/>
                                    <w:szCs w:val="14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ru-RU"/>
                              </w:rPr>
                              <m:t>∙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4"/>
                                    <w:szCs w:val="14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14"/>
                                    <w:szCs w:val="14"/>
                                    <w:lang w:val="ru-RU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4"/>
                                        <w:szCs w:val="14"/>
                                        <w:lang w:val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0,9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szCs w:val="14"/>
                                        <w:lang w:val="ru-RU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4"/>
                                    <w:szCs w:val="14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4"/>
                                    <w:szCs w:val="14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4"/>
                                    <w:szCs w:val="14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14"/>
                        <w:szCs w:val="14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4"/>
                        <w:szCs w:val="14"/>
                      </w:rPr>
                      <m:t>0,1380</m:t>
                    </m:r>
                    <m:r>
                      <w:rPr>
                        <w:rFonts w:ascii="Cambria Math" w:hAnsi="Cambria Math"/>
                        <w:sz w:val="14"/>
                        <w:szCs w:val="14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4"/>
                            <w:szCs w:val="14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14"/>
                            <w:szCs w:val="14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14"/>
                            <w:szCs w:val="14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4"/>
                            <w:szCs w:val="14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4"/>
                            <w:szCs w:val="14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4"/>
                        <w:szCs w:val="14"/>
                        <w:lang w:val="ru-RU"/>
                      </w:rPr>
                      <m:t>∙0,5</m:t>
                    </m:r>
                  </m:den>
                </m:f>
              </m:oMath>
            </m:oMathPara>
          </w:p>
          <w:p w14:paraId="2BA59401" w14:textId="6D06E589" w:rsidR="00C27E59" w:rsidRPr="00444984" w:rsidRDefault="00C27E5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48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49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50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51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КЛ-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КЛ-2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ТТ0,4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1,5618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4E2537E7" w14:textId="77777777" w:rsidR="00C27E59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</w:p>
          <w:p w14:paraId="2A917CFD" w14:textId="019F392D" w:rsidR="00C27E59" w:rsidRPr="007C7D2B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4207165D" w14:textId="0C2A95B1" w:rsidR="00C27E59" w:rsidRPr="00D261AA" w:rsidRDefault="00FD477C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48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49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50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51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1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-3</m:t>
                    </m:r>
                  </m:sub>
                </m:sSub>
              </m:oMath>
            </m:oMathPara>
          </w:p>
          <w:p w14:paraId="77C6860A" w14:textId="77777777" w:rsidR="00C27E59" w:rsidRPr="00A123F1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C27E59" w:rsidRPr="00F0181C" w14:paraId="4C062E02" w14:textId="77777777" w:rsidTr="009E5C9B">
        <w:trPr>
          <w:trHeight w:val="60"/>
        </w:trPr>
        <w:tc>
          <w:tcPr>
            <w:tcW w:w="602" w:type="dxa"/>
            <w:vAlign w:val="center"/>
          </w:tcPr>
          <w:p w14:paraId="2CBEF4FD" w14:textId="0C312732" w:rsidR="00C27E59" w:rsidRPr="009661C4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20</w:t>
            </w:r>
          </w:p>
        </w:tc>
        <w:tc>
          <w:tcPr>
            <w:tcW w:w="910" w:type="dxa"/>
            <w:vAlign w:val="center"/>
          </w:tcPr>
          <w:p w14:paraId="34C9656D" w14:textId="132A466B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4</w:t>
            </w:r>
          </w:p>
        </w:tc>
        <w:tc>
          <w:tcPr>
            <w:tcW w:w="1064" w:type="dxa"/>
            <w:vAlign w:val="center"/>
          </w:tcPr>
          <w:p w14:paraId="2D44E66F" w14:textId="7573A38F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</w:t>
            </w:r>
          </w:p>
        </w:tc>
        <w:tc>
          <w:tcPr>
            <w:tcW w:w="2898" w:type="dxa"/>
            <w:vAlign w:val="center"/>
          </w:tcPr>
          <w:p w14:paraId="4748F003" w14:textId="70568CF2" w:rsidR="00C27E59" w:rsidRDefault="00C27E59" w:rsidP="00C27E59">
            <w:pPr>
              <w:widowControl w:val="0"/>
              <w:ind w:left="-186" w:right="-108"/>
              <w:jc w:val="center"/>
            </w:pPr>
            <w:r w:rsidRPr="00A10490">
              <w:t>ВРУ-0,4 кВ ГСК Сириус, Ввод 0,4 кВ</w:t>
            </w:r>
          </w:p>
        </w:tc>
        <w:tc>
          <w:tcPr>
            <w:tcW w:w="10828" w:type="dxa"/>
            <w:vAlign w:val="center"/>
          </w:tcPr>
          <w:p w14:paraId="69FDD643" w14:textId="77777777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0,4 кВ</w:t>
            </w:r>
            <w:r>
              <w:rPr>
                <w:sz w:val="22"/>
                <w:szCs w:val="22"/>
              </w:rPr>
              <w:t>:</w:t>
            </w:r>
          </w:p>
          <w:p w14:paraId="4A11A926" w14:textId="77777777" w:rsidR="00C27E59" w:rsidRPr="00600BC8" w:rsidRDefault="00FD477C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5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29</m:t>
                </m:r>
              </m:oMath>
            </m:oMathPara>
          </w:p>
          <w:p w14:paraId="2292E45C" w14:textId="77777777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784F50D2" w14:textId="7A21C203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305D68">
              <w:rPr>
                <w:iCs/>
                <w:sz w:val="22"/>
                <w:szCs w:val="22"/>
              </w:rPr>
              <w:t>КЛ 0,4 кВ в сторону ВРУ-0,4 кВ ГСК Сириус</w:t>
            </w:r>
            <w:r>
              <w:rPr>
                <w:sz w:val="22"/>
                <w:szCs w:val="22"/>
              </w:rPr>
              <w:t>:</w:t>
            </w:r>
          </w:p>
          <w:p w14:paraId="15DC795C" w14:textId="665849B5" w:rsidR="00C27E59" w:rsidRPr="00111A65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52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0,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Асч.52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ТТ0,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∙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0,9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434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462875A5" w14:textId="7B3A127C" w:rsidR="00C27E59" w:rsidRPr="00444984" w:rsidRDefault="00C27E5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52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ТТ0,4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6,1397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19360FC3" w14:textId="77777777" w:rsidR="00C27E59" w:rsidRPr="007C7D2B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08EC4E2D" w14:textId="77777777" w:rsidR="00C27E59" w:rsidRPr="00E75FC9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52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7FBF7D30" w14:textId="77777777" w:rsidR="00E75FC9" w:rsidRDefault="00E75FC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  <w:p w14:paraId="542C8C10" w14:textId="6C7FD948" w:rsidR="00E75FC9" w:rsidRPr="00246695" w:rsidRDefault="00E75FC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</w:tc>
      </w:tr>
      <w:tr w:rsidR="00C27E59" w:rsidRPr="00F0181C" w14:paraId="30760272" w14:textId="77777777" w:rsidTr="009E5C9B">
        <w:trPr>
          <w:trHeight w:val="60"/>
        </w:trPr>
        <w:tc>
          <w:tcPr>
            <w:tcW w:w="602" w:type="dxa"/>
            <w:vAlign w:val="center"/>
          </w:tcPr>
          <w:p w14:paraId="468917E4" w14:textId="6623D13F" w:rsidR="00C27E59" w:rsidRPr="009661C4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21</w:t>
            </w:r>
          </w:p>
        </w:tc>
        <w:tc>
          <w:tcPr>
            <w:tcW w:w="910" w:type="dxa"/>
            <w:vAlign w:val="center"/>
          </w:tcPr>
          <w:p w14:paraId="1466722D" w14:textId="446BF82D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5</w:t>
            </w:r>
          </w:p>
        </w:tc>
        <w:tc>
          <w:tcPr>
            <w:tcW w:w="1064" w:type="dxa"/>
            <w:vAlign w:val="center"/>
          </w:tcPr>
          <w:p w14:paraId="3936F4DA" w14:textId="1C640382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4</w:t>
            </w:r>
          </w:p>
        </w:tc>
        <w:tc>
          <w:tcPr>
            <w:tcW w:w="2898" w:type="dxa"/>
            <w:vAlign w:val="center"/>
          </w:tcPr>
          <w:p w14:paraId="0C5C1422" w14:textId="43E751B1" w:rsidR="00C27E59" w:rsidRDefault="00C27E59" w:rsidP="00C27E59">
            <w:pPr>
              <w:widowControl w:val="0"/>
              <w:ind w:left="-186" w:right="-108"/>
              <w:jc w:val="center"/>
            </w:pPr>
            <w:r w:rsidRPr="00A7432A">
              <w:t>ВРУ-0,4 кВ Гаджиев, Ввод 0,4 кВ</w:t>
            </w:r>
          </w:p>
        </w:tc>
        <w:tc>
          <w:tcPr>
            <w:tcW w:w="10828" w:type="dxa"/>
            <w:vAlign w:val="center"/>
          </w:tcPr>
          <w:p w14:paraId="3676FF6A" w14:textId="43A32AFC" w:rsidR="00C27E59" w:rsidRPr="001D54FE" w:rsidRDefault="00C27E5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1D54FE">
              <w:rPr>
                <w:iCs/>
                <w:sz w:val="22"/>
                <w:szCs w:val="22"/>
              </w:rPr>
              <w:t>КЛ 0,4 кВ от ТП-3  до  ВРУ-0,4 кВ Гаджиев</w:t>
            </w:r>
            <w:r w:rsidRPr="001D54FE">
              <w:rPr>
                <w:iCs/>
                <w:sz w:val="22"/>
                <w:szCs w:val="22"/>
                <w:lang w:val="ru-RU"/>
              </w:rPr>
              <w:t>:</w:t>
            </w:r>
          </w:p>
          <w:p w14:paraId="0E3154DC" w14:textId="5C546562" w:rsidR="00C27E59" w:rsidRPr="00444984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Асч.54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54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∙(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1288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54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1,8221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3</m:t>
                    </m:r>
                  </m:sup>
                </m:sSup>
              </m:oMath>
            </m:oMathPara>
          </w:p>
          <w:p w14:paraId="15913D1D" w14:textId="77777777" w:rsidR="00C27E59" w:rsidRPr="007C7D2B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7FE2360E" w14:textId="094452B4" w:rsidR="00C27E59" w:rsidRPr="00646D51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54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437D1406" w14:textId="77777777" w:rsidR="00C27E59" w:rsidRPr="00A123F1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C27E59" w:rsidRPr="00F0181C" w14:paraId="4482B97E" w14:textId="77777777" w:rsidTr="009E5C9B">
        <w:trPr>
          <w:trHeight w:val="60"/>
        </w:trPr>
        <w:tc>
          <w:tcPr>
            <w:tcW w:w="602" w:type="dxa"/>
            <w:vAlign w:val="center"/>
          </w:tcPr>
          <w:p w14:paraId="3A48A834" w14:textId="59582ACD" w:rsidR="00C27E59" w:rsidRPr="009661C4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22</w:t>
            </w:r>
          </w:p>
        </w:tc>
        <w:tc>
          <w:tcPr>
            <w:tcW w:w="910" w:type="dxa"/>
            <w:vAlign w:val="center"/>
          </w:tcPr>
          <w:p w14:paraId="1069B619" w14:textId="773EA241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9</w:t>
            </w:r>
          </w:p>
        </w:tc>
        <w:tc>
          <w:tcPr>
            <w:tcW w:w="1064" w:type="dxa"/>
            <w:vAlign w:val="center"/>
          </w:tcPr>
          <w:p w14:paraId="427BA371" w14:textId="59B8695D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8</w:t>
            </w:r>
          </w:p>
        </w:tc>
        <w:tc>
          <w:tcPr>
            <w:tcW w:w="2898" w:type="dxa"/>
            <w:vAlign w:val="center"/>
          </w:tcPr>
          <w:p w14:paraId="1C39EF09" w14:textId="12AEFFC9" w:rsidR="00C27E59" w:rsidRDefault="00C27E59" w:rsidP="00C27E59">
            <w:pPr>
              <w:widowControl w:val="0"/>
              <w:ind w:left="-186" w:right="-108"/>
              <w:jc w:val="center"/>
            </w:pPr>
            <w:r w:rsidRPr="0086237E">
              <w:t>ВРУ-0,4 кВ Войсковой части №40636, Ввод 0,4 кВ</w:t>
            </w:r>
          </w:p>
        </w:tc>
        <w:tc>
          <w:tcPr>
            <w:tcW w:w="10828" w:type="dxa"/>
            <w:vAlign w:val="center"/>
          </w:tcPr>
          <w:p w14:paraId="7819FF02" w14:textId="77777777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0,4 кВ</w:t>
            </w:r>
            <w:r>
              <w:rPr>
                <w:sz w:val="22"/>
                <w:szCs w:val="22"/>
              </w:rPr>
              <w:t>:</w:t>
            </w:r>
          </w:p>
          <w:p w14:paraId="1858DACD" w14:textId="77777777" w:rsidR="00C27E59" w:rsidRPr="00600BC8" w:rsidRDefault="00FD477C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5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29</m:t>
                </m:r>
              </m:oMath>
            </m:oMathPara>
          </w:p>
          <w:p w14:paraId="23CEB3AE" w14:textId="266EEC97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4BCFDF72" w14:textId="180E89AF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86237E">
              <w:rPr>
                <w:iCs/>
                <w:sz w:val="22"/>
                <w:szCs w:val="22"/>
              </w:rPr>
              <w:t>КЛ 0,4  от РУ-0,4 кВ Достроечной набережной до Восковой части №40636</w:t>
            </w:r>
            <w:r>
              <w:rPr>
                <w:sz w:val="22"/>
                <w:szCs w:val="22"/>
              </w:rPr>
              <w:t>:</w:t>
            </w:r>
          </w:p>
          <w:p w14:paraId="00BBEBF7" w14:textId="6A7A6A25" w:rsidR="00C27E59" w:rsidRPr="00111A65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58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0,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Асч.58</m:t>
                                        </m:r>
                                      </m:sub>
                                      <m:sup/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W</m:t>
                                        </m: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22"/>
                                            <w:lang w:val="ru-RU"/>
                                          </w:rPr>
                                          <m:t>ТТ0,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∙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0,94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522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</m:oMath>
            </m:oMathPara>
          </w:p>
          <w:p w14:paraId="44580426" w14:textId="042EF1E1" w:rsidR="00C27E59" w:rsidRPr="00444984" w:rsidRDefault="00C27E5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58</m:t>
                        </m:r>
                      </m:sub>
                      <m:sup/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∆</m:t>
                        </m:r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  <m:ctrlPr>
                          <w:rPr>
                            <w:rFonts w:ascii="Cambria Math" w:hAnsi="Cambria Math" w:cs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mbria Math"/>
                            <w:sz w:val="22"/>
                            <w:szCs w:val="22"/>
                            <w:lang w:val="ru-RU"/>
                          </w:rPr>
                          <m:t>ТТ0,4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7,384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7FA40017" w14:textId="77777777" w:rsidR="00C27E59" w:rsidRPr="007C7D2B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7593DC98" w14:textId="1612631D" w:rsidR="00C27E59" w:rsidRPr="00970C49" w:rsidRDefault="00FD477C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58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</w:tc>
      </w:tr>
      <w:tr w:rsidR="00C27E59" w:rsidRPr="00F0181C" w14:paraId="2E7C424C" w14:textId="77777777" w:rsidTr="009E5C9B">
        <w:trPr>
          <w:trHeight w:val="60"/>
        </w:trPr>
        <w:tc>
          <w:tcPr>
            <w:tcW w:w="602" w:type="dxa"/>
            <w:vAlign w:val="center"/>
          </w:tcPr>
          <w:p w14:paraId="67C186FE" w14:textId="4DEA49C5" w:rsidR="00C27E59" w:rsidRPr="009661C4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23</w:t>
            </w:r>
          </w:p>
        </w:tc>
        <w:tc>
          <w:tcPr>
            <w:tcW w:w="910" w:type="dxa"/>
            <w:vAlign w:val="center"/>
          </w:tcPr>
          <w:p w14:paraId="0664A275" w14:textId="655B6DD4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3</w:t>
            </w:r>
          </w:p>
        </w:tc>
        <w:tc>
          <w:tcPr>
            <w:tcW w:w="1064" w:type="dxa"/>
            <w:vAlign w:val="center"/>
          </w:tcPr>
          <w:p w14:paraId="5DB9105C" w14:textId="0CFDA913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2</w:t>
            </w:r>
          </w:p>
        </w:tc>
        <w:tc>
          <w:tcPr>
            <w:tcW w:w="2898" w:type="dxa"/>
            <w:vAlign w:val="center"/>
          </w:tcPr>
          <w:p w14:paraId="1FB5798F" w14:textId="7A4BF6EB" w:rsidR="00C27E59" w:rsidRDefault="00C27E59" w:rsidP="00C27E59">
            <w:pPr>
              <w:widowControl w:val="0"/>
              <w:ind w:left="-186" w:right="-108"/>
              <w:jc w:val="center"/>
            </w:pPr>
            <w:r w:rsidRPr="00136DA0">
              <w:t>ВРУ-0,4 кВ МТС, Ввод 0,4 кВ</w:t>
            </w:r>
          </w:p>
        </w:tc>
        <w:tc>
          <w:tcPr>
            <w:tcW w:w="10828" w:type="dxa"/>
            <w:vAlign w:val="center"/>
          </w:tcPr>
          <w:p w14:paraId="3F67B1E3" w14:textId="5DD26090" w:rsidR="00C27E59" w:rsidRDefault="00C27E59" w:rsidP="00C27E59">
            <w:pPr>
              <w:pStyle w:val="ac"/>
              <w:ind w:left="-66" w:right="-105"/>
              <w:rPr>
                <w:iCs/>
                <w:sz w:val="22"/>
                <w:szCs w:val="22"/>
                <w:lang w:val="ru-RU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221F9E">
              <w:rPr>
                <w:iCs/>
                <w:sz w:val="22"/>
                <w:szCs w:val="22"/>
              </w:rPr>
              <w:t>КЛ 0,4 кВ  от ВЩ-0,4 кВ Завод Кр.Сормово до ВРУ-0,4 кВ МТС</w:t>
            </w:r>
            <w:r w:rsidRPr="001D54FE">
              <w:rPr>
                <w:iCs/>
                <w:sz w:val="22"/>
                <w:szCs w:val="22"/>
                <w:lang w:val="ru-RU"/>
              </w:rPr>
              <w:t>:</w:t>
            </w:r>
          </w:p>
          <w:p w14:paraId="32348EF5" w14:textId="4A04318C" w:rsidR="00C27E59" w:rsidRPr="00E169BA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Асч.6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6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092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6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6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1,301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5394D33E" w14:textId="77777777" w:rsidR="00C27E59" w:rsidRPr="007C7D2B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0F78D089" w14:textId="3B42BE86" w:rsidR="00C27E59" w:rsidRPr="00646D51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62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10051827" w14:textId="77777777" w:rsidR="00C27E59" w:rsidRPr="00A123F1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C27E59" w:rsidRPr="00F0181C" w14:paraId="297B80C8" w14:textId="77777777" w:rsidTr="009E5C9B">
        <w:trPr>
          <w:trHeight w:val="60"/>
        </w:trPr>
        <w:tc>
          <w:tcPr>
            <w:tcW w:w="602" w:type="dxa"/>
            <w:vAlign w:val="center"/>
          </w:tcPr>
          <w:p w14:paraId="700824F0" w14:textId="620E1D73" w:rsidR="00C27E59" w:rsidRPr="009661C4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24</w:t>
            </w:r>
          </w:p>
        </w:tc>
        <w:tc>
          <w:tcPr>
            <w:tcW w:w="910" w:type="dxa"/>
            <w:vAlign w:val="center"/>
          </w:tcPr>
          <w:p w14:paraId="037E0866" w14:textId="1ED58102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4</w:t>
            </w:r>
          </w:p>
        </w:tc>
        <w:tc>
          <w:tcPr>
            <w:tcW w:w="1064" w:type="dxa"/>
            <w:vAlign w:val="center"/>
          </w:tcPr>
          <w:p w14:paraId="1514D240" w14:textId="50FC1565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3</w:t>
            </w:r>
          </w:p>
        </w:tc>
        <w:tc>
          <w:tcPr>
            <w:tcW w:w="2898" w:type="dxa"/>
            <w:vAlign w:val="center"/>
          </w:tcPr>
          <w:p w14:paraId="5AD2A6A2" w14:textId="71CDAA1E" w:rsidR="00C27E59" w:rsidRDefault="00C27E59" w:rsidP="00C27E59">
            <w:pPr>
              <w:widowControl w:val="0"/>
              <w:ind w:left="-186" w:right="-108"/>
              <w:jc w:val="center"/>
            </w:pPr>
            <w:r w:rsidRPr="00A10490">
              <w:t>ВРУ-0,4 кВ Сормовский суд, Ввод 0,4 кВ</w:t>
            </w:r>
          </w:p>
        </w:tc>
        <w:tc>
          <w:tcPr>
            <w:tcW w:w="10828" w:type="dxa"/>
            <w:vAlign w:val="center"/>
          </w:tcPr>
          <w:p w14:paraId="59F14D34" w14:textId="77777777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0,4 кВ</w:t>
            </w:r>
            <w:r>
              <w:rPr>
                <w:sz w:val="22"/>
                <w:szCs w:val="22"/>
              </w:rPr>
              <w:t>:</w:t>
            </w:r>
          </w:p>
          <w:p w14:paraId="192B9EA2" w14:textId="77777777" w:rsidR="00C27E59" w:rsidRPr="000A27AF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5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29</m:t>
                </m:r>
              </m:oMath>
            </m:oMathPara>
          </w:p>
          <w:p w14:paraId="39715F0E" w14:textId="4D66084D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692FE1">
              <w:rPr>
                <w:iCs/>
                <w:sz w:val="22"/>
                <w:szCs w:val="22"/>
              </w:rPr>
              <w:t>КЛ 0,4 от ТП-113 до ВРУ-0,4 кВ Сормовский суд</w:t>
            </w:r>
            <w:r>
              <w:rPr>
                <w:sz w:val="22"/>
                <w:szCs w:val="22"/>
              </w:rPr>
              <w:t>:</w:t>
            </w:r>
          </w:p>
          <w:p w14:paraId="4D586A63" w14:textId="796A7667" w:rsidR="00C27E59" w:rsidRPr="00E169BA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63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0,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6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6076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63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0,4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6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7,59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53F62AAF" w14:textId="77777777" w:rsidR="00C27E59" w:rsidRPr="00600BC8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25D069CC" w14:textId="77777777" w:rsidR="00C27E59" w:rsidRPr="00F92690" w:rsidRDefault="00C27E59" w:rsidP="00C27E59">
            <w:pPr>
              <w:pStyle w:val="ac"/>
              <w:ind w:right="-105"/>
              <w:rPr>
                <w:b/>
                <w:sz w:val="22"/>
                <w:szCs w:val="22"/>
                <w:lang w:val="ru-RU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6029D9E9" w14:textId="77777777" w:rsidR="00C27E59" w:rsidRPr="00E75FC9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63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5E4F7655" w14:textId="70329923" w:rsidR="00E75FC9" w:rsidRPr="009223F4" w:rsidRDefault="00E75FC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C27E59" w:rsidRPr="00F0181C" w14:paraId="6519EBED" w14:textId="77777777" w:rsidTr="009E5C9B">
        <w:trPr>
          <w:trHeight w:val="60"/>
        </w:trPr>
        <w:tc>
          <w:tcPr>
            <w:tcW w:w="602" w:type="dxa"/>
            <w:vAlign w:val="center"/>
          </w:tcPr>
          <w:p w14:paraId="66BA036A" w14:textId="780FA0AC" w:rsidR="00C27E59" w:rsidRPr="009661C4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25</w:t>
            </w:r>
          </w:p>
        </w:tc>
        <w:tc>
          <w:tcPr>
            <w:tcW w:w="910" w:type="dxa"/>
            <w:vAlign w:val="center"/>
          </w:tcPr>
          <w:p w14:paraId="0921E9D4" w14:textId="2371B760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7</w:t>
            </w:r>
          </w:p>
        </w:tc>
        <w:tc>
          <w:tcPr>
            <w:tcW w:w="1064" w:type="dxa"/>
            <w:vAlign w:val="center"/>
          </w:tcPr>
          <w:p w14:paraId="75142834" w14:textId="4B8282CD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6</w:t>
            </w:r>
          </w:p>
        </w:tc>
        <w:tc>
          <w:tcPr>
            <w:tcW w:w="2898" w:type="dxa"/>
            <w:vAlign w:val="center"/>
          </w:tcPr>
          <w:p w14:paraId="215749F4" w14:textId="68E0CA36" w:rsidR="00C27E59" w:rsidRPr="00A10490" w:rsidRDefault="00C27E59" w:rsidP="00C27E59">
            <w:pPr>
              <w:widowControl w:val="0"/>
              <w:ind w:left="-186" w:right="-108"/>
              <w:jc w:val="center"/>
            </w:pPr>
            <w:r w:rsidRPr="00136DA0">
              <w:t>ВРУ-0,4 кВ Исмаилов, Ввод 0,4 кВ</w:t>
            </w:r>
          </w:p>
        </w:tc>
        <w:tc>
          <w:tcPr>
            <w:tcW w:w="10828" w:type="dxa"/>
            <w:vAlign w:val="center"/>
          </w:tcPr>
          <w:p w14:paraId="15B6B620" w14:textId="203D4C86" w:rsidR="00C27E59" w:rsidRPr="001D54FE" w:rsidRDefault="00C27E5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>
              <w:rPr>
                <w:iCs/>
                <w:sz w:val="22"/>
                <w:szCs w:val="22"/>
              </w:rPr>
              <w:t>КЛ 0,4 кВ от РЩ-0,4 кВ №6 до ВРУ-0,4 кВ Исмаилов</w:t>
            </w:r>
            <w:r w:rsidRPr="001D54FE">
              <w:rPr>
                <w:iCs/>
                <w:sz w:val="22"/>
                <w:szCs w:val="22"/>
                <w:lang w:val="ru-RU"/>
              </w:rPr>
              <w:t>:</w:t>
            </w:r>
          </w:p>
          <w:p w14:paraId="1D75A066" w14:textId="618D8C60" w:rsidR="00C27E59" w:rsidRPr="00444984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Асч.66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66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∙(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0,9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120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66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1,697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3</m:t>
                    </m:r>
                  </m:sup>
                </m:sSup>
              </m:oMath>
            </m:oMathPara>
          </w:p>
          <w:p w14:paraId="44973A6D" w14:textId="77777777" w:rsidR="00C27E59" w:rsidRPr="007C7D2B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78A94B79" w14:textId="6A9F832F" w:rsidR="00C27E59" w:rsidRPr="00646D51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66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2CBCE13F" w14:textId="77777777" w:rsidR="00C27E59" w:rsidRPr="00A123F1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C27E59" w:rsidRPr="00F0181C" w14:paraId="508F8687" w14:textId="77777777" w:rsidTr="009E5C9B">
        <w:trPr>
          <w:trHeight w:val="60"/>
        </w:trPr>
        <w:tc>
          <w:tcPr>
            <w:tcW w:w="602" w:type="dxa"/>
            <w:vAlign w:val="center"/>
          </w:tcPr>
          <w:p w14:paraId="0E34701C" w14:textId="63346BA7" w:rsidR="00C27E59" w:rsidRPr="009661C4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26</w:t>
            </w:r>
          </w:p>
        </w:tc>
        <w:tc>
          <w:tcPr>
            <w:tcW w:w="910" w:type="dxa"/>
            <w:vAlign w:val="center"/>
          </w:tcPr>
          <w:p w14:paraId="0CBD9B32" w14:textId="4AF08E12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0, 61</w:t>
            </w:r>
          </w:p>
        </w:tc>
        <w:tc>
          <w:tcPr>
            <w:tcW w:w="1064" w:type="dxa"/>
            <w:vAlign w:val="center"/>
          </w:tcPr>
          <w:p w14:paraId="60F78968" w14:textId="4C4813FE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0</w:t>
            </w:r>
          </w:p>
        </w:tc>
        <w:tc>
          <w:tcPr>
            <w:tcW w:w="2898" w:type="dxa"/>
            <w:vAlign w:val="center"/>
          </w:tcPr>
          <w:p w14:paraId="135F361F" w14:textId="0433D550" w:rsidR="00C27E59" w:rsidRPr="00A10490" w:rsidRDefault="00C27E59" w:rsidP="00C27E59">
            <w:pPr>
              <w:widowControl w:val="0"/>
              <w:ind w:left="-186" w:right="-108"/>
              <w:jc w:val="center"/>
            </w:pPr>
            <w:r w:rsidRPr="00CE4FC8">
              <w:t>ШУ-0,4 кВ Т2 Мобайл, Ввод 0,4 кВ</w:t>
            </w:r>
          </w:p>
        </w:tc>
        <w:tc>
          <w:tcPr>
            <w:tcW w:w="10828" w:type="dxa"/>
            <w:vAlign w:val="center"/>
          </w:tcPr>
          <w:p w14:paraId="42B5323B" w14:textId="16E9DD93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w:r w:rsidRPr="002C37DF">
              <w:rPr>
                <w:sz w:val="22"/>
                <w:szCs w:val="22"/>
                <w:lang w:val="ru-RU"/>
              </w:rPr>
              <w:t xml:space="preserve">На основании п.2.2.7 Приложения 5 к Регламенту коммерческого учета электроэнергии и мощности (Приложение № 11 к Договору о присоединении к торговой системе оптового рынка), </w:t>
            </w:r>
            <w:r>
              <w:rPr>
                <w:sz w:val="22"/>
                <w:szCs w:val="22"/>
                <w:lang w:val="ru-RU"/>
              </w:rPr>
              <w:t>а</w:t>
            </w:r>
            <w:r w:rsidRPr="002C37DF">
              <w:rPr>
                <w:sz w:val="22"/>
                <w:szCs w:val="22"/>
                <w:lang w:val="ru-RU"/>
              </w:rPr>
              <w:t>лгоритм приведен к основному (нормальному) режиму работы электрооборудования. При нормальном режиме работы включен</w:t>
            </w:r>
            <w:r>
              <w:rPr>
                <w:sz w:val="22"/>
                <w:szCs w:val="22"/>
                <w:lang w:val="ru-RU"/>
              </w:rPr>
              <w:t>а одна кабельная линия, питающая ЩУ-0,4 кВ Т2 Мобайл</w:t>
            </w:r>
            <w:r w:rsidRPr="002C37DF">
              <w:rPr>
                <w:sz w:val="22"/>
                <w:szCs w:val="22"/>
                <w:lang w:val="ru-RU"/>
              </w:rPr>
              <w:t>.</w:t>
            </w:r>
          </w:p>
          <w:p w14:paraId="58D51EEC" w14:textId="77777777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297D0169" w14:textId="1EF6360C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7E07E7">
              <w:rPr>
                <w:iCs/>
                <w:sz w:val="22"/>
                <w:szCs w:val="22"/>
              </w:rPr>
              <w:t>КЛ 0,4 кВ  от ТП-14</w:t>
            </w:r>
            <w:r w:rsidRPr="001D54FE">
              <w:rPr>
                <w:iCs/>
                <w:sz w:val="22"/>
                <w:szCs w:val="22"/>
                <w:lang w:val="ru-RU"/>
              </w:rPr>
              <w:t>:</w:t>
            </w:r>
          </w:p>
          <w:p w14:paraId="74EC92C0" w14:textId="2286D2FF" w:rsidR="00C27E59" w:rsidRPr="00E169BA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Асч.7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7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368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7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7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4,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1A53C6FF" w14:textId="3BABEB6B" w:rsidR="00C27E59" w:rsidRPr="007C7D2B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1B05DB69" w14:textId="18A3898C" w:rsidR="00C27E59" w:rsidRPr="00467648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70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46AC06D9" w14:textId="77777777" w:rsidR="00C27E59" w:rsidRPr="00D6115B" w:rsidRDefault="00C27E59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</w:p>
        </w:tc>
      </w:tr>
      <w:tr w:rsidR="00C27E59" w:rsidRPr="00F0181C" w14:paraId="64DA0F61" w14:textId="77777777" w:rsidTr="009E5C9B">
        <w:trPr>
          <w:trHeight w:val="60"/>
        </w:trPr>
        <w:tc>
          <w:tcPr>
            <w:tcW w:w="602" w:type="dxa"/>
            <w:vAlign w:val="center"/>
          </w:tcPr>
          <w:p w14:paraId="2D28BEC3" w14:textId="074621FE" w:rsidR="00C27E59" w:rsidRPr="009661C4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27</w:t>
            </w:r>
          </w:p>
        </w:tc>
        <w:tc>
          <w:tcPr>
            <w:tcW w:w="910" w:type="dxa"/>
            <w:vAlign w:val="center"/>
          </w:tcPr>
          <w:p w14:paraId="0F2B10E4" w14:textId="58C0DA57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2</w:t>
            </w:r>
          </w:p>
        </w:tc>
        <w:tc>
          <w:tcPr>
            <w:tcW w:w="1064" w:type="dxa"/>
            <w:vAlign w:val="center"/>
          </w:tcPr>
          <w:p w14:paraId="0233AA56" w14:textId="70EA1ABC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1</w:t>
            </w:r>
          </w:p>
        </w:tc>
        <w:tc>
          <w:tcPr>
            <w:tcW w:w="2898" w:type="dxa"/>
            <w:vAlign w:val="center"/>
          </w:tcPr>
          <w:p w14:paraId="131A5EDD" w14:textId="6010815A" w:rsidR="00C27E59" w:rsidRPr="00A10490" w:rsidRDefault="00C27E59" w:rsidP="00C27E59">
            <w:pPr>
              <w:widowControl w:val="0"/>
              <w:ind w:left="-186" w:right="-108"/>
              <w:jc w:val="center"/>
            </w:pPr>
            <w:r w:rsidRPr="00E94182">
              <w:t>ВРУ-0,4 кВ Мегафон, Ввод 0,4 кВ</w:t>
            </w:r>
          </w:p>
        </w:tc>
        <w:tc>
          <w:tcPr>
            <w:tcW w:w="10828" w:type="dxa"/>
            <w:vAlign w:val="center"/>
          </w:tcPr>
          <w:p w14:paraId="1A7D234E" w14:textId="77777777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>Потери в измерительных трансформаторах тока</w:t>
            </w:r>
            <w:r>
              <w:rPr>
                <w:sz w:val="22"/>
                <w:szCs w:val="22"/>
                <w:lang w:val="ru-RU"/>
              </w:rPr>
              <w:t xml:space="preserve"> 0,4 кВ</w:t>
            </w:r>
            <w:r>
              <w:rPr>
                <w:sz w:val="22"/>
                <w:szCs w:val="22"/>
              </w:rPr>
              <w:t>:</w:t>
            </w:r>
          </w:p>
          <w:p w14:paraId="4DC03004" w14:textId="505F1430" w:rsidR="00C27E59" w:rsidRPr="003E6B79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,05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∙1</m:t>
                    </m:r>
                    <m:ctrlP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8760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0,0029</m:t>
                </m:r>
              </m:oMath>
            </m:oMathPara>
          </w:p>
          <w:p w14:paraId="25DECC46" w14:textId="06191CD3" w:rsidR="00C27E59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  <w:r w:rsidRPr="006F378C">
              <w:rPr>
                <w:sz w:val="22"/>
                <w:szCs w:val="22"/>
              </w:rPr>
              <w:t xml:space="preserve">Потери в </w:t>
            </w:r>
            <w:r w:rsidRPr="00E94182">
              <w:rPr>
                <w:iCs/>
                <w:sz w:val="22"/>
                <w:szCs w:val="22"/>
              </w:rPr>
              <w:t>КЛ 0,4 кВ  от РЩ-0,4 кВ №1 здания ЛПК-1 до ВРУ-0,4 кВ Мегафон</w:t>
            </w:r>
            <w:r>
              <w:rPr>
                <w:sz w:val="22"/>
                <w:szCs w:val="22"/>
              </w:rPr>
              <w:t>:</w:t>
            </w:r>
          </w:p>
          <w:p w14:paraId="6F4F62C8" w14:textId="0E198F8D" w:rsidR="00C27E59" w:rsidRPr="00E169BA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Асч.71</m:t>
                                    </m:r>
                                  </m:sub>
                                  <m:sup/>
                                </m:sSub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∆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  <w:lang w:val="ru-RU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 w:cs="Cambria Math"/>
                                        <w:sz w:val="22"/>
                                        <w:szCs w:val="22"/>
                                        <w:lang w:val="ru-RU"/>
                                      </w:rPr>
                                      <m:t>ТТ0,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7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752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ru-RU"/>
                                  </w:rPr>
                                  <m:t>Асч.71</m:t>
                                </m:r>
                              </m:sub>
                              <m:sup/>
                            </m:sSub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en-US"/>
                                  </w:rPr>
                                  <m:t>W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val="ru-RU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 w:cs="Cambria Math"/>
                                    <w:sz w:val="22"/>
                                    <w:szCs w:val="22"/>
                                    <w:lang w:val="ru-RU"/>
                                  </w:rPr>
                                  <m:t>ТТ0,4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7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9,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538D8C30" w14:textId="77777777" w:rsidR="00C27E59" w:rsidRPr="00600BC8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  <w:p w14:paraId="7847FF40" w14:textId="77777777" w:rsidR="00C27E59" w:rsidRPr="007C7D2B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6A965F9C" w14:textId="59E9CD81" w:rsidR="00C27E59" w:rsidRPr="000A27AF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71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ТТ0,4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75B611E9" w14:textId="77777777" w:rsidR="00C27E59" w:rsidRPr="00A123F1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  <w:tr w:rsidR="00C27E59" w:rsidRPr="00F0181C" w14:paraId="7CC35DDF" w14:textId="77777777" w:rsidTr="009E5C9B">
        <w:trPr>
          <w:trHeight w:val="60"/>
        </w:trPr>
        <w:tc>
          <w:tcPr>
            <w:tcW w:w="602" w:type="dxa"/>
            <w:vAlign w:val="center"/>
          </w:tcPr>
          <w:p w14:paraId="44E060CC" w14:textId="2024A0FF" w:rsidR="00C27E59" w:rsidRPr="009661C4" w:rsidRDefault="00C27E59" w:rsidP="00C27E59">
            <w:pPr>
              <w:ind w:left="-142" w:right="-108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28</w:t>
            </w:r>
          </w:p>
        </w:tc>
        <w:tc>
          <w:tcPr>
            <w:tcW w:w="910" w:type="dxa"/>
            <w:vAlign w:val="center"/>
          </w:tcPr>
          <w:p w14:paraId="6EEE4534" w14:textId="743F38A0" w:rsidR="00C27E59" w:rsidRDefault="00C27E59" w:rsidP="00C27E59">
            <w:pPr>
              <w:ind w:left="-108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3</w:t>
            </w:r>
          </w:p>
        </w:tc>
        <w:tc>
          <w:tcPr>
            <w:tcW w:w="1064" w:type="dxa"/>
            <w:vAlign w:val="center"/>
          </w:tcPr>
          <w:p w14:paraId="45E1C697" w14:textId="386C57A6" w:rsidR="00C27E59" w:rsidRDefault="00C27E59" w:rsidP="00C27E59">
            <w:pPr>
              <w:ind w:left="-108" w:firstLine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2</w:t>
            </w:r>
          </w:p>
        </w:tc>
        <w:tc>
          <w:tcPr>
            <w:tcW w:w="2898" w:type="dxa"/>
            <w:vAlign w:val="center"/>
          </w:tcPr>
          <w:p w14:paraId="018C5B83" w14:textId="2F6B4928" w:rsidR="00C27E59" w:rsidRPr="00A10490" w:rsidRDefault="00C27E59" w:rsidP="00C27E59">
            <w:pPr>
              <w:widowControl w:val="0"/>
              <w:ind w:left="-186" w:right="-108"/>
              <w:jc w:val="center"/>
            </w:pPr>
            <w:r w:rsidRPr="00A10490">
              <w:t>ЩУ-0,4 кВ МТС, Ввод 0,4 кВ</w:t>
            </w:r>
          </w:p>
        </w:tc>
        <w:tc>
          <w:tcPr>
            <w:tcW w:w="10828" w:type="dxa"/>
            <w:vAlign w:val="center"/>
          </w:tcPr>
          <w:p w14:paraId="3A60F162" w14:textId="02ECE62D" w:rsidR="00C27E59" w:rsidRDefault="00C27E59" w:rsidP="00C27E59">
            <w:pPr>
              <w:pStyle w:val="ac"/>
              <w:ind w:left="-66" w:right="-105"/>
              <w:rPr>
                <w:iCs/>
                <w:sz w:val="22"/>
                <w:szCs w:val="22"/>
                <w:lang w:val="ru-RU"/>
              </w:rPr>
            </w:pPr>
            <w:r w:rsidRPr="006F378C">
              <w:rPr>
                <w:sz w:val="22"/>
                <w:szCs w:val="22"/>
              </w:rPr>
              <w:t>Потери в</w:t>
            </w:r>
            <w:r>
              <w:rPr>
                <w:sz w:val="22"/>
                <w:szCs w:val="22"/>
                <w:lang w:val="ru-RU"/>
              </w:rPr>
              <w:t xml:space="preserve"> </w:t>
            </w:r>
            <w:r w:rsidRPr="00E94182">
              <w:rPr>
                <w:iCs/>
                <w:sz w:val="22"/>
                <w:szCs w:val="22"/>
              </w:rPr>
              <w:t>КЛ 0,4 кВ от РЩ-0,4 кВ №2 здания ЛПК №1 до ЩУ-0,4 кВ МТС</w:t>
            </w:r>
            <w:r w:rsidRPr="001D54FE">
              <w:rPr>
                <w:iCs/>
                <w:sz w:val="22"/>
                <w:szCs w:val="22"/>
                <w:lang w:val="ru-RU"/>
              </w:rPr>
              <w:t>:</w:t>
            </w:r>
          </w:p>
          <w:p w14:paraId="34191ADD" w14:textId="1462B085" w:rsidR="00C27E59" w:rsidRPr="00E169BA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КЛ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Асч.7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Рсч.7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ru-RU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0,0184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-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0,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∙0,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Асч.7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Рсч.7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ru-RU"/>
                  </w:rPr>
                  <m:t>∙2,3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10</m:t>
                    </m:r>
                    <m:ctrlP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-4</m:t>
                    </m:r>
                  </m:sup>
                </m:sSup>
              </m:oMath>
            </m:oMathPara>
          </w:p>
          <w:p w14:paraId="42285718" w14:textId="77777777" w:rsidR="00C27E59" w:rsidRPr="007C7D2B" w:rsidRDefault="00C27E59" w:rsidP="00C27E59">
            <w:pPr>
              <w:pStyle w:val="ac"/>
              <w:ind w:right="-105"/>
              <w:rPr>
                <w:b/>
                <w:sz w:val="22"/>
                <w:szCs w:val="22"/>
              </w:rPr>
            </w:pPr>
            <w:r w:rsidRPr="00B4292C">
              <w:rPr>
                <w:b/>
                <w:sz w:val="22"/>
                <w:szCs w:val="22"/>
              </w:rPr>
              <w:t xml:space="preserve">Учетный показатель в точке поставки в направлении </w:t>
            </w:r>
            <w:r>
              <w:rPr>
                <w:b/>
                <w:sz w:val="22"/>
                <w:szCs w:val="22"/>
                <w:lang w:val="ru-RU"/>
              </w:rPr>
              <w:t>отдача</w:t>
            </w:r>
            <w:r w:rsidRPr="00B4292C">
              <w:rPr>
                <w:b/>
                <w:sz w:val="22"/>
                <w:szCs w:val="22"/>
              </w:rPr>
              <w:t>:</w:t>
            </w:r>
          </w:p>
          <w:p w14:paraId="20A20026" w14:textId="06FC2226" w:rsidR="00C27E59" w:rsidRPr="00646D51" w:rsidRDefault="00FD477C" w:rsidP="00C27E59">
            <w:pPr>
              <w:pStyle w:val="ac"/>
              <w:ind w:left="-66" w:right="-105"/>
              <w:rPr>
                <w:sz w:val="22"/>
                <w:szCs w:val="22"/>
                <w:lang w:val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 w:cs="Cambria Math"/>
                        <w:i/>
                        <w:sz w:val="22"/>
                        <w:szCs w:val="22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от</m:t>
                    </m:r>
                  </m:sub>
                </m:sSub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Асч.72</m:t>
                    </m:r>
                  </m:sub>
                  <m:sup/>
                </m:sSubSup>
                <m:r>
                  <w:rPr>
                    <w:rFonts w:ascii="Cambria Math" w:hAnsi="Cambria Math" w:cs="Cambria Math"/>
                    <w:sz w:val="22"/>
                    <w:szCs w:val="22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КЛ</m:t>
                    </m:r>
                  </m:sub>
                </m:sSub>
              </m:oMath>
            </m:oMathPara>
          </w:p>
          <w:p w14:paraId="009F5D1A" w14:textId="0C737A3C" w:rsidR="00C27E59" w:rsidRPr="00A123F1" w:rsidRDefault="00C27E59" w:rsidP="00C27E59">
            <w:pPr>
              <w:pStyle w:val="ac"/>
              <w:ind w:left="-66" w:right="-105"/>
              <w:rPr>
                <w:sz w:val="22"/>
                <w:szCs w:val="22"/>
              </w:rPr>
            </w:pPr>
          </w:p>
        </w:tc>
      </w:tr>
    </w:tbl>
    <w:p w14:paraId="23288EBF" w14:textId="77777777" w:rsidR="00130DC2" w:rsidRDefault="00130DC2" w:rsidP="00E67F81">
      <w:pPr>
        <w:pStyle w:val="a8"/>
        <w:tabs>
          <w:tab w:val="clear" w:pos="4677"/>
          <w:tab w:val="clear" w:pos="9355"/>
        </w:tabs>
        <w:ind w:right="250"/>
        <w:jc w:val="center"/>
        <w:rPr>
          <w:b/>
        </w:rPr>
      </w:pPr>
    </w:p>
    <w:p w14:paraId="1D0C69CA" w14:textId="77777777" w:rsidR="00130DC2" w:rsidRDefault="00130DC2" w:rsidP="00E67F81">
      <w:pPr>
        <w:pStyle w:val="a8"/>
        <w:tabs>
          <w:tab w:val="clear" w:pos="4677"/>
          <w:tab w:val="clear" w:pos="9355"/>
        </w:tabs>
        <w:ind w:right="250"/>
        <w:jc w:val="center"/>
        <w:rPr>
          <w:b/>
        </w:rPr>
      </w:pPr>
    </w:p>
    <w:p w14:paraId="2D89484E" w14:textId="77777777" w:rsidR="00130DC2" w:rsidRDefault="00130DC2" w:rsidP="00E67F81">
      <w:pPr>
        <w:pStyle w:val="a8"/>
        <w:tabs>
          <w:tab w:val="clear" w:pos="4677"/>
          <w:tab w:val="clear" w:pos="9355"/>
        </w:tabs>
        <w:ind w:right="250"/>
        <w:jc w:val="center"/>
        <w:rPr>
          <w:b/>
        </w:rPr>
      </w:pPr>
    </w:p>
    <w:p w14:paraId="651CCE55" w14:textId="06A7ACDC" w:rsidR="00B77D0F" w:rsidRPr="00372903" w:rsidRDefault="00B77D0F" w:rsidP="00E67F81">
      <w:pPr>
        <w:pStyle w:val="a8"/>
        <w:tabs>
          <w:tab w:val="clear" w:pos="4677"/>
          <w:tab w:val="clear" w:pos="9355"/>
        </w:tabs>
        <w:ind w:right="250"/>
        <w:jc w:val="center"/>
        <w:rPr>
          <w:b/>
        </w:rPr>
      </w:pPr>
      <w:r w:rsidRPr="00372903">
        <w:rPr>
          <w:b/>
        </w:rPr>
        <w:t>Список литературы</w:t>
      </w:r>
    </w:p>
    <w:p w14:paraId="1D247676" w14:textId="77777777" w:rsidR="002166DC" w:rsidRPr="00F83C61" w:rsidRDefault="00990B36" w:rsidP="00E67F81">
      <w:pPr>
        <w:shd w:val="clear" w:color="auto" w:fill="FFFFFF"/>
        <w:ind w:right="250"/>
        <w:jc w:val="both"/>
        <w:rPr>
          <w:bCs/>
          <w:iCs/>
        </w:rPr>
      </w:pPr>
      <w:r w:rsidRPr="00F83C61">
        <w:rPr>
          <w:bCs/>
          <w:iCs/>
        </w:rPr>
        <w:t>1. Инструкция по расчету и обоснованию нормативов технологических потерь элект</w:t>
      </w:r>
      <w:r w:rsidR="00F0181C" w:rsidRPr="00F83C61">
        <w:rPr>
          <w:bCs/>
          <w:iCs/>
        </w:rPr>
        <w:t>роэнергии в электрических сетях</w:t>
      </w:r>
      <w:r w:rsidRPr="00F83C61">
        <w:rPr>
          <w:bCs/>
          <w:iCs/>
        </w:rPr>
        <w:t xml:space="preserve"> (Утв. приказом Минэнерго РФ от 30 декабря 2008 г. № 326)</w:t>
      </w:r>
      <w:r w:rsidR="00F0181C" w:rsidRPr="00F83C61">
        <w:rPr>
          <w:bCs/>
          <w:iCs/>
        </w:rPr>
        <w:t>.</w:t>
      </w:r>
    </w:p>
    <w:p w14:paraId="348CF149" w14:textId="2D0CC5AA" w:rsidR="00732114" w:rsidRDefault="00C526D4" w:rsidP="0019688F">
      <w:pPr>
        <w:shd w:val="clear" w:color="auto" w:fill="FFFFFF"/>
        <w:ind w:right="250"/>
        <w:jc w:val="both"/>
        <w:rPr>
          <w:bCs/>
          <w:iCs/>
        </w:rPr>
      </w:pPr>
      <w:r>
        <w:rPr>
          <w:bCs/>
          <w:iCs/>
        </w:rPr>
        <w:t>2</w:t>
      </w:r>
      <w:r w:rsidR="00732114">
        <w:rPr>
          <w:bCs/>
          <w:iCs/>
        </w:rPr>
        <w:t xml:space="preserve">. </w:t>
      </w:r>
      <w:r w:rsidR="00732114" w:rsidRPr="005743AB">
        <w:rPr>
          <w:b/>
          <w:bCs/>
          <w:iCs/>
        </w:rPr>
        <w:t>ГОСТ 22483-2012</w:t>
      </w:r>
      <w:r w:rsidR="00732114" w:rsidRPr="00E22701">
        <w:rPr>
          <w:bCs/>
          <w:iCs/>
        </w:rPr>
        <w:t>.</w:t>
      </w:r>
      <w:r w:rsidR="00732114">
        <w:rPr>
          <w:bCs/>
          <w:iCs/>
        </w:rPr>
        <w:t xml:space="preserve"> </w:t>
      </w:r>
      <w:r w:rsidR="00732114">
        <w:t>Жилы токопроводящие для кабелей, проводов и шнуров</w:t>
      </w:r>
      <w:r w:rsidR="00732114">
        <w:rPr>
          <w:bCs/>
          <w:iCs/>
        </w:rPr>
        <w:t>.</w:t>
      </w:r>
    </w:p>
    <w:p w14:paraId="76156C04" w14:textId="6CE87523" w:rsidR="0030758B" w:rsidRDefault="00C526D4" w:rsidP="0019688F">
      <w:pPr>
        <w:shd w:val="clear" w:color="auto" w:fill="FFFFFF"/>
        <w:ind w:right="250"/>
        <w:jc w:val="both"/>
        <w:rPr>
          <w:bCs/>
          <w:iCs/>
        </w:rPr>
      </w:pPr>
      <w:r>
        <w:rPr>
          <w:bCs/>
          <w:iCs/>
        </w:rPr>
        <w:t>3</w:t>
      </w:r>
      <w:r w:rsidR="0030758B">
        <w:rPr>
          <w:bCs/>
          <w:iCs/>
        </w:rPr>
        <w:t xml:space="preserve">. </w:t>
      </w:r>
      <w:r w:rsidR="0030758B" w:rsidRPr="00056953">
        <w:rPr>
          <w:b/>
          <w:bCs/>
          <w:iCs/>
        </w:rPr>
        <w:t xml:space="preserve">ГОСТ </w:t>
      </w:r>
      <w:r w:rsidR="0030758B">
        <w:rPr>
          <w:b/>
          <w:bCs/>
          <w:iCs/>
        </w:rPr>
        <w:t>12022</w:t>
      </w:r>
      <w:r w:rsidR="0030758B" w:rsidRPr="00056953">
        <w:rPr>
          <w:b/>
          <w:bCs/>
          <w:iCs/>
        </w:rPr>
        <w:t>-</w:t>
      </w:r>
      <w:r w:rsidR="0030758B">
        <w:rPr>
          <w:b/>
          <w:bCs/>
          <w:iCs/>
        </w:rPr>
        <w:t xml:space="preserve">76. </w:t>
      </w:r>
      <w:r w:rsidR="0030758B">
        <w:rPr>
          <w:bCs/>
          <w:iCs/>
        </w:rPr>
        <w:t>Трансформаторы трехфазные силовые масляные общего назначения мощностью от 25 до 630 кВА на напряжение до 35 кВ включительно</w:t>
      </w:r>
      <w:r w:rsidR="0030758B" w:rsidRPr="002A323F">
        <w:rPr>
          <w:bCs/>
          <w:iCs/>
        </w:rPr>
        <w:t>. Технические условия</w:t>
      </w:r>
      <w:r w:rsidR="0030758B">
        <w:rPr>
          <w:bCs/>
          <w:iCs/>
        </w:rPr>
        <w:t>.</w:t>
      </w:r>
    </w:p>
    <w:p w14:paraId="3AF84CDA" w14:textId="5D0A7B04" w:rsidR="000D39B8" w:rsidRDefault="00C526D4" w:rsidP="0019688F">
      <w:pPr>
        <w:shd w:val="clear" w:color="auto" w:fill="FFFFFF"/>
        <w:ind w:right="250"/>
        <w:jc w:val="both"/>
        <w:rPr>
          <w:bCs/>
          <w:iCs/>
        </w:rPr>
      </w:pPr>
      <w:r>
        <w:rPr>
          <w:bCs/>
          <w:iCs/>
        </w:rPr>
        <w:t xml:space="preserve">4. </w:t>
      </w:r>
      <w:r w:rsidR="00E75FC9" w:rsidRPr="00E75FC9">
        <w:rPr>
          <w:b/>
          <w:bCs/>
        </w:rPr>
        <w:t>ГОСТ 31946-2012</w:t>
      </w:r>
      <w:r w:rsidR="00E75FC9">
        <w:rPr>
          <w:b/>
          <w:bCs/>
        </w:rPr>
        <w:t xml:space="preserve">. </w:t>
      </w:r>
      <w:r w:rsidR="00E75FC9" w:rsidRPr="00E75FC9">
        <w:t>Провода самонесущие изолированные и защищенные для воздушных линий электропередачи. Общие технические условия</w:t>
      </w:r>
    </w:p>
    <w:p w14:paraId="61796682" w14:textId="6B3A26BB" w:rsidR="00E75FC9" w:rsidRDefault="00E75FC9" w:rsidP="0019688F">
      <w:pPr>
        <w:shd w:val="clear" w:color="auto" w:fill="FFFFFF"/>
        <w:ind w:right="250"/>
        <w:jc w:val="both"/>
        <w:rPr>
          <w:bCs/>
          <w:iCs/>
        </w:rPr>
      </w:pPr>
      <w:r>
        <w:rPr>
          <w:bCs/>
          <w:iCs/>
        </w:rPr>
        <w:t xml:space="preserve">5. Технические характеристики на паспорте-табличке трансформатора. </w:t>
      </w:r>
    </w:p>
    <w:sectPr w:rsidR="00E75FC9" w:rsidSect="00AF4BF1">
      <w:headerReference w:type="even" r:id="rId48"/>
      <w:footerReference w:type="even" r:id="rId49"/>
      <w:footerReference w:type="default" r:id="rId50"/>
      <w:headerReference w:type="first" r:id="rId51"/>
      <w:pgSz w:w="16840" w:h="11907" w:orient="landscape" w:code="9"/>
      <w:pgMar w:top="851" w:right="851" w:bottom="244" w:left="567" w:header="0" w:footer="567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382C73" w14:textId="77777777" w:rsidR="00FD477C" w:rsidRDefault="00FD477C">
      <w:r>
        <w:separator/>
      </w:r>
    </w:p>
  </w:endnote>
  <w:endnote w:type="continuationSeparator" w:id="0">
    <w:p w14:paraId="5A08F49B" w14:textId="77777777" w:rsidR="00FD477C" w:rsidRDefault="00FD47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  <w:embedRegular r:id="rId1" w:fontKey="{C6702031-8400-6041-96C2-C2C2BF5B0480}"/>
    <w:embedBold r:id="rId2" w:fontKey="{7CCD92A2-5364-C14F-B794-DDC5596CFA2A}"/>
    <w:embedItalic r:id="rId3" w:fontKey="{A31825E3-E360-7545-AA57-3645B8853EFE}"/>
    <w:embedBoldItalic r:id="rId4" w:fontKey="{6BE20932-F1B2-AB47-9153-86A1B4FBBB83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  <w:embedRegular r:id="rId5" w:subsetted="1" w:fontKey="{1C6DAACA-B366-6248-9F3E-AA6BB4820BF6}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Regular r:id="rId6" w:fontKey="{2FF80264-B964-0748-8A4D-23A3DB69164D}"/>
    <w:embedItalic r:id="rId7" w:fontKey="{7183D143-AC35-FE4F-83D0-BC86CE8464BA}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FF51C7" w14:textId="77777777" w:rsidR="00AA674C" w:rsidRDefault="00AA674C">
    <w:pPr>
      <w:pStyle w:val="ac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12F1091A" w14:textId="77777777" w:rsidR="00AA674C" w:rsidRDefault="00AA674C">
    <w:pPr>
      <w:pStyle w:val="ac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0DDF7" w14:textId="77777777" w:rsidR="00AA674C" w:rsidRDefault="00AA674C">
    <w:pPr>
      <w:pStyle w:val="ac"/>
      <w:jc w:val="center"/>
    </w:pPr>
  </w:p>
  <w:p w14:paraId="1DC03DE0" w14:textId="77777777" w:rsidR="00AA674C" w:rsidRDefault="00AA674C">
    <w:pPr>
      <w:pStyle w:val="ac"/>
      <w:ind w:right="360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FD862B" w14:textId="77777777" w:rsidR="00AA674C" w:rsidRDefault="00AA674C">
    <w:pPr>
      <w:pStyle w:val="ac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3710F783" w14:textId="77777777" w:rsidR="00AA674C" w:rsidRDefault="00AA674C">
    <w:pPr>
      <w:pStyle w:val="ac"/>
      <w:ind w:right="360"/>
    </w:pPr>
  </w:p>
  <w:p w14:paraId="20F438E7" w14:textId="77777777" w:rsidR="00AA674C" w:rsidRDefault="00AA674C"/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E825A1" w14:textId="77777777" w:rsidR="00AA674C" w:rsidRDefault="00AA674C">
    <w:pPr>
      <w:pStyle w:val="ac"/>
      <w:jc w:val="center"/>
    </w:pPr>
  </w:p>
  <w:p w14:paraId="36F89271" w14:textId="77777777" w:rsidR="00AA674C" w:rsidRDefault="00AA674C"/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E62DD9" w14:textId="77777777" w:rsidR="00AA674C" w:rsidRDefault="00AA674C">
    <w:pPr>
      <w:pStyle w:val="ac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0679B654" w14:textId="77777777" w:rsidR="00AA674C" w:rsidRDefault="00AA674C">
    <w:pPr>
      <w:pStyle w:val="ac"/>
      <w:ind w:right="360"/>
    </w:pPr>
  </w:p>
  <w:p w14:paraId="0654557D" w14:textId="77777777" w:rsidR="00AA674C" w:rsidRDefault="00AA674C"/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728E4F" w14:textId="77777777" w:rsidR="00AA674C" w:rsidRDefault="00AA674C">
    <w:pPr>
      <w:pStyle w:val="ac"/>
      <w:jc w:val="center"/>
    </w:pPr>
  </w:p>
  <w:p w14:paraId="56CA51A0" w14:textId="77777777" w:rsidR="00AA674C" w:rsidRDefault="00AA674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C3771F" w14:textId="77777777" w:rsidR="00FD477C" w:rsidRDefault="00FD477C">
      <w:r>
        <w:separator/>
      </w:r>
    </w:p>
  </w:footnote>
  <w:footnote w:type="continuationSeparator" w:id="0">
    <w:p w14:paraId="6ABC1E95" w14:textId="77777777" w:rsidR="00FD477C" w:rsidRDefault="00FD47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73DF0A" w14:textId="77777777" w:rsidR="00AA674C" w:rsidRDefault="00AA674C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37406AEF" w14:textId="77777777" w:rsidR="00AA674C" w:rsidRDefault="00AA674C">
    <w:pPr>
      <w:pStyle w:val="a8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AB033F" w14:textId="77777777" w:rsidR="00AA674C" w:rsidRDefault="00AA674C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1</w:t>
    </w:r>
    <w:r>
      <w:rPr>
        <w:rStyle w:val="aa"/>
      </w:rPr>
      <w:fldChar w:fldCharType="end"/>
    </w:r>
  </w:p>
  <w:p w14:paraId="09A84F72" w14:textId="77777777" w:rsidR="00AA674C" w:rsidRDefault="00AA674C">
    <w:pPr>
      <w:pStyle w:val="a8"/>
      <w:jc w:val="center"/>
    </w:pPr>
  </w:p>
  <w:p w14:paraId="18FC8DCD" w14:textId="77777777" w:rsidR="00AA674C" w:rsidRDefault="00AA674C">
    <w:pPr>
      <w:pStyle w:val="a8"/>
      <w:jc w:val="cent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6202C2" w14:textId="77777777" w:rsidR="00AA674C" w:rsidRDefault="00AA674C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73</w:t>
    </w:r>
    <w:r>
      <w:rPr>
        <w:rStyle w:val="aa"/>
      </w:rPr>
      <w:fldChar w:fldCharType="end"/>
    </w:r>
  </w:p>
  <w:p w14:paraId="7510A783" w14:textId="77777777" w:rsidR="00AA674C" w:rsidRDefault="00AA674C">
    <w:pPr>
      <w:pStyle w:val="a8"/>
    </w:pPr>
  </w:p>
  <w:p w14:paraId="1AF74108" w14:textId="77777777" w:rsidR="00AA674C" w:rsidRDefault="00AA674C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60A09F" w14:textId="77777777" w:rsidR="00AA674C" w:rsidRDefault="00AA674C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1</w:t>
    </w:r>
    <w:r>
      <w:rPr>
        <w:rStyle w:val="aa"/>
      </w:rPr>
      <w:fldChar w:fldCharType="end"/>
    </w:r>
  </w:p>
  <w:p w14:paraId="0AFEE7FB" w14:textId="77777777" w:rsidR="00AA674C" w:rsidRDefault="00AA674C">
    <w:pPr>
      <w:pStyle w:val="a8"/>
      <w:jc w:val="center"/>
    </w:pPr>
  </w:p>
  <w:p w14:paraId="7016312B" w14:textId="77777777" w:rsidR="00AA674C" w:rsidRDefault="00AA674C">
    <w:pPr>
      <w:pStyle w:val="a8"/>
      <w:jc w:val="center"/>
    </w:pPr>
  </w:p>
  <w:p w14:paraId="1E69262D" w14:textId="77777777" w:rsidR="00AA674C" w:rsidRDefault="00AA674C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CD5142" w14:textId="77777777" w:rsidR="00AA674C" w:rsidRDefault="00AA674C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73</w:t>
    </w:r>
    <w:r>
      <w:rPr>
        <w:rStyle w:val="aa"/>
      </w:rPr>
      <w:fldChar w:fldCharType="end"/>
    </w:r>
  </w:p>
  <w:p w14:paraId="72B30ECA" w14:textId="77777777" w:rsidR="00AA674C" w:rsidRDefault="00AA674C">
    <w:pPr>
      <w:pStyle w:val="a8"/>
    </w:pPr>
  </w:p>
  <w:p w14:paraId="5A4B55F7" w14:textId="77777777" w:rsidR="00AA674C" w:rsidRDefault="00AA674C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65090B" w14:textId="77777777" w:rsidR="00AA674C" w:rsidRDefault="00AA674C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1</w:t>
    </w:r>
    <w:r>
      <w:rPr>
        <w:rStyle w:val="aa"/>
      </w:rPr>
      <w:fldChar w:fldCharType="end"/>
    </w:r>
  </w:p>
  <w:p w14:paraId="1318CA4F" w14:textId="77777777" w:rsidR="00AA674C" w:rsidRDefault="00AA674C">
    <w:pPr>
      <w:pStyle w:val="a8"/>
      <w:jc w:val="center"/>
    </w:pPr>
  </w:p>
  <w:p w14:paraId="3915EDF9" w14:textId="77777777" w:rsidR="00AA674C" w:rsidRDefault="00AA674C">
    <w:pPr>
      <w:pStyle w:val="a8"/>
      <w:jc w:val="center"/>
    </w:pPr>
  </w:p>
  <w:p w14:paraId="195748EB" w14:textId="77777777" w:rsidR="00AA674C" w:rsidRDefault="00AA674C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9764E"/>
    <w:multiLevelType w:val="hybridMultilevel"/>
    <w:tmpl w:val="C0CAB256"/>
    <w:lvl w:ilvl="0" w:tplc="DD7A11D6">
      <w:start w:val="1"/>
      <w:numFmt w:val="bullet"/>
      <w:lvlText w:val="–"/>
      <w:lvlJc w:val="left"/>
      <w:pPr>
        <w:ind w:left="252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97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69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1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3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5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57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29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12" w:hanging="360"/>
      </w:pPr>
      <w:rPr>
        <w:rFonts w:ascii="Wingdings" w:hAnsi="Wingdings" w:hint="default"/>
      </w:rPr>
    </w:lvl>
  </w:abstractNum>
  <w:abstractNum w:abstractNumId="1" w15:restartNumberingAfterBreak="0">
    <w:nsid w:val="05732F17"/>
    <w:multiLevelType w:val="hybridMultilevel"/>
    <w:tmpl w:val="716CCCC2"/>
    <w:lvl w:ilvl="0" w:tplc="89AE3CDA">
      <w:start w:val="1"/>
      <w:numFmt w:val="decimal"/>
      <w:lvlText w:val="%1"/>
      <w:lvlJc w:val="center"/>
      <w:pPr>
        <w:tabs>
          <w:tab w:val="num" w:pos="0"/>
        </w:tabs>
        <w:ind w:left="0" w:firstLine="28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AE2665"/>
    <w:multiLevelType w:val="hybridMultilevel"/>
    <w:tmpl w:val="440CDE58"/>
    <w:lvl w:ilvl="0" w:tplc="916A2AEC">
      <w:start w:val="1"/>
      <w:numFmt w:val="decimal"/>
      <w:lvlText w:val="%1"/>
      <w:lvlJc w:val="center"/>
      <w:pPr>
        <w:tabs>
          <w:tab w:val="num" w:pos="0"/>
        </w:tabs>
        <w:ind w:left="0" w:firstLine="28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4F4301"/>
    <w:multiLevelType w:val="hybridMultilevel"/>
    <w:tmpl w:val="F15E4A6C"/>
    <w:lvl w:ilvl="0" w:tplc="802CA59C">
      <w:start w:val="1"/>
      <w:numFmt w:val="decimal"/>
      <w:lvlText w:val="%1"/>
      <w:lvlJc w:val="center"/>
      <w:pPr>
        <w:tabs>
          <w:tab w:val="num" w:pos="498"/>
        </w:tabs>
        <w:ind w:left="498" w:hanging="72"/>
      </w:pPr>
    </w:lvl>
    <w:lvl w:ilvl="1" w:tplc="04190019">
      <w:start w:val="1"/>
      <w:numFmt w:val="lowerLetter"/>
      <w:lvlText w:val="%2."/>
      <w:lvlJc w:val="left"/>
      <w:pPr>
        <w:tabs>
          <w:tab w:val="num" w:pos="1532"/>
        </w:tabs>
        <w:ind w:left="1532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52"/>
        </w:tabs>
        <w:ind w:left="2252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72"/>
        </w:tabs>
        <w:ind w:left="2972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92"/>
        </w:tabs>
        <w:ind w:left="3692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412"/>
        </w:tabs>
        <w:ind w:left="4412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32"/>
        </w:tabs>
        <w:ind w:left="5132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52"/>
        </w:tabs>
        <w:ind w:left="5852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72"/>
        </w:tabs>
        <w:ind w:left="6572" w:hanging="180"/>
      </w:pPr>
    </w:lvl>
  </w:abstractNum>
  <w:abstractNum w:abstractNumId="4" w15:restartNumberingAfterBreak="0">
    <w:nsid w:val="18EF4B8B"/>
    <w:multiLevelType w:val="hybridMultilevel"/>
    <w:tmpl w:val="716CCCC2"/>
    <w:lvl w:ilvl="0" w:tplc="89AE3CDA">
      <w:start w:val="1"/>
      <w:numFmt w:val="decimal"/>
      <w:lvlText w:val="%1"/>
      <w:lvlJc w:val="center"/>
      <w:pPr>
        <w:tabs>
          <w:tab w:val="num" w:pos="137"/>
        </w:tabs>
        <w:ind w:left="137" w:firstLine="28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B541C42"/>
    <w:multiLevelType w:val="hybridMultilevel"/>
    <w:tmpl w:val="440CDE58"/>
    <w:lvl w:ilvl="0" w:tplc="916A2AEC">
      <w:start w:val="1"/>
      <w:numFmt w:val="decimal"/>
      <w:lvlText w:val="%1"/>
      <w:lvlJc w:val="center"/>
      <w:pPr>
        <w:tabs>
          <w:tab w:val="num" w:pos="-5"/>
        </w:tabs>
        <w:ind w:left="-5" w:firstLine="28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3E3D13"/>
    <w:multiLevelType w:val="hybridMultilevel"/>
    <w:tmpl w:val="716CCCC2"/>
    <w:lvl w:ilvl="0" w:tplc="89AE3CDA">
      <w:start w:val="1"/>
      <w:numFmt w:val="decimal"/>
      <w:lvlText w:val="%1"/>
      <w:lvlJc w:val="center"/>
      <w:pPr>
        <w:tabs>
          <w:tab w:val="num" w:pos="137"/>
        </w:tabs>
        <w:ind w:left="137" w:firstLine="28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0D6726C"/>
    <w:multiLevelType w:val="hybridMultilevel"/>
    <w:tmpl w:val="440CDE58"/>
    <w:lvl w:ilvl="0" w:tplc="916A2AEC">
      <w:start w:val="1"/>
      <w:numFmt w:val="decimal"/>
      <w:lvlText w:val="%1"/>
      <w:lvlJc w:val="center"/>
      <w:pPr>
        <w:tabs>
          <w:tab w:val="num" w:pos="0"/>
        </w:tabs>
        <w:ind w:left="0" w:firstLine="28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E31C57"/>
    <w:multiLevelType w:val="hybridMultilevel"/>
    <w:tmpl w:val="716CCCC2"/>
    <w:lvl w:ilvl="0" w:tplc="89AE3CDA">
      <w:start w:val="1"/>
      <w:numFmt w:val="decimal"/>
      <w:lvlText w:val="%1"/>
      <w:lvlJc w:val="center"/>
      <w:pPr>
        <w:tabs>
          <w:tab w:val="num" w:pos="-288"/>
        </w:tabs>
        <w:ind w:left="-288" w:firstLine="28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E117E1D"/>
    <w:multiLevelType w:val="hybridMultilevel"/>
    <w:tmpl w:val="D7DC8ADA"/>
    <w:lvl w:ilvl="0" w:tplc="756AF4B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F751B5F"/>
    <w:multiLevelType w:val="multilevel"/>
    <w:tmpl w:val="65B8B1F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42311B77"/>
    <w:multiLevelType w:val="hybridMultilevel"/>
    <w:tmpl w:val="D5D28AB4"/>
    <w:lvl w:ilvl="0" w:tplc="C6123BCE">
      <w:start w:val="1"/>
      <w:numFmt w:val="decimal"/>
      <w:lvlText w:val="%1)"/>
      <w:lvlJc w:val="left"/>
      <w:pPr>
        <w:ind w:left="23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950" w:hanging="360"/>
      </w:pPr>
    </w:lvl>
    <w:lvl w:ilvl="2" w:tplc="0419001B" w:tentative="1">
      <w:start w:val="1"/>
      <w:numFmt w:val="lowerRoman"/>
      <w:lvlText w:val="%3."/>
      <w:lvlJc w:val="right"/>
      <w:pPr>
        <w:ind w:left="1670" w:hanging="180"/>
      </w:pPr>
    </w:lvl>
    <w:lvl w:ilvl="3" w:tplc="0419000F" w:tentative="1">
      <w:start w:val="1"/>
      <w:numFmt w:val="decimal"/>
      <w:lvlText w:val="%4."/>
      <w:lvlJc w:val="left"/>
      <w:pPr>
        <w:ind w:left="2390" w:hanging="360"/>
      </w:pPr>
    </w:lvl>
    <w:lvl w:ilvl="4" w:tplc="04190019" w:tentative="1">
      <w:start w:val="1"/>
      <w:numFmt w:val="lowerLetter"/>
      <w:lvlText w:val="%5."/>
      <w:lvlJc w:val="left"/>
      <w:pPr>
        <w:ind w:left="3110" w:hanging="360"/>
      </w:pPr>
    </w:lvl>
    <w:lvl w:ilvl="5" w:tplc="0419001B" w:tentative="1">
      <w:start w:val="1"/>
      <w:numFmt w:val="lowerRoman"/>
      <w:lvlText w:val="%6."/>
      <w:lvlJc w:val="right"/>
      <w:pPr>
        <w:ind w:left="3830" w:hanging="180"/>
      </w:pPr>
    </w:lvl>
    <w:lvl w:ilvl="6" w:tplc="0419000F" w:tentative="1">
      <w:start w:val="1"/>
      <w:numFmt w:val="decimal"/>
      <w:lvlText w:val="%7."/>
      <w:lvlJc w:val="left"/>
      <w:pPr>
        <w:ind w:left="4550" w:hanging="360"/>
      </w:pPr>
    </w:lvl>
    <w:lvl w:ilvl="7" w:tplc="04190019" w:tentative="1">
      <w:start w:val="1"/>
      <w:numFmt w:val="lowerLetter"/>
      <w:lvlText w:val="%8."/>
      <w:lvlJc w:val="left"/>
      <w:pPr>
        <w:ind w:left="5270" w:hanging="360"/>
      </w:pPr>
    </w:lvl>
    <w:lvl w:ilvl="8" w:tplc="0419001B" w:tentative="1">
      <w:start w:val="1"/>
      <w:numFmt w:val="lowerRoman"/>
      <w:lvlText w:val="%9."/>
      <w:lvlJc w:val="right"/>
      <w:pPr>
        <w:ind w:left="5990" w:hanging="180"/>
      </w:pPr>
    </w:lvl>
  </w:abstractNum>
  <w:abstractNum w:abstractNumId="12" w15:restartNumberingAfterBreak="0">
    <w:nsid w:val="443C7009"/>
    <w:multiLevelType w:val="hybridMultilevel"/>
    <w:tmpl w:val="99E690D4"/>
    <w:lvl w:ilvl="0" w:tplc="D312F4D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96A1C8B"/>
    <w:multiLevelType w:val="hybridMultilevel"/>
    <w:tmpl w:val="440CDE58"/>
    <w:lvl w:ilvl="0" w:tplc="916A2AEC">
      <w:start w:val="1"/>
      <w:numFmt w:val="decimal"/>
      <w:lvlText w:val="%1"/>
      <w:lvlJc w:val="center"/>
      <w:pPr>
        <w:tabs>
          <w:tab w:val="num" w:pos="0"/>
        </w:tabs>
        <w:ind w:left="0" w:firstLine="288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7243E9"/>
    <w:multiLevelType w:val="hybridMultilevel"/>
    <w:tmpl w:val="440CDE58"/>
    <w:lvl w:ilvl="0" w:tplc="916A2AEC">
      <w:start w:val="1"/>
      <w:numFmt w:val="decimal"/>
      <w:lvlText w:val="%1"/>
      <w:lvlJc w:val="center"/>
      <w:pPr>
        <w:tabs>
          <w:tab w:val="num" w:pos="0"/>
        </w:tabs>
        <w:ind w:left="0" w:firstLine="28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8E5BEB"/>
    <w:multiLevelType w:val="hybridMultilevel"/>
    <w:tmpl w:val="165E9BE8"/>
    <w:lvl w:ilvl="0" w:tplc="B6461868">
      <w:start w:val="14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6C3C3C"/>
    <w:multiLevelType w:val="hybridMultilevel"/>
    <w:tmpl w:val="F15E4A6C"/>
    <w:lvl w:ilvl="0" w:tplc="802CA59C">
      <w:start w:val="1"/>
      <w:numFmt w:val="decimal"/>
      <w:lvlText w:val="%1"/>
      <w:lvlJc w:val="center"/>
      <w:pPr>
        <w:tabs>
          <w:tab w:val="num" w:pos="360"/>
        </w:tabs>
        <w:ind w:left="360" w:hanging="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484929172">
    <w:abstractNumId w:val="9"/>
  </w:num>
  <w:num w:numId="2" w16cid:durableId="130620510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522598749">
    <w:abstractNumId w:val="2"/>
  </w:num>
  <w:num w:numId="4" w16cid:durableId="1750925829">
    <w:abstractNumId w:val="1"/>
  </w:num>
  <w:num w:numId="5" w16cid:durableId="428814632">
    <w:abstractNumId w:val="11"/>
  </w:num>
  <w:num w:numId="6" w16cid:durableId="1189105843">
    <w:abstractNumId w:val="16"/>
  </w:num>
  <w:num w:numId="7" w16cid:durableId="1629168873">
    <w:abstractNumId w:val="5"/>
  </w:num>
  <w:num w:numId="8" w16cid:durableId="68636986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46782586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62503766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71860772">
    <w:abstractNumId w:val="0"/>
  </w:num>
  <w:num w:numId="12" w16cid:durableId="255095077">
    <w:abstractNumId w:val="8"/>
  </w:num>
  <w:num w:numId="13" w16cid:durableId="443497867">
    <w:abstractNumId w:val="7"/>
  </w:num>
  <w:num w:numId="14" w16cid:durableId="692458639">
    <w:abstractNumId w:val="10"/>
  </w:num>
  <w:num w:numId="15" w16cid:durableId="909533987">
    <w:abstractNumId w:val="6"/>
  </w:num>
  <w:num w:numId="16" w16cid:durableId="1767580492">
    <w:abstractNumId w:val="14"/>
  </w:num>
  <w:num w:numId="17" w16cid:durableId="1288003344">
    <w:abstractNumId w:val="12"/>
  </w:num>
  <w:num w:numId="18" w16cid:durableId="1697996392">
    <w:abstractNumId w:val="1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TrueTypeFonts/>
  <w:embedSystemFonts/>
  <w:saveSubset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doNotHyphenateCaps/>
  <w:drawingGridHorizontalSpacing w:val="120"/>
  <w:drawingGridVerticalSpacing w:val="136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4CE5"/>
    <w:rsid w:val="000005CC"/>
    <w:rsid w:val="00001AC3"/>
    <w:rsid w:val="00001C1B"/>
    <w:rsid w:val="00002062"/>
    <w:rsid w:val="000020D2"/>
    <w:rsid w:val="000025D7"/>
    <w:rsid w:val="00002BEA"/>
    <w:rsid w:val="000039E5"/>
    <w:rsid w:val="00003C78"/>
    <w:rsid w:val="00003F23"/>
    <w:rsid w:val="0000438D"/>
    <w:rsid w:val="00005537"/>
    <w:rsid w:val="00005AA7"/>
    <w:rsid w:val="00006592"/>
    <w:rsid w:val="00006672"/>
    <w:rsid w:val="000073A9"/>
    <w:rsid w:val="00010342"/>
    <w:rsid w:val="0001095E"/>
    <w:rsid w:val="00010FEF"/>
    <w:rsid w:val="00011240"/>
    <w:rsid w:val="00011371"/>
    <w:rsid w:val="00012A34"/>
    <w:rsid w:val="00012DEB"/>
    <w:rsid w:val="00013A0C"/>
    <w:rsid w:val="00013FBF"/>
    <w:rsid w:val="000140F2"/>
    <w:rsid w:val="0001516B"/>
    <w:rsid w:val="000157F8"/>
    <w:rsid w:val="000159C4"/>
    <w:rsid w:val="00016700"/>
    <w:rsid w:val="00016847"/>
    <w:rsid w:val="00016A8E"/>
    <w:rsid w:val="00020A77"/>
    <w:rsid w:val="00021A98"/>
    <w:rsid w:val="00022CAA"/>
    <w:rsid w:val="00023571"/>
    <w:rsid w:val="000241EA"/>
    <w:rsid w:val="00024683"/>
    <w:rsid w:val="00024A1B"/>
    <w:rsid w:val="00025108"/>
    <w:rsid w:val="00025359"/>
    <w:rsid w:val="00025ABF"/>
    <w:rsid w:val="0002655D"/>
    <w:rsid w:val="00026CD8"/>
    <w:rsid w:val="000279B3"/>
    <w:rsid w:val="00030109"/>
    <w:rsid w:val="00031053"/>
    <w:rsid w:val="00031EE6"/>
    <w:rsid w:val="000322E7"/>
    <w:rsid w:val="000323B6"/>
    <w:rsid w:val="0003296A"/>
    <w:rsid w:val="000329F1"/>
    <w:rsid w:val="00034066"/>
    <w:rsid w:val="00034963"/>
    <w:rsid w:val="00034C33"/>
    <w:rsid w:val="00034F07"/>
    <w:rsid w:val="00034F25"/>
    <w:rsid w:val="000371C3"/>
    <w:rsid w:val="00037833"/>
    <w:rsid w:val="00037911"/>
    <w:rsid w:val="00037C23"/>
    <w:rsid w:val="00037D25"/>
    <w:rsid w:val="0004068E"/>
    <w:rsid w:val="000406CF"/>
    <w:rsid w:val="00041A40"/>
    <w:rsid w:val="0004251C"/>
    <w:rsid w:val="0004295E"/>
    <w:rsid w:val="00043218"/>
    <w:rsid w:val="000438E6"/>
    <w:rsid w:val="00043D33"/>
    <w:rsid w:val="00043D8C"/>
    <w:rsid w:val="00045321"/>
    <w:rsid w:val="00045DD8"/>
    <w:rsid w:val="00047525"/>
    <w:rsid w:val="000477BA"/>
    <w:rsid w:val="00047FA3"/>
    <w:rsid w:val="0005060F"/>
    <w:rsid w:val="00050B03"/>
    <w:rsid w:val="00050EE5"/>
    <w:rsid w:val="00050F04"/>
    <w:rsid w:val="00051442"/>
    <w:rsid w:val="00051D55"/>
    <w:rsid w:val="00052997"/>
    <w:rsid w:val="00052B8A"/>
    <w:rsid w:val="00052C49"/>
    <w:rsid w:val="000530A9"/>
    <w:rsid w:val="000532C1"/>
    <w:rsid w:val="00053591"/>
    <w:rsid w:val="00054D47"/>
    <w:rsid w:val="00054DE2"/>
    <w:rsid w:val="0005582B"/>
    <w:rsid w:val="000559F3"/>
    <w:rsid w:val="00055C37"/>
    <w:rsid w:val="00055E8D"/>
    <w:rsid w:val="00056281"/>
    <w:rsid w:val="00056953"/>
    <w:rsid w:val="00056C01"/>
    <w:rsid w:val="00060543"/>
    <w:rsid w:val="0006090B"/>
    <w:rsid w:val="00060E45"/>
    <w:rsid w:val="00061349"/>
    <w:rsid w:val="00061772"/>
    <w:rsid w:val="0006194D"/>
    <w:rsid w:val="00062B00"/>
    <w:rsid w:val="00062B53"/>
    <w:rsid w:val="000632AF"/>
    <w:rsid w:val="0006339D"/>
    <w:rsid w:val="00063944"/>
    <w:rsid w:val="000642E3"/>
    <w:rsid w:val="000654AD"/>
    <w:rsid w:val="0006614F"/>
    <w:rsid w:val="00066F62"/>
    <w:rsid w:val="00067E18"/>
    <w:rsid w:val="00070711"/>
    <w:rsid w:val="00070ACF"/>
    <w:rsid w:val="00070BB4"/>
    <w:rsid w:val="00071537"/>
    <w:rsid w:val="00071A71"/>
    <w:rsid w:val="00074DB2"/>
    <w:rsid w:val="00074EB5"/>
    <w:rsid w:val="0007510A"/>
    <w:rsid w:val="00075510"/>
    <w:rsid w:val="00075A9A"/>
    <w:rsid w:val="00075D74"/>
    <w:rsid w:val="000762B1"/>
    <w:rsid w:val="00077463"/>
    <w:rsid w:val="0007778C"/>
    <w:rsid w:val="00077BB5"/>
    <w:rsid w:val="0008098C"/>
    <w:rsid w:val="00080D96"/>
    <w:rsid w:val="00080FF5"/>
    <w:rsid w:val="00081748"/>
    <w:rsid w:val="00081E90"/>
    <w:rsid w:val="00081F19"/>
    <w:rsid w:val="00082B45"/>
    <w:rsid w:val="00082CFF"/>
    <w:rsid w:val="00083A5F"/>
    <w:rsid w:val="00085515"/>
    <w:rsid w:val="00085596"/>
    <w:rsid w:val="00085E44"/>
    <w:rsid w:val="00086CFB"/>
    <w:rsid w:val="00086D4B"/>
    <w:rsid w:val="0008701E"/>
    <w:rsid w:val="0008704C"/>
    <w:rsid w:val="0008715D"/>
    <w:rsid w:val="000874BE"/>
    <w:rsid w:val="00092073"/>
    <w:rsid w:val="00092287"/>
    <w:rsid w:val="00092E07"/>
    <w:rsid w:val="000934D4"/>
    <w:rsid w:val="00093FD4"/>
    <w:rsid w:val="00094CD1"/>
    <w:rsid w:val="00094DA2"/>
    <w:rsid w:val="00096250"/>
    <w:rsid w:val="00096C4C"/>
    <w:rsid w:val="00097A30"/>
    <w:rsid w:val="00097EA0"/>
    <w:rsid w:val="000A03B3"/>
    <w:rsid w:val="000A0CFC"/>
    <w:rsid w:val="000A180C"/>
    <w:rsid w:val="000A1A05"/>
    <w:rsid w:val="000A27AF"/>
    <w:rsid w:val="000A3E17"/>
    <w:rsid w:val="000A553A"/>
    <w:rsid w:val="000A5650"/>
    <w:rsid w:val="000A61F4"/>
    <w:rsid w:val="000A6559"/>
    <w:rsid w:val="000A6745"/>
    <w:rsid w:val="000A691E"/>
    <w:rsid w:val="000A6A09"/>
    <w:rsid w:val="000A73CC"/>
    <w:rsid w:val="000A7B41"/>
    <w:rsid w:val="000A7CC2"/>
    <w:rsid w:val="000A7DE6"/>
    <w:rsid w:val="000B0798"/>
    <w:rsid w:val="000B17EB"/>
    <w:rsid w:val="000B2025"/>
    <w:rsid w:val="000B2866"/>
    <w:rsid w:val="000B28D9"/>
    <w:rsid w:val="000B2968"/>
    <w:rsid w:val="000B2A83"/>
    <w:rsid w:val="000B2EC7"/>
    <w:rsid w:val="000B458D"/>
    <w:rsid w:val="000B4979"/>
    <w:rsid w:val="000B671B"/>
    <w:rsid w:val="000B6893"/>
    <w:rsid w:val="000B6F58"/>
    <w:rsid w:val="000B7511"/>
    <w:rsid w:val="000B7537"/>
    <w:rsid w:val="000B75A0"/>
    <w:rsid w:val="000B7D9A"/>
    <w:rsid w:val="000C0637"/>
    <w:rsid w:val="000C0ABE"/>
    <w:rsid w:val="000C0CBB"/>
    <w:rsid w:val="000C234C"/>
    <w:rsid w:val="000C2929"/>
    <w:rsid w:val="000C2B08"/>
    <w:rsid w:val="000C3135"/>
    <w:rsid w:val="000C323C"/>
    <w:rsid w:val="000C3366"/>
    <w:rsid w:val="000C336D"/>
    <w:rsid w:val="000C45BD"/>
    <w:rsid w:val="000C49FF"/>
    <w:rsid w:val="000C4A64"/>
    <w:rsid w:val="000C50A6"/>
    <w:rsid w:val="000C5526"/>
    <w:rsid w:val="000C5B78"/>
    <w:rsid w:val="000C750D"/>
    <w:rsid w:val="000C7699"/>
    <w:rsid w:val="000C772A"/>
    <w:rsid w:val="000C7AA2"/>
    <w:rsid w:val="000C7D69"/>
    <w:rsid w:val="000C7F9A"/>
    <w:rsid w:val="000D008F"/>
    <w:rsid w:val="000D045B"/>
    <w:rsid w:val="000D08B6"/>
    <w:rsid w:val="000D0E6E"/>
    <w:rsid w:val="000D11A1"/>
    <w:rsid w:val="000D1E18"/>
    <w:rsid w:val="000D20CA"/>
    <w:rsid w:val="000D3292"/>
    <w:rsid w:val="000D3712"/>
    <w:rsid w:val="000D37EA"/>
    <w:rsid w:val="000D39B8"/>
    <w:rsid w:val="000D4357"/>
    <w:rsid w:val="000D448D"/>
    <w:rsid w:val="000D49DC"/>
    <w:rsid w:val="000D535B"/>
    <w:rsid w:val="000D5901"/>
    <w:rsid w:val="000D6AF7"/>
    <w:rsid w:val="000D7077"/>
    <w:rsid w:val="000D7085"/>
    <w:rsid w:val="000D7939"/>
    <w:rsid w:val="000D7975"/>
    <w:rsid w:val="000D7A7C"/>
    <w:rsid w:val="000E0013"/>
    <w:rsid w:val="000E00CE"/>
    <w:rsid w:val="000E0E42"/>
    <w:rsid w:val="000E1FEB"/>
    <w:rsid w:val="000E26FA"/>
    <w:rsid w:val="000E3230"/>
    <w:rsid w:val="000E47D5"/>
    <w:rsid w:val="000E5516"/>
    <w:rsid w:val="000E59DE"/>
    <w:rsid w:val="000E7537"/>
    <w:rsid w:val="000E7D55"/>
    <w:rsid w:val="000E7EFF"/>
    <w:rsid w:val="000F0396"/>
    <w:rsid w:val="000F0797"/>
    <w:rsid w:val="000F0DF6"/>
    <w:rsid w:val="000F11A1"/>
    <w:rsid w:val="000F1992"/>
    <w:rsid w:val="000F1F5B"/>
    <w:rsid w:val="000F262C"/>
    <w:rsid w:val="000F265A"/>
    <w:rsid w:val="000F28FD"/>
    <w:rsid w:val="000F29DA"/>
    <w:rsid w:val="000F322B"/>
    <w:rsid w:val="000F3251"/>
    <w:rsid w:val="000F4CD9"/>
    <w:rsid w:val="000F4ED1"/>
    <w:rsid w:val="000F55B4"/>
    <w:rsid w:val="000F5BCD"/>
    <w:rsid w:val="000F5F06"/>
    <w:rsid w:val="000F5F61"/>
    <w:rsid w:val="000F6C96"/>
    <w:rsid w:val="000F78D0"/>
    <w:rsid w:val="000F7FD5"/>
    <w:rsid w:val="001000DC"/>
    <w:rsid w:val="001006BC"/>
    <w:rsid w:val="001008DE"/>
    <w:rsid w:val="00100CA2"/>
    <w:rsid w:val="00101E7B"/>
    <w:rsid w:val="00102270"/>
    <w:rsid w:val="001027C7"/>
    <w:rsid w:val="00102CF9"/>
    <w:rsid w:val="001035A3"/>
    <w:rsid w:val="00103704"/>
    <w:rsid w:val="00104039"/>
    <w:rsid w:val="00104676"/>
    <w:rsid w:val="00104E39"/>
    <w:rsid w:val="00105072"/>
    <w:rsid w:val="00105BBD"/>
    <w:rsid w:val="00105E8B"/>
    <w:rsid w:val="00106262"/>
    <w:rsid w:val="00106746"/>
    <w:rsid w:val="00107125"/>
    <w:rsid w:val="0010728C"/>
    <w:rsid w:val="00107ABC"/>
    <w:rsid w:val="00107EC6"/>
    <w:rsid w:val="00110149"/>
    <w:rsid w:val="001105A3"/>
    <w:rsid w:val="0011096C"/>
    <w:rsid w:val="0011112A"/>
    <w:rsid w:val="001117F5"/>
    <w:rsid w:val="001118D9"/>
    <w:rsid w:val="00111A65"/>
    <w:rsid w:val="00111DAB"/>
    <w:rsid w:val="00112162"/>
    <w:rsid w:val="001121FF"/>
    <w:rsid w:val="00112A08"/>
    <w:rsid w:val="00112CD5"/>
    <w:rsid w:val="00112D23"/>
    <w:rsid w:val="0011463B"/>
    <w:rsid w:val="00115295"/>
    <w:rsid w:val="0011539F"/>
    <w:rsid w:val="00115692"/>
    <w:rsid w:val="001158ED"/>
    <w:rsid w:val="00115B84"/>
    <w:rsid w:val="00115E3D"/>
    <w:rsid w:val="001160EC"/>
    <w:rsid w:val="00116332"/>
    <w:rsid w:val="001165E8"/>
    <w:rsid w:val="00116821"/>
    <w:rsid w:val="00116D5C"/>
    <w:rsid w:val="0011704F"/>
    <w:rsid w:val="00117644"/>
    <w:rsid w:val="0011793E"/>
    <w:rsid w:val="00120A52"/>
    <w:rsid w:val="00120E78"/>
    <w:rsid w:val="001212CE"/>
    <w:rsid w:val="00121B93"/>
    <w:rsid w:val="00122427"/>
    <w:rsid w:val="00122BC5"/>
    <w:rsid w:val="00122E5A"/>
    <w:rsid w:val="00122FDE"/>
    <w:rsid w:val="001234AB"/>
    <w:rsid w:val="001244E6"/>
    <w:rsid w:val="001255BD"/>
    <w:rsid w:val="00125748"/>
    <w:rsid w:val="00125DF7"/>
    <w:rsid w:val="0012624A"/>
    <w:rsid w:val="001266EB"/>
    <w:rsid w:val="00126AFA"/>
    <w:rsid w:val="001270CC"/>
    <w:rsid w:val="00127788"/>
    <w:rsid w:val="00127EBB"/>
    <w:rsid w:val="0013095D"/>
    <w:rsid w:val="00130DC2"/>
    <w:rsid w:val="00131B19"/>
    <w:rsid w:val="00131FA9"/>
    <w:rsid w:val="00132159"/>
    <w:rsid w:val="00132847"/>
    <w:rsid w:val="00132FB9"/>
    <w:rsid w:val="001331D5"/>
    <w:rsid w:val="00133739"/>
    <w:rsid w:val="00133AA7"/>
    <w:rsid w:val="00133F44"/>
    <w:rsid w:val="0013401E"/>
    <w:rsid w:val="00134213"/>
    <w:rsid w:val="00134784"/>
    <w:rsid w:val="001347E8"/>
    <w:rsid w:val="00134B05"/>
    <w:rsid w:val="00134B13"/>
    <w:rsid w:val="00134B8D"/>
    <w:rsid w:val="001353F0"/>
    <w:rsid w:val="00135E11"/>
    <w:rsid w:val="00135E80"/>
    <w:rsid w:val="0013677D"/>
    <w:rsid w:val="00136BFD"/>
    <w:rsid w:val="00136D9E"/>
    <w:rsid w:val="00136DA0"/>
    <w:rsid w:val="00136F30"/>
    <w:rsid w:val="0013791C"/>
    <w:rsid w:val="00140520"/>
    <w:rsid w:val="00140A39"/>
    <w:rsid w:val="00140AB9"/>
    <w:rsid w:val="00140D9D"/>
    <w:rsid w:val="00141E38"/>
    <w:rsid w:val="00142C3E"/>
    <w:rsid w:val="00142CFA"/>
    <w:rsid w:val="00143BFF"/>
    <w:rsid w:val="0014479F"/>
    <w:rsid w:val="00144AA9"/>
    <w:rsid w:val="001467ED"/>
    <w:rsid w:val="00147519"/>
    <w:rsid w:val="00147BFC"/>
    <w:rsid w:val="00150090"/>
    <w:rsid w:val="0015108B"/>
    <w:rsid w:val="00151982"/>
    <w:rsid w:val="00152107"/>
    <w:rsid w:val="00152B21"/>
    <w:rsid w:val="00152FD2"/>
    <w:rsid w:val="00153526"/>
    <w:rsid w:val="00153C9C"/>
    <w:rsid w:val="00154040"/>
    <w:rsid w:val="00154CE8"/>
    <w:rsid w:val="00155972"/>
    <w:rsid w:val="0015607C"/>
    <w:rsid w:val="00157901"/>
    <w:rsid w:val="0016088F"/>
    <w:rsid w:val="00160E15"/>
    <w:rsid w:val="00161750"/>
    <w:rsid w:val="001618BE"/>
    <w:rsid w:val="00161D6A"/>
    <w:rsid w:val="00161E79"/>
    <w:rsid w:val="00162546"/>
    <w:rsid w:val="00163438"/>
    <w:rsid w:val="00163758"/>
    <w:rsid w:val="001637C8"/>
    <w:rsid w:val="00163B2D"/>
    <w:rsid w:val="001643C4"/>
    <w:rsid w:val="001649E7"/>
    <w:rsid w:val="0016546E"/>
    <w:rsid w:val="00165841"/>
    <w:rsid w:val="00166924"/>
    <w:rsid w:val="001669B0"/>
    <w:rsid w:val="00167E56"/>
    <w:rsid w:val="001701B3"/>
    <w:rsid w:val="00170991"/>
    <w:rsid w:val="00171C9E"/>
    <w:rsid w:val="00172513"/>
    <w:rsid w:val="00173206"/>
    <w:rsid w:val="0017355F"/>
    <w:rsid w:val="00176A8E"/>
    <w:rsid w:val="00176CDA"/>
    <w:rsid w:val="001779B1"/>
    <w:rsid w:val="00180E8C"/>
    <w:rsid w:val="0018102A"/>
    <w:rsid w:val="001814B2"/>
    <w:rsid w:val="00182592"/>
    <w:rsid w:val="001825F7"/>
    <w:rsid w:val="00182B99"/>
    <w:rsid w:val="001837A8"/>
    <w:rsid w:val="001838D1"/>
    <w:rsid w:val="001839C4"/>
    <w:rsid w:val="00183E12"/>
    <w:rsid w:val="001842C6"/>
    <w:rsid w:val="00184ABC"/>
    <w:rsid w:val="00184D1F"/>
    <w:rsid w:val="001858C6"/>
    <w:rsid w:val="00185D93"/>
    <w:rsid w:val="00185E6A"/>
    <w:rsid w:val="00186E0B"/>
    <w:rsid w:val="00190A45"/>
    <w:rsid w:val="00190DF1"/>
    <w:rsid w:val="00191057"/>
    <w:rsid w:val="00191486"/>
    <w:rsid w:val="00191AEA"/>
    <w:rsid w:val="00192111"/>
    <w:rsid w:val="00192249"/>
    <w:rsid w:val="0019296F"/>
    <w:rsid w:val="00192D29"/>
    <w:rsid w:val="001933DE"/>
    <w:rsid w:val="00193C11"/>
    <w:rsid w:val="0019407B"/>
    <w:rsid w:val="00194904"/>
    <w:rsid w:val="001950CC"/>
    <w:rsid w:val="00195E6F"/>
    <w:rsid w:val="0019663C"/>
    <w:rsid w:val="0019688F"/>
    <w:rsid w:val="0019713D"/>
    <w:rsid w:val="0019791D"/>
    <w:rsid w:val="001A0268"/>
    <w:rsid w:val="001A0445"/>
    <w:rsid w:val="001A06F5"/>
    <w:rsid w:val="001A0702"/>
    <w:rsid w:val="001A1414"/>
    <w:rsid w:val="001A18BA"/>
    <w:rsid w:val="001A2B5E"/>
    <w:rsid w:val="001A2DD4"/>
    <w:rsid w:val="001A2F79"/>
    <w:rsid w:val="001A36ED"/>
    <w:rsid w:val="001A42CE"/>
    <w:rsid w:val="001A77D9"/>
    <w:rsid w:val="001B010F"/>
    <w:rsid w:val="001B05B8"/>
    <w:rsid w:val="001B073B"/>
    <w:rsid w:val="001B07BB"/>
    <w:rsid w:val="001B091A"/>
    <w:rsid w:val="001B0F0D"/>
    <w:rsid w:val="001B15B0"/>
    <w:rsid w:val="001B26C9"/>
    <w:rsid w:val="001B28D3"/>
    <w:rsid w:val="001B3269"/>
    <w:rsid w:val="001B36A3"/>
    <w:rsid w:val="001B38B6"/>
    <w:rsid w:val="001B5702"/>
    <w:rsid w:val="001B62AD"/>
    <w:rsid w:val="001B7D37"/>
    <w:rsid w:val="001C12F8"/>
    <w:rsid w:val="001C154A"/>
    <w:rsid w:val="001C1D57"/>
    <w:rsid w:val="001C1DAC"/>
    <w:rsid w:val="001C1F73"/>
    <w:rsid w:val="001C2369"/>
    <w:rsid w:val="001C3118"/>
    <w:rsid w:val="001C3A17"/>
    <w:rsid w:val="001C3EF1"/>
    <w:rsid w:val="001C4D0A"/>
    <w:rsid w:val="001C54AE"/>
    <w:rsid w:val="001C5FC6"/>
    <w:rsid w:val="001C6882"/>
    <w:rsid w:val="001C7390"/>
    <w:rsid w:val="001C73BD"/>
    <w:rsid w:val="001C759B"/>
    <w:rsid w:val="001C7FD7"/>
    <w:rsid w:val="001D057B"/>
    <w:rsid w:val="001D0A14"/>
    <w:rsid w:val="001D0FB4"/>
    <w:rsid w:val="001D16B0"/>
    <w:rsid w:val="001D1776"/>
    <w:rsid w:val="001D1A2B"/>
    <w:rsid w:val="001D1AD8"/>
    <w:rsid w:val="001D2589"/>
    <w:rsid w:val="001D297A"/>
    <w:rsid w:val="001D2C39"/>
    <w:rsid w:val="001D3156"/>
    <w:rsid w:val="001D3D50"/>
    <w:rsid w:val="001D3DE1"/>
    <w:rsid w:val="001D4374"/>
    <w:rsid w:val="001D457B"/>
    <w:rsid w:val="001D53E8"/>
    <w:rsid w:val="001D54FE"/>
    <w:rsid w:val="001D59BF"/>
    <w:rsid w:val="001D5CE2"/>
    <w:rsid w:val="001D6166"/>
    <w:rsid w:val="001D618E"/>
    <w:rsid w:val="001D6264"/>
    <w:rsid w:val="001D65DC"/>
    <w:rsid w:val="001D6D86"/>
    <w:rsid w:val="001D72AC"/>
    <w:rsid w:val="001D7DFE"/>
    <w:rsid w:val="001E030B"/>
    <w:rsid w:val="001E0976"/>
    <w:rsid w:val="001E0BF0"/>
    <w:rsid w:val="001E193C"/>
    <w:rsid w:val="001E1A7F"/>
    <w:rsid w:val="001E1E37"/>
    <w:rsid w:val="001E1EA5"/>
    <w:rsid w:val="001E2B67"/>
    <w:rsid w:val="001E3926"/>
    <w:rsid w:val="001E3992"/>
    <w:rsid w:val="001E3A5F"/>
    <w:rsid w:val="001E473A"/>
    <w:rsid w:val="001E4BA1"/>
    <w:rsid w:val="001E5046"/>
    <w:rsid w:val="001E57FC"/>
    <w:rsid w:val="001E667F"/>
    <w:rsid w:val="001E6EE6"/>
    <w:rsid w:val="001E77AE"/>
    <w:rsid w:val="001E7CF3"/>
    <w:rsid w:val="001E7D1C"/>
    <w:rsid w:val="001E7F53"/>
    <w:rsid w:val="001F06E7"/>
    <w:rsid w:val="001F0CBE"/>
    <w:rsid w:val="001F2E80"/>
    <w:rsid w:val="001F421C"/>
    <w:rsid w:val="001F436B"/>
    <w:rsid w:val="001F4B29"/>
    <w:rsid w:val="001F4BD0"/>
    <w:rsid w:val="001F4F0D"/>
    <w:rsid w:val="001F5327"/>
    <w:rsid w:val="001F588B"/>
    <w:rsid w:val="001F59C8"/>
    <w:rsid w:val="001F5C64"/>
    <w:rsid w:val="001F5F57"/>
    <w:rsid w:val="001F66A9"/>
    <w:rsid w:val="001F6890"/>
    <w:rsid w:val="001F75E7"/>
    <w:rsid w:val="001F7F4F"/>
    <w:rsid w:val="001F7FEA"/>
    <w:rsid w:val="00200442"/>
    <w:rsid w:val="0020086C"/>
    <w:rsid w:val="00200FD9"/>
    <w:rsid w:val="002010B3"/>
    <w:rsid w:val="00201391"/>
    <w:rsid w:val="0020155D"/>
    <w:rsid w:val="002022CC"/>
    <w:rsid w:val="002025D6"/>
    <w:rsid w:val="0020342E"/>
    <w:rsid w:val="00203CB7"/>
    <w:rsid w:val="00203E90"/>
    <w:rsid w:val="0020405B"/>
    <w:rsid w:val="00204289"/>
    <w:rsid w:val="002044DF"/>
    <w:rsid w:val="00206059"/>
    <w:rsid w:val="00206B2D"/>
    <w:rsid w:val="002072B1"/>
    <w:rsid w:val="0020763A"/>
    <w:rsid w:val="002107F1"/>
    <w:rsid w:val="002113AC"/>
    <w:rsid w:val="002117FC"/>
    <w:rsid w:val="00211B67"/>
    <w:rsid w:val="00211EE1"/>
    <w:rsid w:val="002129A0"/>
    <w:rsid w:val="00212DD4"/>
    <w:rsid w:val="002133E4"/>
    <w:rsid w:val="00214C9F"/>
    <w:rsid w:val="00214D50"/>
    <w:rsid w:val="002166DC"/>
    <w:rsid w:val="0021693B"/>
    <w:rsid w:val="00217395"/>
    <w:rsid w:val="0021788E"/>
    <w:rsid w:val="002202C4"/>
    <w:rsid w:val="0022043D"/>
    <w:rsid w:val="00220736"/>
    <w:rsid w:val="00220B89"/>
    <w:rsid w:val="00221F9E"/>
    <w:rsid w:val="00221FEA"/>
    <w:rsid w:val="002231D3"/>
    <w:rsid w:val="0022320A"/>
    <w:rsid w:val="002237D6"/>
    <w:rsid w:val="00223DA5"/>
    <w:rsid w:val="00223F53"/>
    <w:rsid w:val="00224442"/>
    <w:rsid w:val="00224DDA"/>
    <w:rsid w:val="00225100"/>
    <w:rsid w:val="00225D67"/>
    <w:rsid w:val="00226291"/>
    <w:rsid w:val="00227C6E"/>
    <w:rsid w:val="00227FFE"/>
    <w:rsid w:val="002312F7"/>
    <w:rsid w:val="00231B9E"/>
    <w:rsid w:val="002326AB"/>
    <w:rsid w:val="00233468"/>
    <w:rsid w:val="00233A00"/>
    <w:rsid w:val="002341F5"/>
    <w:rsid w:val="0023576E"/>
    <w:rsid w:val="00236870"/>
    <w:rsid w:val="00236AD2"/>
    <w:rsid w:val="00236C8E"/>
    <w:rsid w:val="002373E5"/>
    <w:rsid w:val="00237A5B"/>
    <w:rsid w:val="0024047E"/>
    <w:rsid w:val="002414DE"/>
    <w:rsid w:val="002428DF"/>
    <w:rsid w:val="0024323F"/>
    <w:rsid w:val="002435E0"/>
    <w:rsid w:val="00243B05"/>
    <w:rsid w:val="0024454E"/>
    <w:rsid w:val="002449A3"/>
    <w:rsid w:val="0024580C"/>
    <w:rsid w:val="0024585A"/>
    <w:rsid w:val="00245DE2"/>
    <w:rsid w:val="00246695"/>
    <w:rsid w:val="00246DF7"/>
    <w:rsid w:val="002471CA"/>
    <w:rsid w:val="002503E8"/>
    <w:rsid w:val="0025094A"/>
    <w:rsid w:val="00250E69"/>
    <w:rsid w:val="002519F8"/>
    <w:rsid w:val="00252260"/>
    <w:rsid w:val="00252332"/>
    <w:rsid w:val="00252E96"/>
    <w:rsid w:val="00253133"/>
    <w:rsid w:val="00253524"/>
    <w:rsid w:val="00253A0D"/>
    <w:rsid w:val="00254066"/>
    <w:rsid w:val="0025438A"/>
    <w:rsid w:val="00254D2D"/>
    <w:rsid w:val="00254DE9"/>
    <w:rsid w:val="002559CD"/>
    <w:rsid w:val="00255BC1"/>
    <w:rsid w:val="002561DF"/>
    <w:rsid w:val="002563FE"/>
    <w:rsid w:val="00256957"/>
    <w:rsid w:val="002579D0"/>
    <w:rsid w:val="00257B59"/>
    <w:rsid w:val="00257DF6"/>
    <w:rsid w:val="00257E8D"/>
    <w:rsid w:val="00261D5F"/>
    <w:rsid w:val="00261F02"/>
    <w:rsid w:val="002621F7"/>
    <w:rsid w:val="00262688"/>
    <w:rsid w:val="002630F2"/>
    <w:rsid w:val="00263520"/>
    <w:rsid w:val="00263D06"/>
    <w:rsid w:val="002644A4"/>
    <w:rsid w:val="002651A3"/>
    <w:rsid w:val="00265716"/>
    <w:rsid w:val="00265CA1"/>
    <w:rsid w:val="0026685B"/>
    <w:rsid w:val="00266ACD"/>
    <w:rsid w:val="00270499"/>
    <w:rsid w:val="00270A2D"/>
    <w:rsid w:val="00271225"/>
    <w:rsid w:val="002715DE"/>
    <w:rsid w:val="00271926"/>
    <w:rsid w:val="00272BE7"/>
    <w:rsid w:val="00273450"/>
    <w:rsid w:val="002737E7"/>
    <w:rsid w:val="00273AD8"/>
    <w:rsid w:val="00273DB9"/>
    <w:rsid w:val="00273DF7"/>
    <w:rsid w:val="0027455C"/>
    <w:rsid w:val="00274708"/>
    <w:rsid w:val="002751DE"/>
    <w:rsid w:val="00275990"/>
    <w:rsid w:val="00275E50"/>
    <w:rsid w:val="00276A40"/>
    <w:rsid w:val="00276D9C"/>
    <w:rsid w:val="0027724D"/>
    <w:rsid w:val="00280BE5"/>
    <w:rsid w:val="002810F9"/>
    <w:rsid w:val="00281156"/>
    <w:rsid w:val="002812FF"/>
    <w:rsid w:val="00281B0F"/>
    <w:rsid w:val="00282E75"/>
    <w:rsid w:val="002832C5"/>
    <w:rsid w:val="00284429"/>
    <w:rsid w:val="00284525"/>
    <w:rsid w:val="002848AC"/>
    <w:rsid w:val="002848ED"/>
    <w:rsid w:val="002853B4"/>
    <w:rsid w:val="00285608"/>
    <w:rsid w:val="00285AA1"/>
    <w:rsid w:val="00285C98"/>
    <w:rsid w:val="00285D10"/>
    <w:rsid w:val="0028617C"/>
    <w:rsid w:val="00286721"/>
    <w:rsid w:val="002869F7"/>
    <w:rsid w:val="00286DCB"/>
    <w:rsid w:val="002875A2"/>
    <w:rsid w:val="00287936"/>
    <w:rsid w:val="002902FC"/>
    <w:rsid w:val="00290330"/>
    <w:rsid w:val="00290DD6"/>
    <w:rsid w:val="0029165C"/>
    <w:rsid w:val="00293546"/>
    <w:rsid w:val="00293716"/>
    <w:rsid w:val="002948B2"/>
    <w:rsid w:val="0029543F"/>
    <w:rsid w:val="00295D64"/>
    <w:rsid w:val="00295FBC"/>
    <w:rsid w:val="00296E56"/>
    <w:rsid w:val="002973D4"/>
    <w:rsid w:val="002A01E2"/>
    <w:rsid w:val="002A1172"/>
    <w:rsid w:val="002A1820"/>
    <w:rsid w:val="002A323F"/>
    <w:rsid w:val="002A3BD1"/>
    <w:rsid w:val="002A4574"/>
    <w:rsid w:val="002A4974"/>
    <w:rsid w:val="002A4BF9"/>
    <w:rsid w:val="002A4FCF"/>
    <w:rsid w:val="002A543B"/>
    <w:rsid w:val="002A5847"/>
    <w:rsid w:val="002A58A0"/>
    <w:rsid w:val="002A646C"/>
    <w:rsid w:val="002A6835"/>
    <w:rsid w:val="002A6E21"/>
    <w:rsid w:val="002A73EA"/>
    <w:rsid w:val="002A7FD5"/>
    <w:rsid w:val="002B07B0"/>
    <w:rsid w:val="002B1E23"/>
    <w:rsid w:val="002B28CB"/>
    <w:rsid w:val="002B5099"/>
    <w:rsid w:val="002B51B2"/>
    <w:rsid w:val="002B5D4A"/>
    <w:rsid w:val="002B6C93"/>
    <w:rsid w:val="002C0613"/>
    <w:rsid w:val="002C0739"/>
    <w:rsid w:val="002C088F"/>
    <w:rsid w:val="002C1258"/>
    <w:rsid w:val="002C14EC"/>
    <w:rsid w:val="002C219E"/>
    <w:rsid w:val="002C3539"/>
    <w:rsid w:val="002C37DF"/>
    <w:rsid w:val="002C5183"/>
    <w:rsid w:val="002C5BFB"/>
    <w:rsid w:val="002C68A6"/>
    <w:rsid w:val="002C6E9F"/>
    <w:rsid w:val="002C7B6E"/>
    <w:rsid w:val="002C7D3E"/>
    <w:rsid w:val="002C7F23"/>
    <w:rsid w:val="002D0915"/>
    <w:rsid w:val="002D1350"/>
    <w:rsid w:val="002D1440"/>
    <w:rsid w:val="002D321C"/>
    <w:rsid w:val="002D37C8"/>
    <w:rsid w:val="002D41CD"/>
    <w:rsid w:val="002D438C"/>
    <w:rsid w:val="002D447C"/>
    <w:rsid w:val="002D4F12"/>
    <w:rsid w:val="002D50FF"/>
    <w:rsid w:val="002D6510"/>
    <w:rsid w:val="002D6617"/>
    <w:rsid w:val="002D6B99"/>
    <w:rsid w:val="002D7044"/>
    <w:rsid w:val="002D70E7"/>
    <w:rsid w:val="002D7258"/>
    <w:rsid w:val="002D773A"/>
    <w:rsid w:val="002D7E47"/>
    <w:rsid w:val="002E087D"/>
    <w:rsid w:val="002E0A9F"/>
    <w:rsid w:val="002E1AC6"/>
    <w:rsid w:val="002E1CC9"/>
    <w:rsid w:val="002E2591"/>
    <w:rsid w:val="002E31DB"/>
    <w:rsid w:val="002E3ED8"/>
    <w:rsid w:val="002E5498"/>
    <w:rsid w:val="002E5A0A"/>
    <w:rsid w:val="002E5D00"/>
    <w:rsid w:val="002E6121"/>
    <w:rsid w:val="002E6921"/>
    <w:rsid w:val="002E7020"/>
    <w:rsid w:val="002E7375"/>
    <w:rsid w:val="002E7FF5"/>
    <w:rsid w:val="002F0069"/>
    <w:rsid w:val="002F018D"/>
    <w:rsid w:val="002F045B"/>
    <w:rsid w:val="002F0998"/>
    <w:rsid w:val="002F0F14"/>
    <w:rsid w:val="002F1C60"/>
    <w:rsid w:val="002F4495"/>
    <w:rsid w:val="002F472F"/>
    <w:rsid w:val="002F4A1B"/>
    <w:rsid w:val="002F52AD"/>
    <w:rsid w:val="002F625F"/>
    <w:rsid w:val="002F686E"/>
    <w:rsid w:val="002F6E09"/>
    <w:rsid w:val="002F7FFB"/>
    <w:rsid w:val="003003F6"/>
    <w:rsid w:val="00301127"/>
    <w:rsid w:val="0030155E"/>
    <w:rsid w:val="00301C4B"/>
    <w:rsid w:val="0030273C"/>
    <w:rsid w:val="00303C0D"/>
    <w:rsid w:val="00303DFC"/>
    <w:rsid w:val="00304E7F"/>
    <w:rsid w:val="00305213"/>
    <w:rsid w:val="00305D68"/>
    <w:rsid w:val="003066D8"/>
    <w:rsid w:val="00306A9A"/>
    <w:rsid w:val="00307353"/>
    <w:rsid w:val="0030758B"/>
    <w:rsid w:val="00307FFA"/>
    <w:rsid w:val="003101D6"/>
    <w:rsid w:val="003102DE"/>
    <w:rsid w:val="00310C93"/>
    <w:rsid w:val="00310EE9"/>
    <w:rsid w:val="003110D7"/>
    <w:rsid w:val="0031111F"/>
    <w:rsid w:val="00311FBF"/>
    <w:rsid w:val="0031205F"/>
    <w:rsid w:val="00312C27"/>
    <w:rsid w:val="00312EFE"/>
    <w:rsid w:val="0031392B"/>
    <w:rsid w:val="00313A53"/>
    <w:rsid w:val="00313DA1"/>
    <w:rsid w:val="00313F57"/>
    <w:rsid w:val="003144AB"/>
    <w:rsid w:val="00315391"/>
    <w:rsid w:val="00315522"/>
    <w:rsid w:val="00315540"/>
    <w:rsid w:val="0031565B"/>
    <w:rsid w:val="00315914"/>
    <w:rsid w:val="00316476"/>
    <w:rsid w:val="00317D75"/>
    <w:rsid w:val="00320AC4"/>
    <w:rsid w:val="00320C37"/>
    <w:rsid w:val="00320C8C"/>
    <w:rsid w:val="003211C2"/>
    <w:rsid w:val="00321DA8"/>
    <w:rsid w:val="003220DE"/>
    <w:rsid w:val="003223DE"/>
    <w:rsid w:val="003227DF"/>
    <w:rsid w:val="00323F65"/>
    <w:rsid w:val="0032438C"/>
    <w:rsid w:val="00324495"/>
    <w:rsid w:val="00325BCF"/>
    <w:rsid w:val="003265B6"/>
    <w:rsid w:val="00326924"/>
    <w:rsid w:val="00327048"/>
    <w:rsid w:val="0032778B"/>
    <w:rsid w:val="0032786D"/>
    <w:rsid w:val="003320EF"/>
    <w:rsid w:val="00333157"/>
    <w:rsid w:val="003336B6"/>
    <w:rsid w:val="00334B2B"/>
    <w:rsid w:val="00334F20"/>
    <w:rsid w:val="003362E6"/>
    <w:rsid w:val="0033644A"/>
    <w:rsid w:val="003371E7"/>
    <w:rsid w:val="0033752E"/>
    <w:rsid w:val="0033775C"/>
    <w:rsid w:val="00337B61"/>
    <w:rsid w:val="00337E9B"/>
    <w:rsid w:val="003405AF"/>
    <w:rsid w:val="00340AC0"/>
    <w:rsid w:val="0034171C"/>
    <w:rsid w:val="003417E4"/>
    <w:rsid w:val="00342219"/>
    <w:rsid w:val="003430B1"/>
    <w:rsid w:val="003438F6"/>
    <w:rsid w:val="00344DB3"/>
    <w:rsid w:val="00345A0C"/>
    <w:rsid w:val="00345D30"/>
    <w:rsid w:val="003460AB"/>
    <w:rsid w:val="00346478"/>
    <w:rsid w:val="0034649C"/>
    <w:rsid w:val="0034662C"/>
    <w:rsid w:val="00347A2E"/>
    <w:rsid w:val="00347E39"/>
    <w:rsid w:val="003509F5"/>
    <w:rsid w:val="00351201"/>
    <w:rsid w:val="003519F4"/>
    <w:rsid w:val="00351B18"/>
    <w:rsid w:val="00352A49"/>
    <w:rsid w:val="00352CEB"/>
    <w:rsid w:val="00353DD1"/>
    <w:rsid w:val="003543CC"/>
    <w:rsid w:val="00354CF5"/>
    <w:rsid w:val="00357662"/>
    <w:rsid w:val="003613E9"/>
    <w:rsid w:val="00361BEE"/>
    <w:rsid w:val="00361D2F"/>
    <w:rsid w:val="00362EDD"/>
    <w:rsid w:val="00362FAC"/>
    <w:rsid w:val="0036302B"/>
    <w:rsid w:val="0036586E"/>
    <w:rsid w:val="003665EB"/>
    <w:rsid w:val="00366FBC"/>
    <w:rsid w:val="003674EF"/>
    <w:rsid w:val="003679E7"/>
    <w:rsid w:val="003702CE"/>
    <w:rsid w:val="003705BC"/>
    <w:rsid w:val="0037086B"/>
    <w:rsid w:val="0037092D"/>
    <w:rsid w:val="00370AB2"/>
    <w:rsid w:val="003715DC"/>
    <w:rsid w:val="00371602"/>
    <w:rsid w:val="003717FC"/>
    <w:rsid w:val="0037265D"/>
    <w:rsid w:val="00372903"/>
    <w:rsid w:val="00372CA1"/>
    <w:rsid w:val="00373051"/>
    <w:rsid w:val="00373659"/>
    <w:rsid w:val="00375911"/>
    <w:rsid w:val="00376FDE"/>
    <w:rsid w:val="00377025"/>
    <w:rsid w:val="00377281"/>
    <w:rsid w:val="00380E72"/>
    <w:rsid w:val="00380F58"/>
    <w:rsid w:val="003817EC"/>
    <w:rsid w:val="00382AE9"/>
    <w:rsid w:val="00382BFD"/>
    <w:rsid w:val="00382ED8"/>
    <w:rsid w:val="0038314D"/>
    <w:rsid w:val="00384459"/>
    <w:rsid w:val="00384469"/>
    <w:rsid w:val="0038517B"/>
    <w:rsid w:val="0038534B"/>
    <w:rsid w:val="0038568B"/>
    <w:rsid w:val="0038667B"/>
    <w:rsid w:val="00386CA9"/>
    <w:rsid w:val="0039049F"/>
    <w:rsid w:val="00390612"/>
    <w:rsid w:val="00393127"/>
    <w:rsid w:val="003932B0"/>
    <w:rsid w:val="003932EC"/>
    <w:rsid w:val="00393493"/>
    <w:rsid w:val="003937CC"/>
    <w:rsid w:val="00393977"/>
    <w:rsid w:val="00394000"/>
    <w:rsid w:val="00394244"/>
    <w:rsid w:val="003942E6"/>
    <w:rsid w:val="00394A7E"/>
    <w:rsid w:val="00394E75"/>
    <w:rsid w:val="00394F5E"/>
    <w:rsid w:val="003953B1"/>
    <w:rsid w:val="00395B87"/>
    <w:rsid w:val="00395C3A"/>
    <w:rsid w:val="00395FCA"/>
    <w:rsid w:val="00396326"/>
    <w:rsid w:val="00397C27"/>
    <w:rsid w:val="003A03B4"/>
    <w:rsid w:val="003A117E"/>
    <w:rsid w:val="003A1434"/>
    <w:rsid w:val="003A1453"/>
    <w:rsid w:val="003A1BBE"/>
    <w:rsid w:val="003A2005"/>
    <w:rsid w:val="003A279C"/>
    <w:rsid w:val="003A2A94"/>
    <w:rsid w:val="003A3805"/>
    <w:rsid w:val="003A470B"/>
    <w:rsid w:val="003A48FB"/>
    <w:rsid w:val="003A4B19"/>
    <w:rsid w:val="003A5A25"/>
    <w:rsid w:val="003A6695"/>
    <w:rsid w:val="003A70F1"/>
    <w:rsid w:val="003B0E92"/>
    <w:rsid w:val="003B1D5A"/>
    <w:rsid w:val="003B224B"/>
    <w:rsid w:val="003B2542"/>
    <w:rsid w:val="003B26FB"/>
    <w:rsid w:val="003B2BBE"/>
    <w:rsid w:val="003B43ED"/>
    <w:rsid w:val="003B4619"/>
    <w:rsid w:val="003B4A2C"/>
    <w:rsid w:val="003B4C74"/>
    <w:rsid w:val="003B63CE"/>
    <w:rsid w:val="003B63DA"/>
    <w:rsid w:val="003B6800"/>
    <w:rsid w:val="003B6D18"/>
    <w:rsid w:val="003B707C"/>
    <w:rsid w:val="003B74BC"/>
    <w:rsid w:val="003C0CDC"/>
    <w:rsid w:val="003C113E"/>
    <w:rsid w:val="003C179B"/>
    <w:rsid w:val="003C1990"/>
    <w:rsid w:val="003C2174"/>
    <w:rsid w:val="003C379E"/>
    <w:rsid w:val="003C44BB"/>
    <w:rsid w:val="003C457B"/>
    <w:rsid w:val="003C478B"/>
    <w:rsid w:val="003C5046"/>
    <w:rsid w:val="003C54C5"/>
    <w:rsid w:val="003C5773"/>
    <w:rsid w:val="003C5AAC"/>
    <w:rsid w:val="003C689F"/>
    <w:rsid w:val="003C6A0E"/>
    <w:rsid w:val="003C6C87"/>
    <w:rsid w:val="003C7C0C"/>
    <w:rsid w:val="003D0125"/>
    <w:rsid w:val="003D09BA"/>
    <w:rsid w:val="003D12D7"/>
    <w:rsid w:val="003D13BC"/>
    <w:rsid w:val="003D1606"/>
    <w:rsid w:val="003D1B0D"/>
    <w:rsid w:val="003D2F47"/>
    <w:rsid w:val="003D426B"/>
    <w:rsid w:val="003D494A"/>
    <w:rsid w:val="003D4F1F"/>
    <w:rsid w:val="003D6316"/>
    <w:rsid w:val="003D6433"/>
    <w:rsid w:val="003D69D1"/>
    <w:rsid w:val="003D6B55"/>
    <w:rsid w:val="003E02BE"/>
    <w:rsid w:val="003E0478"/>
    <w:rsid w:val="003E073E"/>
    <w:rsid w:val="003E0B9E"/>
    <w:rsid w:val="003E1E13"/>
    <w:rsid w:val="003E24DB"/>
    <w:rsid w:val="003E2E2A"/>
    <w:rsid w:val="003E3E5E"/>
    <w:rsid w:val="003E4149"/>
    <w:rsid w:val="003E457D"/>
    <w:rsid w:val="003E6B79"/>
    <w:rsid w:val="003E705D"/>
    <w:rsid w:val="003E73F6"/>
    <w:rsid w:val="003F06EF"/>
    <w:rsid w:val="003F1234"/>
    <w:rsid w:val="003F13C0"/>
    <w:rsid w:val="003F1AFC"/>
    <w:rsid w:val="003F1D27"/>
    <w:rsid w:val="003F23A0"/>
    <w:rsid w:val="003F32F6"/>
    <w:rsid w:val="003F40F1"/>
    <w:rsid w:val="003F49DE"/>
    <w:rsid w:val="003F516B"/>
    <w:rsid w:val="003F6910"/>
    <w:rsid w:val="003F6A14"/>
    <w:rsid w:val="003F6B8C"/>
    <w:rsid w:val="003F6C19"/>
    <w:rsid w:val="003F6F1B"/>
    <w:rsid w:val="003F709C"/>
    <w:rsid w:val="003F729D"/>
    <w:rsid w:val="003F73C1"/>
    <w:rsid w:val="003F7B17"/>
    <w:rsid w:val="00400511"/>
    <w:rsid w:val="00400719"/>
    <w:rsid w:val="004009B4"/>
    <w:rsid w:val="004018BC"/>
    <w:rsid w:val="0040192F"/>
    <w:rsid w:val="004022BF"/>
    <w:rsid w:val="004023DE"/>
    <w:rsid w:val="00402625"/>
    <w:rsid w:val="00402744"/>
    <w:rsid w:val="00402998"/>
    <w:rsid w:val="004029E0"/>
    <w:rsid w:val="00402EFA"/>
    <w:rsid w:val="00402F26"/>
    <w:rsid w:val="0040316B"/>
    <w:rsid w:val="00403BD8"/>
    <w:rsid w:val="00404222"/>
    <w:rsid w:val="00404ADA"/>
    <w:rsid w:val="00404C50"/>
    <w:rsid w:val="0040505B"/>
    <w:rsid w:val="00406553"/>
    <w:rsid w:val="00406715"/>
    <w:rsid w:val="00406B1E"/>
    <w:rsid w:val="00407190"/>
    <w:rsid w:val="00407F70"/>
    <w:rsid w:val="004101DE"/>
    <w:rsid w:val="00410D87"/>
    <w:rsid w:val="00410DC5"/>
    <w:rsid w:val="0041172A"/>
    <w:rsid w:val="00411BC9"/>
    <w:rsid w:val="00412842"/>
    <w:rsid w:val="00413758"/>
    <w:rsid w:val="00414156"/>
    <w:rsid w:val="0041449C"/>
    <w:rsid w:val="00415130"/>
    <w:rsid w:val="004152AE"/>
    <w:rsid w:val="004153EA"/>
    <w:rsid w:val="00415680"/>
    <w:rsid w:val="00416ADA"/>
    <w:rsid w:val="00417404"/>
    <w:rsid w:val="004178EC"/>
    <w:rsid w:val="0042004B"/>
    <w:rsid w:val="0042119A"/>
    <w:rsid w:val="00421B1B"/>
    <w:rsid w:val="00421C63"/>
    <w:rsid w:val="00422102"/>
    <w:rsid w:val="004230AE"/>
    <w:rsid w:val="004249A9"/>
    <w:rsid w:val="00425CD9"/>
    <w:rsid w:val="0042669D"/>
    <w:rsid w:val="00426991"/>
    <w:rsid w:val="00426997"/>
    <w:rsid w:val="00427410"/>
    <w:rsid w:val="00427FF0"/>
    <w:rsid w:val="004308DE"/>
    <w:rsid w:val="00430D2B"/>
    <w:rsid w:val="004335E8"/>
    <w:rsid w:val="00433759"/>
    <w:rsid w:val="004344F6"/>
    <w:rsid w:val="00434691"/>
    <w:rsid w:val="00434ADC"/>
    <w:rsid w:val="004356FF"/>
    <w:rsid w:val="004357FC"/>
    <w:rsid w:val="00435AFD"/>
    <w:rsid w:val="00437085"/>
    <w:rsid w:val="0043750C"/>
    <w:rsid w:val="004379EB"/>
    <w:rsid w:val="00437C0E"/>
    <w:rsid w:val="00437E63"/>
    <w:rsid w:val="00440671"/>
    <w:rsid w:val="00440A53"/>
    <w:rsid w:val="00441AA5"/>
    <w:rsid w:val="00441F05"/>
    <w:rsid w:val="0044318B"/>
    <w:rsid w:val="00443BF7"/>
    <w:rsid w:val="0044415E"/>
    <w:rsid w:val="00444984"/>
    <w:rsid w:val="00444D2F"/>
    <w:rsid w:val="0044538A"/>
    <w:rsid w:val="004462F8"/>
    <w:rsid w:val="00446502"/>
    <w:rsid w:val="00446575"/>
    <w:rsid w:val="00446B9E"/>
    <w:rsid w:val="00446BFC"/>
    <w:rsid w:val="00446D1E"/>
    <w:rsid w:val="00447F5C"/>
    <w:rsid w:val="004500B6"/>
    <w:rsid w:val="00450AE3"/>
    <w:rsid w:val="00450AEF"/>
    <w:rsid w:val="004520A5"/>
    <w:rsid w:val="00452100"/>
    <w:rsid w:val="004525F2"/>
    <w:rsid w:val="00453374"/>
    <w:rsid w:val="00453BD7"/>
    <w:rsid w:val="004555C6"/>
    <w:rsid w:val="00455ED5"/>
    <w:rsid w:val="00456B2F"/>
    <w:rsid w:val="00456D4F"/>
    <w:rsid w:val="0045716E"/>
    <w:rsid w:val="0045731F"/>
    <w:rsid w:val="004573C2"/>
    <w:rsid w:val="00457F89"/>
    <w:rsid w:val="00460550"/>
    <w:rsid w:val="00460A64"/>
    <w:rsid w:val="00460DBD"/>
    <w:rsid w:val="00461723"/>
    <w:rsid w:val="00461929"/>
    <w:rsid w:val="00461B36"/>
    <w:rsid w:val="00462378"/>
    <w:rsid w:val="00462E58"/>
    <w:rsid w:val="00463251"/>
    <w:rsid w:val="0046392F"/>
    <w:rsid w:val="004645DC"/>
    <w:rsid w:val="00467648"/>
    <w:rsid w:val="004705AB"/>
    <w:rsid w:val="0047079F"/>
    <w:rsid w:val="00470A59"/>
    <w:rsid w:val="00471ADE"/>
    <w:rsid w:val="00471AF5"/>
    <w:rsid w:val="00471E7B"/>
    <w:rsid w:val="00475F13"/>
    <w:rsid w:val="0047629F"/>
    <w:rsid w:val="00476FD6"/>
    <w:rsid w:val="00477134"/>
    <w:rsid w:val="00480046"/>
    <w:rsid w:val="0048049F"/>
    <w:rsid w:val="00480D6F"/>
    <w:rsid w:val="0048175D"/>
    <w:rsid w:val="004824F1"/>
    <w:rsid w:val="0048295E"/>
    <w:rsid w:val="00483940"/>
    <w:rsid w:val="00486BC4"/>
    <w:rsid w:val="004874D8"/>
    <w:rsid w:val="00487B5B"/>
    <w:rsid w:val="00490924"/>
    <w:rsid w:val="00490B2B"/>
    <w:rsid w:val="00491514"/>
    <w:rsid w:val="004916B2"/>
    <w:rsid w:val="00492A4F"/>
    <w:rsid w:val="004946DB"/>
    <w:rsid w:val="00494F57"/>
    <w:rsid w:val="00494FEB"/>
    <w:rsid w:val="00495677"/>
    <w:rsid w:val="00496B24"/>
    <w:rsid w:val="0049713B"/>
    <w:rsid w:val="004971B1"/>
    <w:rsid w:val="0049793E"/>
    <w:rsid w:val="00497A09"/>
    <w:rsid w:val="004A08C0"/>
    <w:rsid w:val="004A0F80"/>
    <w:rsid w:val="004A1074"/>
    <w:rsid w:val="004A18C9"/>
    <w:rsid w:val="004A1B31"/>
    <w:rsid w:val="004A20DD"/>
    <w:rsid w:val="004A2337"/>
    <w:rsid w:val="004A2680"/>
    <w:rsid w:val="004A3CA5"/>
    <w:rsid w:val="004A3D58"/>
    <w:rsid w:val="004A58CB"/>
    <w:rsid w:val="004A5EE3"/>
    <w:rsid w:val="004A7486"/>
    <w:rsid w:val="004A76DA"/>
    <w:rsid w:val="004A7BDD"/>
    <w:rsid w:val="004A7C43"/>
    <w:rsid w:val="004A7EA9"/>
    <w:rsid w:val="004B0FE7"/>
    <w:rsid w:val="004B1F5B"/>
    <w:rsid w:val="004B206E"/>
    <w:rsid w:val="004B32AF"/>
    <w:rsid w:val="004B353A"/>
    <w:rsid w:val="004B41AB"/>
    <w:rsid w:val="004B4286"/>
    <w:rsid w:val="004B45CF"/>
    <w:rsid w:val="004B4CB0"/>
    <w:rsid w:val="004B5067"/>
    <w:rsid w:val="004B512F"/>
    <w:rsid w:val="004B6219"/>
    <w:rsid w:val="004C0261"/>
    <w:rsid w:val="004C0899"/>
    <w:rsid w:val="004C157D"/>
    <w:rsid w:val="004C2167"/>
    <w:rsid w:val="004C2FB8"/>
    <w:rsid w:val="004C319C"/>
    <w:rsid w:val="004C4EA8"/>
    <w:rsid w:val="004C5C53"/>
    <w:rsid w:val="004C65D5"/>
    <w:rsid w:val="004D115D"/>
    <w:rsid w:val="004D1531"/>
    <w:rsid w:val="004D1D1A"/>
    <w:rsid w:val="004D1DA8"/>
    <w:rsid w:val="004D23C8"/>
    <w:rsid w:val="004D300E"/>
    <w:rsid w:val="004D31CC"/>
    <w:rsid w:val="004D330E"/>
    <w:rsid w:val="004D485F"/>
    <w:rsid w:val="004D4BC4"/>
    <w:rsid w:val="004D4ED7"/>
    <w:rsid w:val="004D5020"/>
    <w:rsid w:val="004D5F75"/>
    <w:rsid w:val="004D6C33"/>
    <w:rsid w:val="004D753E"/>
    <w:rsid w:val="004D7A12"/>
    <w:rsid w:val="004D7C62"/>
    <w:rsid w:val="004E0590"/>
    <w:rsid w:val="004E1095"/>
    <w:rsid w:val="004E1709"/>
    <w:rsid w:val="004E1AF1"/>
    <w:rsid w:val="004E1B4F"/>
    <w:rsid w:val="004E1E60"/>
    <w:rsid w:val="004E2339"/>
    <w:rsid w:val="004E2907"/>
    <w:rsid w:val="004E3177"/>
    <w:rsid w:val="004E344D"/>
    <w:rsid w:val="004E34C2"/>
    <w:rsid w:val="004E425E"/>
    <w:rsid w:val="004E47E7"/>
    <w:rsid w:val="004E4B24"/>
    <w:rsid w:val="004E60D4"/>
    <w:rsid w:val="004E66B6"/>
    <w:rsid w:val="004E6A3C"/>
    <w:rsid w:val="004E6E55"/>
    <w:rsid w:val="004E705F"/>
    <w:rsid w:val="004E70F3"/>
    <w:rsid w:val="004E79FD"/>
    <w:rsid w:val="004F0081"/>
    <w:rsid w:val="004F058C"/>
    <w:rsid w:val="004F05E1"/>
    <w:rsid w:val="004F0DA2"/>
    <w:rsid w:val="004F1CA5"/>
    <w:rsid w:val="004F1D37"/>
    <w:rsid w:val="004F28B3"/>
    <w:rsid w:val="004F3C1D"/>
    <w:rsid w:val="004F454B"/>
    <w:rsid w:val="004F47B0"/>
    <w:rsid w:val="004F4A21"/>
    <w:rsid w:val="004F4A5B"/>
    <w:rsid w:val="004F4CE9"/>
    <w:rsid w:val="004F50EB"/>
    <w:rsid w:val="004F535B"/>
    <w:rsid w:val="004F5D35"/>
    <w:rsid w:val="004F61DA"/>
    <w:rsid w:val="004F6A35"/>
    <w:rsid w:val="004F747E"/>
    <w:rsid w:val="004F7539"/>
    <w:rsid w:val="004F761E"/>
    <w:rsid w:val="00501249"/>
    <w:rsid w:val="005012E0"/>
    <w:rsid w:val="0050161A"/>
    <w:rsid w:val="00502945"/>
    <w:rsid w:val="00502A27"/>
    <w:rsid w:val="00502A35"/>
    <w:rsid w:val="00503437"/>
    <w:rsid w:val="00503A28"/>
    <w:rsid w:val="00503A73"/>
    <w:rsid w:val="00503AC3"/>
    <w:rsid w:val="00503FEB"/>
    <w:rsid w:val="00504A79"/>
    <w:rsid w:val="00504F9D"/>
    <w:rsid w:val="0050575E"/>
    <w:rsid w:val="00505B6C"/>
    <w:rsid w:val="00505EF4"/>
    <w:rsid w:val="00506B48"/>
    <w:rsid w:val="00506FEE"/>
    <w:rsid w:val="005079A1"/>
    <w:rsid w:val="005104E7"/>
    <w:rsid w:val="00511593"/>
    <w:rsid w:val="00511F94"/>
    <w:rsid w:val="0051227C"/>
    <w:rsid w:val="00512390"/>
    <w:rsid w:val="005124E9"/>
    <w:rsid w:val="00512B97"/>
    <w:rsid w:val="0051310C"/>
    <w:rsid w:val="00513115"/>
    <w:rsid w:val="00513246"/>
    <w:rsid w:val="005133E9"/>
    <w:rsid w:val="005138C1"/>
    <w:rsid w:val="00513AEB"/>
    <w:rsid w:val="0051449F"/>
    <w:rsid w:val="00514621"/>
    <w:rsid w:val="00514DFA"/>
    <w:rsid w:val="00515AD8"/>
    <w:rsid w:val="00516040"/>
    <w:rsid w:val="00516FB7"/>
    <w:rsid w:val="00517189"/>
    <w:rsid w:val="005173E0"/>
    <w:rsid w:val="0052008A"/>
    <w:rsid w:val="00520815"/>
    <w:rsid w:val="00521390"/>
    <w:rsid w:val="00522547"/>
    <w:rsid w:val="00523258"/>
    <w:rsid w:val="005234BF"/>
    <w:rsid w:val="00523DA2"/>
    <w:rsid w:val="00523E97"/>
    <w:rsid w:val="005256F8"/>
    <w:rsid w:val="005263EA"/>
    <w:rsid w:val="005271FF"/>
    <w:rsid w:val="00527A58"/>
    <w:rsid w:val="0053011F"/>
    <w:rsid w:val="00530E09"/>
    <w:rsid w:val="00532E7C"/>
    <w:rsid w:val="00533490"/>
    <w:rsid w:val="00533CC0"/>
    <w:rsid w:val="00533E54"/>
    <w:rsid w:val="00533E6E"/>
    <w:rsid w:val="00534A9A"/>
    <w:rsid w:val="00534BA3"/>
    <w:rsid w:val="00534C31"/>
    <w:rsid w:val="005350BC"/>
    <w:rsid w:val="0053529C"/>
    <w:rsid w:val="00535353"/>
    <w:rsid w:val="00535446"/>
    <w:rsid w:val="00536333"/>
    <w:rsid w:val="00536399"/>
    <w:rsid w:val="00537240"/>
    <w:rsid w:val="005379B3"/>
    <w:rsid w:val="00540811"/>
    <w:rsid w:val="00540F9D"/>
    <w:rsid w:val="00541707"/>
    <w:rsid w:val="00541C84"/>
    <w:rsid w:val="00541D86"/>
    <w:rsid w:val="00542897"/>
    <w:rsid w:val="005428E2"/>
    <w:rsid w:val="00543FA7"/>
    <w:rsid w:val="00544229"/>
    <w:rsid w:val="00544D64"/>
    <w:rsid w:val="00544FAB"/>
    <w:rsid w:val="005451DD"/>
    <w:rsid w:val="00546C66"/>
    <w:rsid w:val="00547920"/>
    <w:rsid w:val="00547971"/>
    <w:rsid w:val="005500A4"/>
    <w:rsid w:val="00550332"/>
    <w:rsid w:val="005507C7"/>
    <w:rsid w:val="005510D4"/>
    <w:rsid w:val="00552612"/>
    <w:rsid w:val="00552734"/>
    <w:rsid w:val="00552A94"/>
    <w:rsid w:val="00552F1B"/>
    <w:rsid w:val="00553D2E"/>
    <w:rsid w:val="00553EB6"/>
    <w:rsid w:val="00554178"/>
    <w:rsid w:val="005542DE"/>
    <w:rsid w:val="005547F9"/>
    <w:rsid w:val="00554BF9"/>
    <w:rsid w:val="00554EEB"/>
    <w:rsid w:val="0055552A"/>
    <w:rsid w:val="00556056"/>
    <w:rsid w:val="005562E6"/>
    <w:rsid w:val="00556C11"/>
    <w:rsid w:val="00556ECF"/>
    <w:rsid w:val="0055798C"/>
    <w:rsid w:val="00557E32"/>
    <w:rsid w:val="005604B0"/>
    <w:rsid w:val="00560B89"/>
    <w:rsid w:val="0056139A"/>
    <w:rsid w:val="005615D3"/>
    <w:rsid w:val="00562018"/>
    <w:rsid w:val="0056264F"/>
    <w:rsid w:val="00562AAD"/>
    <w:rsid w:val="0056427F"/>
    <w:rsid w:val="005668DB"/>
    <w:rsid w:val="005714B9"/>
    <w:rsid w:val="00572705"/>
    <w:rsid w:val="005727B0"/>
    <w:rsid w:val="00572F3A"/>
    <w:rsid w:val="00573370"/>
    <w:rsid w:val="005735D6"/>
    <w:rsid w:val="00573BC0"/>
    <w:rsid w:val="005743AB"/>
    <w:rsid w:val="00575302"/>
    <w:rsid w:val="00575B02"/>
    <w:rsid w:val="00576039"/>
    <w:rsid w:val="0057717D"/>
    <w:rsid w:val="00577A4C"/>
    <w:rsid w:val="00577B5E"/>
    <w:rsid w:val="00577DB8"/>
    <w:rsid w:val="00577E58"/>
    <w:rsid w:val="00581A61"/>
    <w:rsid w:val="005829B9"/>
    <w:rsid w:val="0058391D"/>
    <w:rsid w:val="00583D39"/>
    <w:rsid w:val="00584091"/>
    <w:rsid w:val="00584B6E"/>
    <w:rsid w:val="00585047"/>
    <w:rsid w:val="00585BA4"/>
    <w:rsid w:val="00585DB4"/>
    <w:rsid w:val="00586CD9"/>
    <w:rsid w:val="00587091"/>
    <w:rsid w:val="005905B9"/>
    <w:rsid w:val="00590833"/>
    <w:rsid w:val="005911DC"/>
    <w:rsid w:val="005917B6"/>
    <w:rsid w:val="00591895"/>
    <w:rsid w:val="00591DAF"/>
    <w:rsid w:val="00591E7A"/>
    <w:rsid w:val="00592407"/>
    <w:rsid w:val="005932B2"/>
    <w:rsid w:val="005934AB"/>
    <w:rsid w:val="00594E58"/>
    <w:rsid w:val="00595390"/>
    <w:rsid w:val="00595DEA"/>
    <w:rsid w:val="0059715D"/>
    <w:rsid w:val="0059733D"/>
    <w:rsid w:val="005A0004"/>
    <w:rsid w:val="005A02BE"/>
    <w:rsid w:val="005A11BB"/>
    <w:rsid w:val="005A1503"/>
    <w:rsid w:val="005A2305"/>
    <w:rsid w:val="005A2F73"/>
    <w:rsid w:val="005A3244"/>
    <w:rsid w:val="005A32DC"/>
    <w:rsid w:val="005A3488"/>
    <w:rsid w:val="005A3D83"/>
    <w:rsid w:val="005A3FD3"/>
    <w:rsid w:val="005A42D0"/>
    <w:rsid w:val="005A43D1"/>
    <w:rsid w:val="005A569F"/>
    <w:rsid w:val="005A6258"/>
    <w:rsid w:val="005A6405"/>
    <w:rsid w:val="005A6466"/>
    <w:rsid w:val="005A65E4"/>
    <w:rsid w:val="005A6645"/>
    <w:rsid w:val="005A72F8"/>
    <w:rsid w:val="005A7D5D"/>
    <w:rsid w:val="005B1A79"/>
    <w:rsid w:val="005B2036"/>
    <w:rsid w:val="005B2461"/>
    <w:rsid w:val="005B3CE4"/>
    <w:rsid w:val="005B4234"/>
    <w:rsid w:val="005B554C"/>
    <w:rsid w:val="005B6CE6"/>
    <w:rsid w:val="005B6F3E"/>
    <w:rsid w:val="005B71E0"/>
    <w:rsid w:val="005B735D"/>
    <w:rsid w:val="005B79B2"/>
    <w:rsid w:val="005B7D2D"/>
    <w:rsid w:val="005C0789"/>
    <w:rsid w:val="005C10AC"/>
    <w:rsid w:val="005C1700"/>
    <w:rsid w:val="005C2734"/>
    <w:rsid w:val="005C2A0A"/>
    <w:rsid w:val="005C3986"/>
    <w:rsid w:val="005C3AA5"/>
    <w:rsid w:val="005C4F7E"/>
    <w:rsid w:val="005C5010"/>
    <w:rsid w:val="005C5765"/>
    <w:rsid w:val="005C6307"/>
    <w:rsid w:val="005C656C"/>
    <w:rsid w:val="005C67A0"/>
    <w:rsid w:val="005C6FCF"/>
    <w:rsid w:val="005D1B72"/>
    <w:rsid w:val="005D230E"/>
    <w:rsid w:val="005D34BA"/>
    <w:rsid w:val="005D41F1"/>
    <w:rsid w:val="005D4561"/>
    <w:rsid w:val="005D4881"/>
    <w:rsid w:val="005D49FE"/>
    <w:rsid w:val="005D5117"/>
    <w:rsid w:val="005D5284"/>
    <w:rsid w:val="005D57D6"/>
    <w:rsid w:val="005D5A7A"/>
    <w:rsid w:val="005D649E"/>
    <w:rsid w:val="005D700C"/>
    <w:rsid w:val="005D7429"/>
    <w:rsid w:val="005D753C"/>
    <w:rsid w:val="005D7583"/>
    <w:rsid w:val="005D7A84"/>
    <w:rsid w:val="005D7E90"/>
    <w:rsid w:val="005E05EF"/>
    <w:rsid w:val="005E190A"/>
    <w:rsid w:val="005E2AF2"/>
    <w:rsid w:val="005E2CCC"/>
    <w:rsid w:val="005E48AE"/>
    <w:rsid w:val="005E4EAF"/>
    <w:rsid w:val="005E5D4B"/>
    <w:rsid w:val="005E61D8"/>
    <w:rsid w:val="005E659D"/>
    <w:rsid w:val="005E7AA1"/>
    <w:rsid w:val="005F056D"/>
    <w:rsid w:val="005F0D5E"/>
    <w:rsid w:val="005F0D82"/>
    <w:rsid w:val="005F0EA4"/>
    <w:rsid w:val="005F17EE"/>
    <w:rsid w:val="005F1DB5"/>
    <w:rsid w:val="005F21CE"/>
    <w:rsid w:val="005F283A"/>
    <w:rsid w:val="005F2CCE"/>
    <w:rsid w:val="005F2F6F"/>
    <w:rsid w:val="005F3597"/>
    <w:rsid w:val="005F390F"/>
    <w:rsid w:val="005F4A78"/>
    <w:rsid w:val="005F55D0"/>
    <w:rsid w:val="005F6D63"/>
    <w:rsid w:val="005F70EC"/>
    <w:rsid w:val="005F78D4"/>
    <w:rsid w:val="00600350"/>
    <w:rsid w:val="0060048D"/>
    <w:rsid w:val="0060060C"/>
    <w:rsid w:val="00600A1B"/>
    <w:rsid w:val="00600BC8"/>
    <w:rsid w:val="006010C2"/>
    <w:rsid w:val="00601AAE"/>
    <w:rsid w:val="0060264F"/>
    <w:rsid w:val="00602D27"/>
    <w:rsid w:val="00602F0D"/>
    <w:rsid w:val="00603CD3"/>
    <w:rsid w:val="00603E24"/>
    <w:rsid w:val="00603F7E"/>
    <w:rsid w:val="006045E2"/>
    <w:rsid w:val="00604943"/>
    <w:rsid w:val="00604E6C"/>
    <w:rsid w:val="00604FC5"/>
    <w:rsid w:val="006050E7"/>
    <w:rsid w:val="006053C9"/>
    <w:rsid w:val="00605D07"/>
    <w:rsid w:val="00606EB3"/>
    <w:rsid w:val="006102E2"/>
    <w:rsid w:val="006115BB"/>
    <w:rsid w:val="0061205B"/>
    <w:rsid w:val="00613ADD"/>
    <w:rsid w:val="00613B3E"/>
    <w:rsid w:val="00613CFC"/>
    <w:rsid w:val="0061412B"/>
    <w:rsid w:val="0061482D"/>
    <w:rsid w:val="00615D14"/>
    <w:rsid w:val="00616166"/>
    <w:rsid w:val="00617143"/>
    <w:rsid w:val="006177CE"/>
    <w:rsid w:val="00620337"/>
    <w:rsid w:val="00620B11"/>
    <w:rsid w:val="006210FE"/>
    <w:rsid w:val="006212C6"/>
    <w:rsid w:val="00621322"/>
    <w:rsid w:val="0062171C"/>
    <w:rsid w:val="0062187D"/>
    <w:rsid w:val="00622145"/>
    <w:rsid w:val="00622587"/>
    <w:rsid w:val="00622DE5"/>
    <w:rsid w:val="00623444"/>
    <w:rsid w:val="00623C72"/>
    <w:rsid w:val="00623D56"/>
    <w:rsid w:val="0062418F"/>
    <w:rsid w:val="006244FA"/>
    <w:rsid w:val="006256C9"/>
    <w:rsid w:val="006273B9"/>
    <w:rsid w:val="00627C84"/>
    <w:rsid w:val="0063017B"/>
    <w:rsid w:val="006301A3"/>
    <w:rsid w:val="00630B38"/>
    <w:rsid w:val="00630BC2"/>
    <w:rsid w:val="00630D3D"/>
    <w:rsid w:val="00630ECF"/>
    <w:rsid w:val="006326E1"/>
    <w:rsid w:val="00632A83"/>
    <w:rsid w:val="00632F39"/>
    <w:rsid w:val="006340BA"/>
    <w:rsid w:val="006351B2"/>
    <w:rsid w:val="00635AD9"/>
    <w:rsid w:val="0063713D"/>
    <w:rsid w:val="006371E1"/>
    <w:rsid w:val="00637815"/>
    <w:rsid w:val="00641123"/>
    <w:rsid w:val="00641A4E"/>
    <w:rsid w:val="00641A6F"/>
    <w:rsid w:val="00642683"/>
    <w:rsid w:val="00643DAC"/>
    <w:rsid w:val="00643E92"/>
    <w:rsid w:val="00644706"/>
    <w:rsid w:val="00644C5C"/>
    <w:rsid w:val="00644D23"/>
    <w:rsid w:val="00645D7C"/>
    <w:rsid w:val="0064676E"/>
    <w:rsid w:val="006469C2"/>
    <w:rsid w:val="00646D51"/>
    <w:rsid w:val="00647E8F"/>
    <w:rsid w:val="0065131D"/>
    <w:rsid w:val="00652489"/>
    <w:rsid w:val="0065394C"/>
    <w:rsid w:val="00653A17"/>
    <w:rsid w:val="00654183"/>
    <w:rsid w:val="00654C21"/>
    <w:rsid w:val="0065590E"/>
    <w:rsid w:val="0065598B"/>
    <w:rsid w:val="006567FD"/>
    <w:rsid w:val="00657B99"/>
    <w:rsid w:val="00660374"/>
    <w:rsid w:val="00661DC1"/>
    <w:rsid w:val="00661F13"/>
    <w:rsid w:val="006624E9"/>
    <w:rsid w:val="0066284F"/>
    <w:rsid w:val="00662C40"/>
    <w:rsid w:val="00665CCB"/>
    <w:rsid w:val="00666189"/>
    <w:rsid w:val="00666308"/>
    <w:rsid w:val="0066694B"/>
    <w:rsid w:val="00666B5E"/>
    <w:rsid w:val="00666ED8"/>
    <w:rsid w:val="0066762A"/>
    <w:rsid w:val="00671331"/>
    <w:rsid w:val="00672819"/>
    <w:rsid w:val="00673794"/>
    <w:rsid w:val="00673C9E"/>
    <w:rsid w:val="0067535D"/>
    <w:rsid w:val="00675632"/>
    <w:rsid w:val="00676475"/>
    <w:rsid w:val="0067655B"/>
    <w:rsid w:val="00676B9C"/>
    <w:rsid w:val="0067788C"/>
    <w:rsid w:val="006800EA"/>
    <w:rsid w:val="006807A0"/>
    <w:rsid w:val="006809CF"/>
    <w:rsid w:val="00680E1B"/>
    <w:rsid w:val="00681707"/>
    <w:rsid w:val="00681BA8"/>
    <w:rsid w:val="006825BD"/>
    <w:rsid w:val="00682F15"/>
    <w:rsid w:val="006834A1"/>
    <w:rsid w:val="006837B8"/>
    <w:rsid w:val="00683BF8"/>
    <w:rsid w:val="00684DEB"/>
    <w:rsid w:val="006856D5"/>
    <w:rsid w:val="006864D5"/>
    <w:rsid w:val="006869A3"/>
    <w:rsid w:val="00686D3A"/>
    <w:rsid w:val="00687316"/>
    <w:rsid w:val="0068751F"/>
    <w:rsid w:val="006903E2"/>
    <w:rsid w:val="0069127D"/>
    <w:rsid w:val="0069199F"/>
    <w:rsid w:val="006923FA"/>
    <w:rsid w:val="00692AF3"/>
    <w:rsid w:val="00692FE1"/>
    <w:rsid w:val="00693632"/>
    <w:rsid w:val="00693BB7"/>
    <w:rsid w:val="0069402E"/>
    <w:rsid w:val="00694B38"/>
    <w:rsid w:val="00694E22"/>
    <w:rsid w:val="006961D6"/>
    <w:rsid w:val="006964BB"/>
    <w:rsid w:val="0069659A"/>
    <w:rsid w:val="0069711D"/>
    <w:rsid w:val="006A08EF"/>
    <w:rsid w:val="006A13C5"/>
    <w:rsid w:val="006A1C7B"/>
    <w:rsid w:val="006A2670"/>
    <w:rsid w:val="006A2D38"/>
    <w:rsid w:val="006A33B7"/>
    <w:rsid w:val="006A3754"/>
    <w:rsid w:val="006A54EB"/>
    <w:rsid w:val="006A56BD"/>
    <w:rsid w:val="006A59CD"/>
    <w:rsid w:val="006A5D69"/>
    <w:rsid w:val="006A5F0A"/>
    <w:rsid w:val="006A70EC"/>
    <w:rsid w:val="006A7250"/>
    <w:rsid w:val="006A77D2"/>
    <w:rsid w:val="006A7831"/>
    <w:rsid w:val="006A7A7E"/>
    <w:rsid w:val="006B0A76"/>
    <w:rsid w:val="006B0CD1"/>
    <w:rsid w:val="006B18EF"/>
    <w:rsid w:val="006B1AC9"/>
    <w:rsid w:val="006B25C7"/>
    <w:rsid w:val="006B38AA"/>
    <w:rsid w:val="006B4B40"/>
    <w:rsid w:val="006B4CEF"/>
    <w:rsid w:val="006B6811"/>
    <w:rsid w:val="006B6A2D"/>
    <w:rsid w:val="006C12D9"/>
    <w:rsid w:val="006C20FA"/>
    <w:rsid w:val="006C2C14"/>
    <w:rsid w:val="006C2CD8"/>
    <w:rsid w:val="006C3C28"/>
    <w:rsid w:val="006C3C8D"/>
    <w:rsid w:val="006C445F"/>
    <w:rsid w:val="006C4B4C"/>
    <w:rsid w:val="006C5684"/>
    <w:rsid w:val="006C6008"/>
    <w:rsid w:val="006C65DD"/>
    <w:rsid w:val="006C720E"/>
    <w:rsid w:val="006D01D6"/>
    <w:rsid w:val="006D01EC"/>
    <w:rsid w:val="006D044D"/>
    <w:rsid w:val="006D0F00"/>
    <w:rsid w:val="006D1199"/>
    <w:rsid w:val="006D161C"/>
    <w:rsid w:val="006D23FA"/>
    <w:rsid w:val="006D25F8"/>
    <w:rsid w:val="006D2FED"/>
    <w:rsid w:val="006D30E7"/>
    <w:rsid w:val="006D39B3"/>
    <w:rsid w:val="006D56A4"/>
    <w:rsid w:val="006D5A7B"/>
    <w:rsid w:val="006D5AB4"/>
    <w:rsid w:val="006D5AC0"/>
    <w:rsid w:val="006D5F7C"/>
    <w:rsid w:val="006D654B"/>
    <w:rsid w:val="006D6EF2"/>
    <w:rsid w:val="006D76C8"/>
    <w:rsid w:val="006E0B64"/>
    <w:rsid w:val="006E1649"/>
    <w:rsid w:val="006E173E"/>
    <w:rsid w:val="006E1777"/>
    <w:rsid w:val="006E1CB8"/>
    <w:rsid w:val="006E1FE0"/>
    <w:rsid w:val="006E21FC"/>
    <w:rsid w:val="006E2754"/>
    <w:rsid w:val="006E2B26"/>
    <w:rsid w:val="006E2F88"/>
    <w:rsid w:val="006E3599"/>
    <w:rsid w:val="006E367F"/>
    <w:rsid w:val="006E4CAF"/>
    <w:rsid w:val="006E50A8"/>
    <w:rsid w:val="006E52A5"/>
    <w:rsid w:val="006E5F75"/>
    <w:rsid w:val="006E7169"/>
    <w:rsid w:val="006E77B5"/>
    <w:rsid w:val="006E7B02"/>
    <w:rsid w:val="006F011C"/>
    <w:rsid w:val="006F03FC"/>
    <w:rsid w:val="006F0659"/>
    <w:rsid w:val="006F0BE7"/>
    <w:rsid w:val="006F1964"/>
    <w:rsid w:val="006F1CFE"/>
    <w:rsid w:val="006F2225"/>
    <w:rsid w:val="006F244B"/>
    <w:rsid w:val="006F3482"/>
    <w:rsid w:val="006F38BE"/>
    <w:rsid w:val="006F3DEE"/>
    <w:rsid w:val="006F4F1E"/>
    <w:rsid w:val="006F5C2E"/>
    <w:rsid w:val="006F62A7"/>
    <w:rsid w:val="00700046"/>
    <w:rsid w:val="007000A4"/>
    <w:rsid w:val="00700D5D"/>
    <w:rsid w:val="00701338"/>
    <w:rsid w:val="00701520"/>
    <w:rsid w:val="00701539"/>
    <w:rsid w:val="00701969"/>
    <w:rsid w:val="00702838"/>
    <w:rsid w:val="0070356F"/>
    <w:rsid w:val="00703884"/>
    <w:rsid w:val="00703D58"/>
    <w:rsid w:val="007042D5"/>
    <w:rsid w:val="00705A36"/>
    <w:rsid w:val="00705D34"/>
    <w:rsid w:val="00705D74"/>
    <w:rsid w:val="00706839"/>
    <w:rsid w:val="00706A1A"/>
    <w:rsid w:val="00707756"/>
    <w:rsid w:val="00707A84"/>
    <w:rsid w:val="00707B3B"/>
    <w:rsid w:val="00707E89"/>
    <w:rsid w:val="00707F4D"/>
    <w:rsid w:val="0071203C"/>
    <w:rsid w:val="00715CB1"/>
    <w:rsid w:val="00716AEF"/>
    <w:rsid w:val="00720077"/>
    <w:rsid w:val="00720A79"/>
    <w:rsid w:val="00720E3C"/>
    <w:rsid w:val="007211D3"/>
    <w:rsid w:val="007212EF"/>
    <w:rsid w:val="0072153A"/>
    <w:rsid w:val="00721C83"/>
    <w:rsid w:val="00722100"/>
    <w:rsid w:val="007237B0"/>
    <w:rsid w:val="00723A3B"/>
    <w:rsid w:val="0072526F"/>
    <w:rsid w:val="007257C7"/>
    <w:rsid w:val="00725C96"/>
    <w:rsid w:val="00725FC6"/>
    <w:rsid w:val="00726280"/>
    <w:rsid w:val="00726B89"/>
    <w:rsid w:val="007270B2"/>
    <w:rsid w:val="00727986"/>
    <w:rsid w:val="00730A8F"/>
    <w:rsid w:val="007311C1"/>
    <w:rsid w:val="0073191F"/>
    <w:rsid w:val="00732114"/>
    <w:rsid w:val="0073246F"/>
    <w:rsid w:val="007329F3"/>
    <w:rsid w:val="007338A8"/>
    <w:rsid w:val="00733A6D"/>
    <w:rsid w:val="00734464"/>
    <w:rsid w:val="00735176"/>
    <w:rsid w:val="00737101"/>
    <w:rsid w:val="007373DE"/>
    <w:rsid w:val="00740330"/>
    <w:rsid w:val="00740478"/>
    <w:rsid w:val="007405E3"/>
    <w:rsid w:val="00740B99"/>
    <w:rsid w:val="00740D73"/>
    <w:rsid w:val="007410B6"/>
    <w:rsid w:val="007429C3"/>
    <w:rsid w:val="00742A16"/>
    <w:rsid w:val="00742C0C"/>
    <w:rsid w:val="00742E82"/>
    <w:rsid w:val="00743020"/>
    <w:rsid w:val="00743640"/>
    <w:rsid w:val="00743765"/>
    <w:rsid w:val="00743F96"/>
    <w:rsid w:val="00744134"/>
    <w:rsid w:val="00744E54"/>
    <w:rsid w:val="0074567E"/>
    <w:rsid w:val="00745A73"/>
    <w:rsid w:val="007464E9"/>
    <w:rsid w:val="00750171"/>
    <w:rsid w:val="0075118E"/>
    <w:rsid w:val="0075174C"/>
    <w:rsid w:val="00752097"/>
    <w:rsid w:val="0075295A"/>
    <w:rsid w:val="0075331E"/>
    <w:rsid w:val="007549EE"/>
    <w:rsid w:val="007554D3"/>
    <w:rsid w:val="00755772"/>
    <w:rsid w:val="00755C7B"/>
    <w:rsid w:val="00756327"/>
    <w:rsid w:val="00757724"/>
    <w:rsid w:val="00757F56"/>
    <w:rsid w:val="00760B3E"/>
    <w:rsid w:val="007611CA"/>
    <w:rsid w:val="007612ED"/>
    <w:rsid w:val="0076193B"/>
    <w:rsid w:val="0076243F"/>
    <w:rsid w:val="00762B87"/>
    <w:rsid w:val="00764BE6"/>
    <w:rsid w:val="007650DA"/>
    <w:rsid w:val="00765D72"/>
    <w:rsid w:val="007661FA"/>
    <w:rsid w:val="007670AF"/>
    <w:rsid w:val="00767586"/>
    <w:rsid w:val="00767FA3"/>
    <w:rsid w:val="0077006F"/>
    <w:rsid w:val="00770091"/>
    <w:rsid w:val="00770DBA"/>
    <w:rsid w:val="00770EA8"/>
    <w:rsid w:val="007714E3"/>
    <w:rsid w:val="00771677"/>
    <w:rsid w:val="00771C0A"/>
    <w:rsid w:val="0077290A"/>
    <w:rsid w:val="00774037"/>
    <w:rsid w:val="00774743"/>
    <w:rsid w:val="00775183"/>
    <w:rsid w:val="007752C2"/>
    <w:rsid w:val="00775B1A"/>
    <w:rsid w:val="00776788"/>
    <w:rsid w:val="00776B28"/>
    <w:rsid w:val="00776F8B"/>
    <w:rsid w:val="0077720C"/>
    <w:rsid w:val="007807D7"/>
    <w:rsid w:val="00780D97"/>
    <w:rsid w:val="00783B8C"/>
    <w:rsid w:val="007840B2"/>
    <w:rsid w:val="00784AEF"/>
    <w:rsid w:val="00784B10"/>
    <w:rsid w:val="00784B81"/>
    <w:rsid w:val="00785EA2"/>
    <w:rsid w:val="007873E1"/>
    <w:rsid w:val="00787D24"/>
    <w:rsid w:val="00787ECB"/>
    <w:rsid w:val="0079000A"/>
    <w:rsid w:val="00790158"/>
    <w:rsid w:val="00790B30"/>
    <w:rsid w:val="007911F2"/>
    <w:rsid w:val="00791B58"/>
    <w:rsid w:val="00791D44"/>
    <w:rsid w:val="00792E33"/>
    <w:rsid w:val="00793CFC"/>
    <w:rsid w:val="007941EE"/>
    <w:rsid w:val="00794D38"/>
    <w:rsid w:val="00795113"/>
    <w:rsid w:val="00795464"/>
    <w:rsid w:val="00796518"/>
    <w:rsid w:val="00796F20"/>
    <w:rsid w:val="00797228"/>
    <w:rsid w:val="0079729F"/>
    <w:rsid w:val="00797790"/>
    <w:rsid w:val="007A125B"/>
    <w:rsid w:val="007A12E1"/>
    <w:rsid w:val="007A1316"/>
    <w:rsid w:val="007A21B6"/>
    <w:rsid w:val="007A34A8"/>
    <w:rsid w:val="007A434A"/>
    <w:rsid w:val="007A4596"/>
    <w:rsid w:val="007A4995"/>
    <w:rsid w:val="007A4A5D"/>
    <w:rsid w:val="007A4FDD"/>
    <w:rsid w:val="007A5419"/>
    <w:rsid w:val="007A5816"/>
    <w:rsid w:val="007A634A"/>
    <w:rsid w:val="007A7617"/>
    <w:rsid w:val="007B11B8"/>
    <w:rsid w:val="007B4037"/>
    <w:rsid w:val="007B4BC9"/>
    <w:rsid w:val="007B6C6F"/>
    <w:rsid w:val="007B7334"/>
    <w:rsid w:val="007C02CA"/>
    <w:rsid w:val="007C0FB2"/>
    <w:rsid w:val="007C10FC"/>
    <w:rsid w:val="007C1584"/>
    <w:rsid w:val="007C19E9"/>
    <w:rsid w:val="007C226F"/>
    <w:rsid w:val="007C26E3"/>
    <w:rsid w:val="007C2700"/>
    <w:rsid w:val="007C306C"/>
    <w:rsid w:val="007C329D"/>
    <w:rsid w:val="007C4881"/>
    <w:rsid w:val="007C4AF0"/>
    <w:rsid w:val="007C50B1"/>
    <w:rsid w:val="007C69F8"/>
    <w:rsid w:val="007C6D69"/>
    <w:rsid w:val="007C6E7E"/>
    <w:rsid w:val="007C7D2B"/>
    <w:rsid w:val="007D0B15"/>
    <w:rsid w:val="007D1A97"/>
    <w:rsid w:val="007D1B3A"/>
    <w:rsid w:val="007D1FE6"/>
    <w:rsid w:val="007D2221"/>
    <w:rsid w:val="007D2C91"/>
    <w:rsid w:val="007D30D7"/>
    <w:rsid w:val="007D3A08"/>
    <w:rsid w:val="007D4096"/>
    <w:rsid w:val="007D4969"/>
    <w:rsid w:val="007D4E04"/>
    <w:rsid w:val="007D5F89"/>
    <w:rsid w:val="007D6058"/>
    <w:rsid w:val="007D6359"/>
    <w:rsid w:val="007D698C"/>
    <w:rsid w:val="007D6C85"/>
    <w:rsid w:val="007D793C"/>
    <w:rsid w:val="007D799E"/>
    <w:rsid w:val="007E0777"/>
    <w:rsid w:val="007E07E7"/>
    <w:rsid w:val="007E0909"/>
    <w:rsid w:val="007E0A45"/>
    <w:rsid w:val="007E0FC1"/>
    <w:rsid w:val="007E131F"/>
    <w:rsid w:val="007E1D03"/>
    <w:rsid w:val="007E2F06"/>
    <w:rsid w:val="007E387A"/>
    <w:rsid w:val="007E3BCB"/>
    <w:rsid w:val="007E40EA"/>
    <w:rsid w:val="007E44A5"/>
    <w:rsid w:val="007E4523"/>
    <w:rsid w:val="007E4563"/>
    <w:rsid w:val="007E4592"/>
    <w:rsid w:val="007E4A17"/>
    <w:rsid w:val="007E4ADB"/>
    <w:rsid w:val="007E4E95"/>
    <w:rsid w:val="007E512E"/>
    <w:rsid w:val="007E53DD"/>
    <w:rsid w:val="007E53F3"/>
    <w:rsid w:val="007E5B14"/>
    <w:rsid w:val="007E5BB6"/>
    <w:rsid w:val="007E6A22"/>
    <w:rsid w:val="007E77A8"/>
    <w:rsid w:val="007F00A3"/>
    <w:rsid w:val="007F08BB"/>
    <w:rsid w:val="007F0E80"/>
    <w:rsid w:val="007F0F28"/>
    <w:rsid w:val="007F136C"/>
    <w:rsid w:val="007F167A"/>
    <w:rsid w:val="007F1B2A"/>
    <w:rsid w:val="007F3A89"/>
    <w:rsid w:val="007F4309"/>
    <w:rsid w:val="007F4C59"/>
    <w:rsid w:val="007F529F"/>
    <w:rsid w:val="007F544D"/>
    <w:rsid w:val="007F5468"/>
    <w:rsid w:val="007F575A"/>
    <w:rsid w:val="007F701A"/>
    <w:rsid w:val="007F7276"/>
    <w:rsid w:val="007F72FA"/>
    <w:rsid w:val="007F776A"/>
    <w:rsid w:val="00800B92"/>
    <w:rsid w:val="0080214E"/>
    <w:rsid w:val="0080296A"/>
    <w:rsid w:val="00802BAB"/>
    <w:rsid w:val="00804461"/>
    <w:rsid w:val="00805173"/>
    <w:rsid w:val="00805CF5"/>
    <w:rsid w:val="00806844"/>
    <w:rsid w:val="00806ACF"/>
    <w:rsid w:val="0080792B"/>
    <w:rsid w:val="00807DA0"/>
    <w:rsid w:val="008104FB"/>
    <w:rsid w:val="008105C0"/>
    <w:rsid w:val="0081087B"/>
    <w:rsid w:val="0081090E"/>
    <w:rsid w:val="00810A54"/>
    <w:rsid w:val="00811844"/>
    <w:rsid w:val="00811DBE"/>
    <w:rsid w:val="008122AC"/>
    <w:rsid w:val="00812875"/>
    <w:rsid w:val="00812E23"/>
    <w:rsid w:val="008136E0"/>
    <w:rsid w:val="008156E7"/>
    <w:rsid w:val="008159DB"/>
    <w:rsid w:val="00815DC4"/>
    <w:rsid w:val="00816077"/>
    <w:rsid w:val="0081664E"/>
    <w:rsid w:val="00817887"/>
    <w:rsid w:val="008201D1"/>
    <w:rsid w:val="00820AE3"/>
    <w:rsid w:val="00820D3B"/>
    <w:rsid w:val="0082108F"/>
    <w:rsid w:val="008211CD"/>
    <w:rsid w:val="008217C8"/>
    <w:rsid w:val="008218BF"/>
    <w:rsid w:val="00822043"/>
    <w:rsid w:val="0082255D"/>
    <w:rsid w:val="0082358D"/>
    <w:rsid w:val="0082446F"/>
    <w:rsid w:val="00824D71"/>
    <w:rsid w:val="00825AB9"/>
    <w:rsid w:val="00825E85"/>
    <w:rsid w:val="0082721A"/>
    <w:rsid w:val="008277B9"/>
    <w:rsid w:val="008302C0"/>
    <w:rsid w:val="0083037A"/>
    <w:rsid w:val="008308E2"/>
    <w:rsid w:val="00830BA6"/>
    <w:rsid w:val="00830BCE"/>
    <w:rsid w:val="008311ED"/>
    <w:rsid w:val="00831266"/>
    <w:rsid w:val="008333B6"/>
    <w:rsid w:val="00833841"/>
    <w:rsid w:val="008338DB"/>
    <w:rsid w:val="0083393B"/>
    <w:rsid w:val="00834521"/>
    <w:rsid w:val="008355A3"/>
    <w:rsid w:val="00835AB7"/>
    <w:rsid w:val="008367E1"/>
    <w:rsid w:val="00836A6B"/>
    <w:rsid w:val="00836BDE"/>
    <w:rsid w:val="00837557"/>
    <w:rsid w:val="00837ABD"/>
    <w:rsid w:val="008420AE"/>
    <w:rsid w:val="0084276D"/>
    <w:rsid w:val="008430B7"/>
    <w:rsid w:val="0084431A"/>
    <w:rsid w:val="00844429"/>
    <w:rsid w:val="00844506"/>
    <w:rsid w:val="00844E4D"/>
    <w:rsid w:val="00845E7A"/>
    <w:rsid w:val="00846759"/>
    <w:rsid w:val="00847175"/>
    <w:rsid w:val="00847C0E"/>
    <w:rsid w:val="00850B74"/>
    <w:rsid w:val="00852486"/>
    <w:rsid w:val="0085253B"/>
    <w:rsid w:val="0085254A"/>
    <w:rsid w:val="0085270E"/>
    <w:rsid w:val="0085314D"/>
    <w:rsid w:val="008532D2"/>
    <w:rsid w:val="008538D6"/>
    <w:rsid w:val="00853DE5"/>
    <w:rsid w:val="00855340"/>
    <w:rsid w:val="008555D4"/>
    <w:rsid w:val="00856DEA"/>
    <w:rsid w:val="00857061"/>
    <w:rsid w:val="00857C5B"/>
    <w:rsid w:val="008619AB"/>
    <w:rsid w:val="00861E60"/>
    <w:rsid w:val="0086237E"/>
    <w:rsid w:val="00862475"/>
    <w:rsid w:val="00862B5F"/>
    <w:rsid w:val="008631FC"/>
    <w:rsid w:val="008632F9"/>
    <w:rsid w:val="00863791"/>
    <w:rsid w:val="008644FF"/>
    <w:rsid w:val="00864857"/>
    <w:rsid w:val="00864E03"/>
    <w:rsid w:val="0086527B"/>
    <w:rsid w:val="0086616F"/>
    <w:rsid w:val="00866DBB"/>
    <w:rsid w:val="00867CE3"/>
    <w:rsid w:val="008705E7"/>
    <w:rsid w:val="00870C77"/>
    <w:rsid w:val="00871DCF"/>
    <w:rsid w:val="00872372"/>
    <w:rsid w:val="00873333"/>
    <w:rsid w:val="008749E9"/>
    <w:rsid w:val="008753B4"/>
    <w:rsid w:val="00875676"/>
    <w:rsid w:val="008760A8"/>
    <w:rsid w:val="00876496"/>
    <w:rsid w:val="00876692"/>
    <w:rsid w:val="00876914"/>
    <w:rsid w:val="00876B94"/>
    <w:rsid w:val="00876DD4"/>
    <w:rsid w:val="00877124"/>
    <w:rsid w:val="00880DEF"/>
    <w:rsid w:val="008813C0"/>
    <w:rsid w:val="00881857"/>
    <w:rsid w:val="00881A13"/>
    <w:rsid w:val="00881CD0"/>
    <w:rsid w:val="00881D51"/>
    <w:rsid w:val="00883108"/>
    <w:rsid w:val="008837CB"/>
    <w:rsid w:val="00883DD0"/>
    <w:rsid w:val="00885F2D"/>
    <w:rsid w:val="00886143"/>
    <w:rsid w:val="00886BF9"/>
    <w:rsid w:val="0088735E"/>
    <w:rsid w:val="0088780F"/>
    <w:rsid w:val="00887B8A"/>
    <w:rsid w:val="00890754"/>
    <w:rsid w:val="00890EFD"/>
    <w:rsid w:val="008911B0"/>
    <w:rsid w:val="008914B3"/>
    <w:rsid w:val="0089180D"/>
    <w:rsid w:val="00891980"/>
    <w:rsid w:val="0089206D"/>
    <w:rsid w:val="008927EA"/>
    <w:rsid w:val="00892B74"/>
    <w:rsid w:val="00892F22"/>
    <w:rsid w:val="00893342"/>
    <w:rsid w:val="008934A3"/>
    <w:rsid w:val="0089424F"/>
    <w:rsid w:val="008948AD"/>
    <w:rsid w:val="00894F80"/>
    <w:rsid w:val="0089563E"/>
    <w:rsid w:val="00895C97"/>
    <w:rsid w:val="008A0775"/>
    <w:rsid w:val="008A17BF"/>
    <w:rsid w:val="008A1AF5"/>
    <w:rsid w:val="008A1DA7"/>
    <w:rsid w:val="008A1F07"/>
    <w:rsid w:val="008A2EC1"/>
    <w:rsid w:val="008A346B"/>
    <w:rsid w:val="008A3647"/>
    <w:rsid w:val="008A36F9"/>
    <w:rsid w:val="008A39DC"/>
    <w:rsid w:val="008A475C"/>
    <w:rsid w:val="008A529F"/>
    <w:rsid w:val="008A6041"/>
    <w:rsid w:val="008A656B"/>
    <w:rsid w:val="008A7A97"/>
    <w:rsid w:val="008B0D99"/>
    <w:rsid w:val="008B150B"/>
    <w:rsid w:val="008B1EDE"/>
    <w:rsid w:val="008B2630"/>
    <w:rsid w:val="008B3B3A"/>
    <w:rsid w:val="008B51E3"/>
    <w:rsid w:val="008B5897"/>
    <w:rsid w:val="008B5F22"/>
    <w:rsid w:val="008B6003"/>
    <w:rsid w:val="008B6D74"/>
    <w:rsid w:val="008B71D9"/>
    <w:rsid w:val="008B7BEB"/>
    <w:rsid w:val="008C048D"/>
    <w:rsid w:val="008C04E3"/>
    <w:rsid w:val="008C12DA"/>
    <w:rsid w:val="008C2188"/>
    <w:rsid w:val="008C39D2"/>
    <w:rsid w:val="008C3FAB"/>
    <w:rsid w:val="008C4C98"/>
    <w:rsid w:val="008C5035"/>
    <w:rsid w:val="008C52C6"/>
    <w:rsid w:val="008C5450"/>
    <w:rsid w:val="008C61C2"/>
    <w:rsid w:val="008C68DD"/>
    <w:rsid w:val="008C77CC"/>
    <w:rsid w:val="008D135E"/>
    <w:rsid w:val="008D254E"/>
    <w:rsid w:val="008D2B6A"/>
    <w:rsid w:val="008D2BFB"/>
    <w:rsid w:val="008D3392"/>
    <w:rsid w:val="008D596E"/>
    <w:rsid w:val="008D60D3"/>
    <w:rsid w:val="008D64C2"/>
    <w:rsid w:val="008D6586"/>
    <w:rsid w:val="008D6BFF"/>
    <w:rsid w:val="008D74E8"/>
    <w:rsid w:val="008D7E5C"/>
    <w:rsid w:val="008E06E4"/>
    <w:rsid w:val="008E0A89"/>
    <w:rsid w:val="008E101E"/>
    <w:rsid w:val="008E122C"/>
    <w:rsid w:val="008E1696"/>
    <w:rsid w:val="008E2201"/>
    <w:rsid w:val="008E224D"/>
    <w:rsid w:val="008E22EF"/>
    <w:rsid w:val="008E2BF7"/>
    <w:rsid w:val="008E2CDF"/>
    <w:rsid w:val="008E3763"/>
    <w:rsid w:val="008E432E"/>
    <w:rsid w:val="008E4BD9"/>
    <w:rsid w:val="008E4FA6"/>
    <w:rsid w:val="008E51B5"/>
    <w:rsid w:val="008E56C8"/>
    <w:rsid w:val="008E5A0C"/>
    <w:rsid w:val="008E6BD8"/>
    <w:rsid w:val="008E7FCD"/>
    <w:rsid w:val="008F036F"/>
    <w:rsid w:val="008F09C4"/>
    <w:rsid w:val="008F09DA"/>
    <w:rsid w:val="008F0B85"/>
    <w:rsid w:val="008F14C4"/>
    <w:rsid w:val="008F17DF"/>
    <w:rsid w:val="008F26CC"/>
    <w:rsid w:val="008F3063"/>
    <w:rsid w:val="008F4254"/>
    <w:rsid w:val="008F4651"/>
    <w:rsid w:val="008F4D4B"/>
    <w:rsid w:val="008F4D63"/>
    <w:rsid w:val="008F51D3"/>
    <w:rsid w:val="008F7A9E"/>
    <w:rsid w:val="008F7FAA"/>
    <w:rsid w:val="0090010C"/>
    <w:rsid w:val="0090020F"/>
    <w:rsid w:val="00900F41"/>
    <w:rsid w:val="00901F5F"/>
    <w:rsid w:val="0090225B"/>
    <w:rsid w:val="009031A7"/>
    <w:rsid w:val="00903497"/>
    <w:rsid w:val="009034E7"/>
    <w:rsid w:val="009043D5"/>
    <w:rsid w:val="009045B1"/>
    <w:rsid w:val="0090491B"/>
    <w:rsid w:val="00904D6D"/>
    <w:rsid w:val="00904E4B"/>
    <w:rsid w:val="0090609B"/>
    <w:rsid w:val="00906325"/>
    <w:rsid w:val="00906567"/>
    <w:rsid w:val="00906B41"/>
    <w:rsid w:val="0090706D"/>
    <w:rsid w:val="009075E0"/>
    <w:rsid w:val="00907AE8"/>
    <w:rsid w:val="00907F0F"/>
    <w:rsid w:val="0091055B"/>
    <w:rsid w:val="00910991"/>
    <w:rsid w:val="00910A07"/>
    <w:rsid w:val="0091220C"/>
    <w:rsid w:val="00912845"/>
    <w:rsid w:val="00912AF2"/>
    <w:rsid w:val="00912E5F"/>
    <w:rsid w:val="00913592"/>
    <w:rsid w:val="0091484E"/>
    <w:rsid w:val="00914BB2"/>
    <w:rsid w:val="009155E6"/>
    <w:rsid w:val="009156DE"/>
    <w:rsid w:val="00915CDD"/>
    <w:rsid w:val="00915DB7"/>
    <w:rsid w:val="009162DC"/>
    <w:rsid w:val="00916825"/>
    <w:rsid w:val="0091692B"/>
    <w:rsid w:val="00917182"/>
    <w:rsid w:val="0091734A"/>
    <w:rsid w:val="0091781C"/>
    <w:rsid w:val="00917F91"/>
    <w:rsid w:val="00920233"/>
    <w:rsid w:val="00920535"/>
    <w:rsid w:val="009223F4"/>
    <w:rsid w:val="0092442C"/>
    <w:rsid w:val="00926D91"/>
    <w:rsid w:val="00927775"/>
    <w:rsid w:val="009306CE"/>
    <w:rsid w:val="0093097F"/>
    <w:rsid w:val="00931641"/>
    <w:rsid w:val="00931BBF"/>
    <w:rsid w:val="0093288A"/>
    <w:rsid w:val="00932980"/>
    <w:rsid w:val="0093430B"/>
    <w:rsid w:val="009346C4"/>
    <w:rsid w:val="00934AC9"/>
    <w:rsid w:val="009351E1"/>
    <w:rsid w:val="00935EB1"/>
    <w:rsid w:val="0093645C"/>
    <w:rsid w:val="00936474"/>
    <w:rsid w:val="00936EA2"/>
    <w:rsid w:val="0093755C"/>
    <w:rsid w:val="00937A22"/>
    <w:rsid w:val="00937D0C"/>
    <w:rsid w:val="0094073D"/>
    <w:rsid w:val="00940F8C"/>
    <w:rsid w:val="009411A6"/>
    <w:rsid w:val="009411F7"/>
    <w:rsid w:val="00941DD2"/>
    <w:rsid w:val="009424C3"/>
    <w:rsid w:val="00942DDB"/>
    <w:rsid w:val="009437AE"/>
    <w:rsid w:val="00943BA3"/>
    <w:rsid w:val="00944739"/>
    <w:rsid w:val="00944B16"/>
    <w:rsid w:val="00945165"/>
    <w:rsid w:val="009453D3"/>
    <w:rsid w:val="00947415"/>
    <w:rsid w:val="00947877"/>
    <w:rsid w:val="00950327"/>
    <w:rsid w:val="00950597"/>
    <w:rsid w:val="00950C53"/>
    <w:rsid w:val="00951623"/>
    <w:rsid w:val="0095193E"/>
    <w:rsid w:val="0095210C"/>
    <w:rsid w:val="00952214"/>
    <w:rsid w:val="009527A9"/>
    <w:rsid w:val="0095281A"/>
    <w:rsid w:val="0095420C"/>
    <w:rsid w:val="00955845"/>
    <w:rsid w:val="00955C1E"/>
    <w:rsid w:val="00955D2E"/>
    <w:rsid w:val="00956123"/>
    <w:rsid w:val="00956276"/>
    <w:rsid w:val="00956552"/>
    <w:rsid w:val="0095678A"/>
    <w:rsid w:val="00956C1B"/>
    <w:rsid w:val="00956DD0"/>
    <w:rsid w:val="009570A4"/>
    <w:rsid w:val="00960136"/>
    <w:rsid w:val="009614A7"/>
    <w:rsid w:val="009615C0"/>
    <w:rsid w:val="00961FB5"/>
    <w:rsid w:val="009631D6"/>
    <w:rsid w:val="00963771"/>
    <w:rsid w:val="00963E9E"/>
    <w:rsid w:val="00963EDB"/>
    <w:rsid w:val="00964756"/>
    <w:rsid w:val="00964FE6"/>
    <w:rsid w:val="009650D2"/>
    <w:rsid w:val="009656B8"/>
    <w:rsid w:val="009659E5"/>
    <w:rsid w:val="009661C4"/>
    <w:rsid w:val="00966227"/>
    <w:rsid w:val="00966AE0"/>
    <w:rsid w:val="00966D14"/>
    <w:rsid w:val="00967FB6"/>
    <w:rsid w:val="0097051F"/>
    <w:rsid w:val="0097057D"/>
    <w:rsid w:val="00970C49"/>
    <w:rsid w:val="00970D5E"/>
    <w:rsid w:val="00970EB0"/>
    <w:rsid w:val="00971230"/>
    <w:rsid w:val="00971447"/>
    <w:rsid w:val="009715A3"/>
    <w:rsid w:val="0097193A"/>
    <w:rsid w:val="00971980"/>
    <w:rsid w:val="0097229D"/>
    <w:rsid w:val="00972669"/>
    <w:rsid w:val="00972FAA"/>
    <w:rsid w:val="00973642"/>
    <w:rsid w:val="00974301"/>
    <w:rsid w:val="00974853"/>
    <w:rsid w:val="00974B67"/>
    <w:rsid w:val="00974E02"/>
    <w:rsid w:val="0097528B"/>
    <w:rsid w:val="00975433"/>
    <w:rsid w:val="0097549E"/>
    <w:rsid w:val="009757DC"/>
    <w:rsid w:val="00976D6B"/>
    <w:rsid w:val="00980AF7"/>
    <w:rsid w:val="00980D3E"/>
    <w:rsid w:val="00980E58"/>
    <w:rsid w:val="00980E92"/>
    <w:rsid w:val="00982278"/>
    <w:rsid w:val="00982871"/>
    <w:rsid w:val="00983383"/>
    <w:rsid w:val="0098367F"/>
    <w:rsid w:val="00983A79"/>
    <w:rsid w:val="00983F49"/>
    <w:rsid w:val="009845DC"/>
    <w:rsid w:val="009848A5"/>
    <w:rsid w:val="00985119"/>
    <w:rsid w:val="009851E7"/>
    <w:rsid w:val="00985B03"/>
    <w:rsid w:val="00985BE9"/>
    <w:rsid w:val="00985E6E"/>
    <w:rsid w:val="0098603B"/>
    <w:rsid w:val="00986495"/>
    <w:rsid w:val="00986652"/>
    <w:rsid w:val="00986CA1"/>
    <w:rsid w:val="009875BB"/>
    <w:rsid w:val="0098766A"/>
    <w:rsid w:val="00987EBD"/>
    <w:rsid w:val="0099085D"/>
    <w:rsid w:val="00990B20"/>
    <w:rsid w:val="00990B36"/>
    <w:rsid w:val="00991DE0"/>
    <w:rsid w:val="00991FD0"/>
    <w:rsid w:val="00992040"/>
    <w:rsid w:val="009920B1"/>
    <w:rsid w:val="009920FE"/>
    <w:rsid w:val="009946A7"/>
    <w:rsid w:val="00995473"/>
    <w:rsid w:val="00995676"/>
    <w:rsid w:val="00995D17"/>
    <w:rsid w:val="00996BB8"/>
    <w:rsid w:val="00996CBA"/>
    <w:rsid w:val="0099731C"/>
    <w:rsid w:val="0099777B"/>
    <w:rsid w:val="00997C11"/>
    <w:rsid w:val="009A0C17"/>
    <w:rsid w:val="009A1475"/>
    <w:rsid w:val="009A2D6D"/>
    <w:rsid w:val="009A39B1"/>
    <w:rsid w:val="009A3BC2"/>
    <w:rsid w:val="009A465F"/>
    <w:rsid w:val="009A473C"/>
    <w:rsid w:val="009A4D12"/>
    <w:rsid w:val="009A525B"/>
    <w:rsid w:val="009A55DB"/>
    <w:rsid w:val="009A56B0"/>
    <w:rsid w:val="009A5886"/>
    <w:rsid w:val="009A5B2E"/>
    <w:rsid w:val="009A5D5B"/>
    <w:rsid w:val="009A5E5C"/>
    <w:rsid w:val="009A6C63"/>
    <w:rsid w:val="009A6CEF"/>
    <w:rsid w:val="009A7CDE"/>
    <w:rsid w:val="009B03F0"/>
    <w:rsid w:val="009B07D6"/>
    <w:rsid w:val="009B1423"/>
    <w:rsid w:val="009B1CC9"/>
    <w:rsid w:val="009B2763"/>
    <w:rsid w:val="009B284A"/>
    <w:rsid w:val="009B3576"/>
    <w:rsid w:val="009B3B4D"/>
    <w:rsid w:val="009B67D7"/>
    <w:rsid w:val="009B6EE6"/>
    <w:rsid w:val="009C0DF3"/>
    <w:rsid w:val="009C1750"/>
    <w:rsid w:val="009C177C"/>
    <w:rsid w:val="009C19A8"/>
    <w:rsid w:val="009C1D5D"/>
    <w:rsid w:val="009C20E5"/>
    <w:rsid w:val="009C2B4E"/>
    <w:rsid w:val="009C2D92"/>
    <w:rsid w:val="009C3E82"/>
    <w:rsid w:val="009C3F03"/>
    <w:rsid w:val="009C3F20"/>
    <w:rsid w:val="009C406C"/>
    <w:rsid w:val="009C4A0E"/>
    <w:rsid w:val="009C56A5"/>
    <w:rsid w:val="009C5BDA"/>
    <w:rsid w:val="009C6584"/>
    <w:rsid w:val="009C6A4D"/>
    <w:rsid w:val="009C7664"/>
    <w:rsid w:val="009C7C43"/>
    <w:rsid w:val="009D08A8"/>
    <w:rsid w:val="009D1165"/>
    <w:rsid w:val="009D20E2"/>
    <w:rsid w:val="009D22F6"/>
    <w:rsid w:val="009D2502"/>
    <w:rsid w:val="009D3106"/>
    <w:rsid w:val="009D35A8"/>
    <w:rsid w:val="009D39EA"/>
    <w:rsid w:val="009D3AFA"/>
    <w:rsid w:val="009D4AC5"/>
    <w:rsid w:val="009D4F46"/>
    <w:rsid w:val="009D5047"/>
    <w:rsid w:val="009D5BB4"/>
    <w:rsid w:val="009D5BED"/>
    <w:rsid w:val="009D61CB"/>
    <w:rsid w:val="009D654F"/>
    <w:rsid w:val="009D6E96"/>
    <w:rsid w:val="009D76C4"/>
    <w:rsid w:val="009E1158"/>
    <w:rsid w:val="009E12BC"/>
    <w:rsid w:val="009E206A"/>
    <w:rsid w:val="009E253B"/>
    <w:rsid w:val="009E27FD"/>
    <w:rsid w:val="009E35AF"/>
    <w:rsid w:val="009E3684"/>
    <w:rsid w:val="009E485D"/>
    <w:rsid w:val="009E498C"/>
    <w:rsid w:val="009E4AA9"/>
    <w:rsid w:val="009E4F82"/>
    <w:rsid w:val="009E5C9B"/>
    <w:rsid w:val="009E6CEC"/>
    <w:rsid w:val="009E7EFC"/>
    <w:rsid w:val="009F05A9"/>
    <w:rsid w:val="009F0613"/>
    <w:rsid w:val="009F10C0"/>
    <w:rsid w:val="009F141E"/>
    <w:rsid w:val="009F14F8"/>
    <w:rsid w:val="009F183A"/>
    <w:rsid w:val="009F1F26"/>
    <w:rsid w:val="009F2A31"/>
    <w:rsid w:val="009F2E9D"/>
    <w:rsid w:val="009F3CF8"/>
    <w:rsid w:val="009F46A5"/>
    <w:rsid w:val="009F49DC"/>
    <w:rsid w:val="009F4E51"/>
    <w:rsid w:val="009F57A5"/>
    <w:rsid w:val="009F5DA8"/>
    <w:rsid w:val="009F63AD"/>
    <w:rsid w:val="009F65BE"/>
    <w:rsid w:val="009F65E2"/>
    <w:rsid w:val="009F6B40"/>
    <w:rsid w:val="009F702F"/>
    <w:rsid w:val="009F7806"/>
    <w:rsid w:val="009F78FF"/>
    <w:rsid w:val="009F7B6B"/>
    <w:rsid w:val="00A00A03"/>
    <w:rsid w:val="00A01A57"/>
    <w:rsid w:val="00A01AC0"/>
    <w:rsid w:val="00A01EA6"/>
    <w:rsid w:val="00A0234A"/>
    <w:rsid w:val="00A029F8"/>
    <w:rsid w:val="00A02CFA"/>
    <w:rsid w:val="00A0414C"/>
    <w:rsid w:val="00A04CD7"/>
    <w:rsid w:val="00A052B1"/>
    <w:rsid w:val="00A060EC"/>
    <w:rsid w:val="00A065EA"/>
    <w:rsid w:val="00A0663B"/>
    <w:rsid w:val="00A06D42"/>
    <w:rsid w:val="00A10067"/>
    <w:rsid w:val="00A1022C"/>
    <w:rsid w:val="00A10490"/>
    <w:rsid w:val="00A10A65"/>
    <w:rsid w:val="00A1111A"/>
    <w:rsid w:val="00A123F1"/>
    <w:rsid w:val="00A13168"/>
    <w:rsid w:val="00A136A2"/>
    <w:rsid w:val="00A13F6F"/>
    <w:rsid w:val="00A1421B"/>
    <w:rsid w:val="00A14E27"/>
    <w:rsid w:val="00A152E8"/>
    <w:rsid w:val="00A1548C"/>
    <w:rsid w:val="00A15705"/>
    <w:rsid w:val="00A1573E"/>
    <w:rsid w:val="00A15965"/>
    <w:rsid w:val="00A15FF1"/>
    <w:rsid w:val="00A161B8"/>
    <w:rsid w:val="00A1650C"/>
    <w:rsid w:val="00A17183"/>
    <w:rsid w:val="00A1719B"/>
    <w:rsid w:val="00A1773C"/>
    <w:rsid w:val="00A205F9"/>
    <w:rsid w:val="00A20A95"/>
    <w:rsid w:val="00A211CE"/>
    <w:rsid w:val="00A2211F"/>
    <w:rsid w:val="00A22284"/>
    <w:rsid w:val="00A228C1"/>
    <w:rsid w:val="00A22D87"/>
    <w:rsid w:val="00A2437E"/>
    <w:rsid w:val="00A2439E"/>
    <w:rsid w:val="00A2452C"/>
    <w:rsid w:val="00A25DFD"/>
    <w:rsid w:val="00A2682C"/>
    <w:rsid w:val="00A26A98"/>
    <w:rsid w:val="00A27070"/>
    <w:rsid w:val="00A27350"/>
    <w:rsid w:val="00A2778B"/>
    <w:rsid w:val="00A301D0"/>
    <w:rsid w:val="00A305EB"/>
    <w:rsid w:val="00A30DD1"/>
    <w:rsid w:val="00A3216F"/>
    <w:rsid w:val="00A3401F"/>
    <w:rsid w:val="00A34E09"/>
    <w:rsid w:val="00A350EC"/>
    <w:rsid w:val="00A3667B"/>
    <w:rsid w:val="00A3679D"/>
    <w:rsid w:val="00A373E5"/>
    <w:rsid w:val="00A37EBE"/>
    <w:rsid w:val="00A40A3F"/>
    <w:rsid w:val="00A40F8C"/>
    <w:rsid w:val="00A41600"/>
    <w:rsid w:val="00A418C7"/>
    <w:rsid w:val="00A41E00"/>
    <w:rsid w:val="00A43607"/>
    <w:rsid w:val="00A43D85"/>
    <w:rsid w:val="00A4641A"/>
    <w:rsid w:val="00A466A9"/>
    <w:rsid w:val="00A468A4"/>
    <w:rsid w:val="00A46D23"/>
    <w:rsid w:val="00A47BF3"/>
    <w:rsid w:val="00A505EF"/>
    <w:rsid w:val="00A5145E"/>
    <w:rsid w:val="00A5177E"/>
    <w:rsid w:val="00A518D1"/>
    <w:rsid w:val="00A52B57"/>
    <w:rsid w:val="00A53A85"/>
    <w:rsid w:val="00A54AD8"/>
    <w:rsid w:val="00A5533D"/>
    <w:rsid w:val="00A5612D"/>
    <w:rsid w:val="00A568A0"/>
    <w:rsid w:val="00A56E83"/>
    <w:rsid w:val="00A575D6"/>
    <w:rsid w:val="00A57B35"/>
    <w:rsid w:val="00A57FDB"/>
    <w:rsid w:val="00A6069F"/>
    <w:rsid w:val="00A61217"/>
    <w:rsid w:val="00A629DC"/>
    <w:rsid w:val="00A62D05"/>
    <w:rsid w:val="00A63611"/>
    <w:rsid w:val="00A6383E"/>
    <w:rsid w:val="00A63C74"/>
    <w:rsid w:val="00A64696"/>
    <w:rsid w:val="00A6472B"/>
    <w:rsid w:val="00A6581E"/>
    <w:rsid w:val="00A65C49"/>
    <w:rsid w:val="00A65C5E"/>
    <w:rsid w:val="00A6714E"/>
    <w:rsid w:val="00A67BEA"/>
    <w:rsid w:val="00A7037F"/>
    <w:rsid w:val="00A70944"/>
    <w:rsid w:val="00A712A1"/>
    <w:rsid w:val="00A714AB"/>
    <w:rsid w:val="00A71865"/>
    <w:rsid w:val="00A725FF"/>
    <w:rsid w:val="00A73125"/>
    <w:rsid w:val="00A73773"/>
    <w:rsid w:val="00A7393F"/>
    <w:rsid w:val="00A7432A"/>
    <w:rsid w:val="00A7478D"/>
    <w:rsid w:val="00A74EC4"/>
    <w:rsid w:val="00A75C08"/>
    <w:rsid w:val="00A75CB5"/>
    <w:rsid w:val="00A7682B"/>
    <w:rsid w:val="00A76E87"/>
    <w:rsid w:val="00A77583"/>
    <w:rsid w:val="00A77CCC"/>
    <w:rsid w:val="00A80B6D"/>
    <w:rsid w:val="00A80C9B"/>
    <w:rsid w:val="00A81ECD"/>
    <w:rsid w:val="00A829AD"/>
    <w:rsid w:val="00A82B8A"/>
    <w:rsid w:val="00A8352E"/>
    <w:rsid w:val="00A83573"/>
    <w:rsid w:val="00A8479B"/>
    <w:rsid w:val="00A8500C"/>
    <w:rsid w:val="00A85203"/>
    <w:rsid w:val="00A85851"/>
    <w:rsid w:val="00A86938"/>
    <w:rsid w:val="00A86BB0"/>
    <w:rsid w:val="00A87535"/>
    <w:rsid w:val="00A87D97"/>
    <w:rsid w:val="00A87EA8"/>
    <w:rsid w:val="00A90024"/>
    <w:rsid w:val="00A915F7"/>
    <w:rsid w:val="00A91C98"/>
    <w:rsid w:val="00A93CA2"/>
    <w:rsid w:val="00A93F0B"/>
    <w:rsid w:val="00A941E7"/>
    <w:rsid w:val="00A95246"/>
    <w:rsid w:val="00A96ACA"/>
    <w:rsid w:val="00A9769E"/>
    <w:rsid w:val="00A976C2"/>
    <w:rsid w:val="00AA1878"/>
    <w:rsid w:val="00AA1A34"/>
    <w:rsid w:val="00AA38F6"/>
    <w:rsid w:val="00AA4B73"/>
    <w:rsid w:val="00AA5346"/>
    <w:rsid w:val="00AA5C24"/>
    <w:rsid w:val="00AA63A0"/>
    <w:rsid w:val="00AA674C"/>
    <w:rsid w:val="00AA6979"/>
    <w:rsid w:val="00AA697C"/>
    <w:rsid w:val="00AA6B12"/>
    <w:rsid w:val="00AA712B"/>
    <w:rsid w:val="00AA7519"/>
    <w:rsid w:val="00AB0027"/>
    <w:rsid w:val="00AB00BA"/>
    <w:rsid w:val="00AB156B"/>
    <w:rsid w:val="00AB2854"/>
    <w:rsid w:val="00AB4706"/>
    <w:rsid w:val="00AB4C98"/>
    <w:rsid w:val="00AB5056"/>
    <w:rsid w:val="00AB5C58"/>
    <w:rsid w:val="00AB5DBC"/>
    <w:rsid w:val="00AB6665"/>
    <w:rsid w:val="00AB7742"/>
    <w:rsid w:val="00AB7861"/>
    <w:rsid w:val="00AB7908"/>
    <w:rsid w:val="00AB7A20"/>
    <w:rsid w:val="00AC0105"/>
    <w:rsid w:val="00AC0610"/>
    <w:rsid w:val="00AC0764"/>
    <w:rsid w:val="00AC150F"/>
    <w:rsid w:val="00AC1EC7"/>
    <w:rsid w:val="00AC222B"/>
    <w:rsid w:val="00AC2768"/>
    <w:rsid w:val="00AC277B"/>
    <w:rsid w:val="00AC2C60"/>
    <w:rsid w:val="00AC2EF2"/>
    <w:rsid w:val="00AC35A3"/>
    <w:rsid w:val="00AC4BDB"/>
    <w:rsid w:val="00AC58ED"/>
    <w:rsid w:val="00AC5D5C"/>
    <w:rsid w:val="00AC67C5"/>
    <w:rsid w:val="00AC6AD9"/>
    <w:rsid w:val="00AC781F"/>
    <w:rsid w:val="00AC79AA"/>
    <w:rsid w:val="00AC7EC7"/>
    <w:rsid w:val="00AD05F4"/>
    <w:rsid w:val="00AD0783"/>
    <w:rsid w:val="00AD1245"/>
    <w:rsid w:val="00AD1359"/>
    <w:rsid w:val="00AD1F0D"/>
    <w:rsid w:val="00AD2A3E"/>
    <w:rsid w:val="00AD2B62"/>
    <w:rsid w:val="00AD5973"/>
    <w:rsid w:val="00AD5FF1"/>
    <w:rsid w:val="00AD6394"/>
    <w:rsid w:val="00AD6775"/>
    <w:rsid w:val="00AD7053"/>
    <w:rsid w:val="00AD76B8"/>
    <w:rsid w:val="00AD7C39"/>
    <w:rsid w:val="00AE0BFD"/>
    <w:rsid w:val="00AE15BF"/>
    <w:rsid w:val="00AE30DF"/>
    <w:rsid w:val="00AE3702"/>
    <w:rsid w:val="00AE49E5"/>
    <w:rsid w:val="00AE5B46"/>
    <w:rsid w:val="00AE5B74"/>
    <w:rsid w:val="00AE5DB8"/>
    <w:rsid w:val="00AE6937"/>
    <w:rsid w:val="00AE6B7C"/>
    <w:rsid w:val="00AE7363"/>
    <w:rsid w:val="00AE752D"/>
    <w:rsid w:val="00AF08A9"/>
    <w:rsid w:val="00AF2084"/>
    <w:rsid w:val="00AF22B4"/>
    <w:rsid w:val="00AF30B5"/>
    <w:rsid w:val="00AF3185"/>
    <w:rsid w:val="00AF338A"/>
    <w:rsid w:val="00AF3E86"/>
    <w:rsid w:val="00AF4B66"/>
    <w:rsid w:val="00AF4BF1"/>
    <w:rsid w:val="00AF4E3A"/>
    <w:rsid w:val="00AF68D3"/>
    <w:rsid w:val="00AF6E52"/>
    <w:rsid w:val="00AF771F"/>
    <w:rsid w:val="00AF7A40"/>
    <w:rsid w:val="00B00E50"/>
    <w:rsid w:val="00B00E5B"/>
    <w:rsid w:val="00B01829"/>
    <w:rsid w:val="00B018EB"/>
    <w:rsid w:val="00B01AB7"/>
    <w:rsid w:val="00B0220F"/>
    <w:rsid w:val="00B02C64"/>
    <w:rsid w:val="00B03637"/>
    <w:rsid w:val="00B03A11"/>
    <w:rsid w:val="00B04743"/>
    <w:rsid w:val="00B04B0A"/>
    <w:rsid w:val="00B05494"/>
    <w:rsid w:val="00B05EAF"/>
    <w:rsid w:val="00B06AB5"/>
    <w:rsid w:val="00B07DDC"/>
    <w:rsid w:val="00B1025B"/>
    <w:rsid w:val="00B11F50"/>
    <w:rsid w:val="00B12CF2"/>
    <w:rsid w:val="00B12D0F"/>
    <w:rsid w:val="00B12EF8"/>
    <w:rsid w:val="00B12F5D"/>
    <w:rsid w:val="00B13408"/>
    <w:rsid w:val="00B13422"/>
    <w:rsid w:val="00B13C03"/>
    <w:rsid w:val="00B14126"/>
    <w:rsid w:val="00B14AF6"/>
    <w:rsid w:val="00B14C83"/>
    <w:rsid w:val="00B14EAF"/>
    <w:rsid w:val="00B15990"/>
    <w:rsid w:val="00B16E60"/>
    <w:rsid w:val="00B17E8D"/>
    <w:rsid w:val="00B21D03"/>
    <w:rsid w:val="00B22539"/>
    <w:rsid w:val="00B22E8C"/>
    <w:rsid w:val="00B23A62"/>
    <w:rsid w:val="00B24984"/>
    <w:rsid w:val="00B24C21"/>
    <w:rsid w:val="00B24FC5"/>
    <w:rsid w:val="00B25551"/>
    <w:rsid w:val="00B256E8"/>
    <w:rsid w:val="00B2576E"/>
    <w:rsid w:val="00B25782"/>
    <w:rsid w:val="00B25F4E"/>
    <w:rsid w:val="00B26CC0"/>
    <w:rsid w:val="00B26D68"/>
    <w:rsid w:val="00B2741F"/>
    <w:rsid w:val="00B274A3"/>
    <w:rsid w:val="00B27A4C"/>
    <w:rsid w:val="00B30243"/>
    <w:rsid w:val="00B3049D"/>
    <w:rsid w:val="00B309AD"/>
    <w:rsid w:val="00B3115C"/>
    <w:rsid w:val="00B31962"/>
    <w:rsid w:val="00B3204C"/>
    <w:rsid w:val="00B3277D"/>
    <w:rsid w:val="00B333D5"/>
    <w:rsid w:val="00B33639"/>
    <w:rsid w:val="00B33950"/>
    <w:rsid w:val="00B340BD"/>
    <w:rsid w:val="00B34198"/>
    <w:rsid w:val="00B341BD"/>
    <w:rsid w:val="00B342EE"/>
    <w:rsid w:val="00B34CE2"/>
    <w:rsid w:val="00B3523A"/>
    <w:rsid w:val="00B356BE"/>
    <w:rsid w:val="00B35912"/>
    <w:rsid w:val="00B35BB0"/>
    <w:rsid w:val="00B35C0F"/>
    <w:rsid w:val="00B377BC"/>
    <w:rsid w:val="00B37910"/>
    <w:rsid w:val="00B40349"/>
    <w:rsid w:val="00B40442"/>
    <w:rsid w:val="00B41A4A"/>
    <w:rsid w:val="00B42329"/>
    <w:rsid w:val="00B4292C"/>
    <w:rsid w:val="00B4299A"/>
    <w:rsid w:val="00B43E4D"/>
    <w:rsid w:val="00B447D9"/>
    <w:rsid w:val="00B44D68"/>
    <w:rsid w:val="00B45136"/>
    <w:rsid w:val="00B4591F"/>
    <w:rsid w:val="00B459B7"/>
    <w:rsid w:val="00B461AF"/>
    <w:rsid w:val="00B46F30"/>
    <w:rsid w:val="00B470DE"/>
    <w:rsid w:val="00B51F95"/>
    <w:rsid w:val="00B52124"/>
    <w:rsid w:val="00B52187"/>
    <w:rsid w:val="00B529A4"/>
    <w:rsid w:val="00B5647E"/>
    <w:rsid w:val="00B56838"/>
    <w:rsid w:val="00B57943"/>
    <w:rsid w:val="00B60236"/>
    <w:rsid w:val="00B611F2"/>
    <w:rsid w:val="00B617B2"/>
    <w:rsid w:val="00B62671"/>
    <w:rsid w:val="00B6281C"/>
    <w:rsid w:val="00B632AE"/>
    <w:rsid w:val="00B6367C"/>
    <w:rsid w:val="00B6387E"/>
    <w:rsid w:val="00B63B9F"/>
    <w:rsid w:val="00B63C8C"/>
    <w:rsid w:val="00B63DD2"/>
    <w:rsid w:val="00B63E39"/>
    <w:rsid w:val="00B64063"/>
    <w:rsid w:val="00B64333"/>
    <w:rsid w:val="00B64E7B"/>
    <w:rsid w:val="00B66B60"/>
    <w:rsid w:val="00B66F48"/>
    <w:rsid w:val="00B6710F"/>
    <w:rsid w:val="00B67A0D"/>
    <w:rsid w:val="00B67D55"/>
    <w:rsid w:val="00B7037C"/>
    <w:rsid w:val="00B709BA"/>
    <w:rsid w:val="00B71582"/>
    <w:rsid w:val="00B73B93"/>
    <w:rsid w:val="00B74012"/>
    <w:rsid w:val="00B7484D"/>
    <w:rsid w:val="00B74CE7"/>
    <w:rsid w:val="00B75C0F"/>
    <w:rsid w:val="00B761EB"/>
    <w:rsid w:val="00B765AA"/>
    <w:rsid w:val="00B765D1"/>
    <w:rsid w:val="00B766CF"/>
    <w:rsid w:val="00B768BB"/>
    <w:rsid w:val="00B7759E"/>
    <w:rsid w:val="00B776D3"/>
    <w:rsid w:val="00B777D4"/>
    <w:rsid w:val="00B77A20"/>
    <w:rsid w:val="00B77D0F"/>
    <w:rsid w:val="00B81B84"/>
    <w:rsid w:val="00B821C7"/>
    <w:rsid w:val="00B82402"/>
    <w:rsid w:val="00B828E5"/>
    <w:rsid w:val="00B8337E"/>
    <w:rsid w:val="00B8345B"/>
    <w:rsid w:val="00B85F8E"/>
    <w:rsid w:val="00B866E8"/>
    <w:rsid w:val="00B86D59"/>
    <w:rsid w:val="00B86FA1"/>
    <w:rsid w:val="00B874FF"/>
    <w:rsid w:val="00B8758B"/>
    <w:rsid w:val="00B90056"/>
    <w:rsid w:val="00B90427"/>
    <w:rsid w:val="00B90AB7"/>
    <w:rsid w:val="00B90D4E"/>
    <w:rsid w:val="00B91239"/>
    <w:rsid w:val="00B9149A"/>
    <w:rsid w:val="00B91F91"/>
    <w:rsid w:val="00B92FD6"/>
    <w:rsid w:val="00B93A4E"/>
    <w:rsid w:val="00B95969"/>
    <w:rsid w:val="00B963D2"/>
    <w:rsid w:val="00B96723"/>
    <w:rsid w:val="00B96776"/>
    <w:rsid w:val="00B96CD7"/>
    <w:rsid w:val="00B97926"/>
    <w:rsid w:val="00BA0FBD"/>
    <w:rsid w:val="00BA11C5"/>
    <w:rsid w:val="00BA15B3"/>
    <w:rsid w:val="00BA162E"/>
    <w:rsid w:val="00BA2F3D"/>
    <w:rsid w:val="00BA37BF"/>
    <w:rsid w:val="00BA4292"/>
    <w:rsid w:val="00BA4A11"/>
    <w:rsid w:val="00BA5A1D"/>
    <w:rsid w:val="00BA5D68"/>
    <w:rsid w:val="00BB088B"/>
    <w:rsid w:val="00BB0B1B"/>
    <w:rsid w:val="00BB10AD"/>
    <w:rsid w:val="00BB133E"/>
    <w:rsid w:val="00BB3108"/>
    <w:rsid w:val="00BB321B"/>
    <w:rsid w:val="00BB33AA"/>
    <w:rsid w:val="00BB36B9"/>
    <w:rsid w:val="00BB36DD"/>
    <w:rsid w:val="00BB42BF"/>
    <w:rsid w:val="00BB5AB0"/>
    <w:rsid w:val="00BB66B9"/>
    <w:rsid w:val="00BB66F2"/>
    <w:rsid w:val="00BB688B"/>
    <w:rsid w:val="00BB6987"/>
    <w:rsid w:val="00BB7348"/>
    <w:rsid w:val="00BC0134"/>
    <w:rsid w:val="00BC15ED"/>
    <w:rsid w:val="00BC2041"/>
    <w:rsid w:val="00BC21C3"/>
    <w:rsid w:val="00BC269F"/>
    <w:rsid w:val="00BC3696"/>
    <w:rsid w:val="00BC45FF"/>
    <w:rsid w:val="00BC51BC"/>
    <w:rsid w:val="00BC5BF0"/>
    <w:rsid w:val="00BC6522"/>
    <w:rsid w:val="00BC67A7"/>
    <w:rsid w:val="00BC69A5"/>
    <w:rsid w:val="00BC6C3F"/>
    <w:rsid w:val="00BC6DE2"/>
    <w:rsid w:val="00BC6E6E"/>
    <w:rsid w:val="00BC7620"/>
    <w:rsid w:val="00BC764E"/>
    <w:rsid w:val="00BC7A69"/>
    <w:rsid w:val="00BC7E68"/>
    <w:rsid w:val="00BD07C1"/>
    <w:rsid w:val="00BD0809"/>
    <w:rsid w:val="00BD0835"/>
    <w:rsid w:val="00BD0D5D"/>
    <w:rsid w:val="00BD12E8"/>
    <w:rsid w:val="00BD186A"/>
    <w:rsid w:val="00BD343E"/>
    <w:rsid w:val="00BD4BE1"/>
    <w:rsid w:val="00BD58E5"/>
    <w:rsid w:val="00BD608D"/>
    <w:rsid w:val="00BD76F9"/>
    <w:rsid w:val="00BD78FA"/>
    <w:rsid w:val="00BD7F32"/>
    <w:rsid w:val="00BE06F2"/>
    <w:rsid w:val="00BE19AB"/>
    <w:rsid w:val="00BE1B33"/>
    <w:rsid w:val="00BE1C35"/>
    <w:rsid w:val="00BE2517"/>
    <w:rsid w:val="00BE2F50"/>
    <w:rsid w:val="00BE3275"/>
    <w:rsid w:val="00BE33C7"/>
    <w:rsid w:val="00BE3CF1"/>
    <w:rsid w:val="00BE3DF1"/>
    <w:rsid w:val="00BE4D0F"/>
    <w:rsid w:val="00BE5272"/>
    <w:rsid w:val="00BE5798"/>
    <w:rsid w:val="00BE6167"/>
    <w:rsid w:val="00BE6466"/>
    <w:rsid w:val="00BE6755"/>
    <w:rsid w:val="00BE6BAB"/>
    <w:rsid w:val="00BE7C19"/>
    <w:rsid w:val="00BE7D4A"/>
    <w:rsid w:val="00BF1320"/>
    <w:rsid w:val="00BF36F1"/>
    <w:rsid w:val="00BF3D6E"/>
    <w:rsid w:val="00BF43A2"/>
    <w:rsid w:val="00BF4980"/>
    <w:rsid w:val="00BF49C7"/>
    <w:rsid w:val="00BF53C2"/>
    <w:rsid w:val="00BF58E5"/>
    <w:rsid w:val="00BF6423"/>
    <w:rsid w:val="00BF6E65"/>
    <w:rsid w:val="00BF7B66"/>
    <w:rsid w:val="00C0006F"/>
    <w:rsid w:val="00C008E4"/>
    <w:rsid w:val="00C0128A"/>
    <w:rsid w:val="00C01D8B"/>
    <w:rsid w:val="00C02015"/>
    <w:rsid w:val="00C0276F"/>
    <w:rsid w:val="00C02E1C"/>
    <w:rsid w:val="00C03263"/>
    <w:rsid w:val="00C04CE5"/>
    <w:rsid w:val="00C04E9F"/>
    <w:rsid w:val="00C04F1F"/>
    <w:rsid w:val="00C05501"/>
    <w:rsid w:val="00C05948"/>
    <w:rsid w:val="00C05A79"/>
    <w:rsid w:val="00C07285"/>
    <w:rsid w:val="00C10893"/>
    <w:rsid w:val="00C108ED"/>
    <w:rsid w:val="00C11CB9"/>
    <w:rsid w:val="00C11EDE"/>
    <w:rsid w:val="00C12831"/>
    <w:rsid w:val="00C128C4"/>
    <w:rsid w:val="00C12BEA"/>
    <w:rsid w:val="00C135BA"/>
    <w:rsid w:val="00C139F7"/>
    <w:rsid w:val="00C15476"/>
    <w:rsid w:val="00C155E5"/>
    <w:rsid w:val="00C15DB3"/>
    <w:rsid w:val="00C161B2"/>
    <w:rsid w:val="00C161CF"/>
    <w:rsid w:val="00C16558"/>
    <w:rsid w:val="00C16C92"/>
    <w:rsid w:val="00C17478"/>
    <w:rsid w:val="00C17715"/>
    <w:rsid w:val="00C228B0"/>
    <w:rsid w:val="00C229E4"/>
    <w:rsid w:val="00C22FB4"/>
    <w:rsid w:val="00C23B8B"/>
    <w:rsid w:val="00C24E02"/>
    <w:rsid w:val="00C2691B"/>
    <w:rsid w:val="00C27E59"/>
    <w:rsid w:val="00C27F7F"/>
    <w:rsid w:val="00C30949"/>
    <w:rsid w:val="00C3128D"/>
    <w:rsid w:val="00C314D4"/>
    <w:rsid w:val="00C31524"/>
    <w:rsid w:val="00C31974"/>
    <w:rsid w:val="00C31C83"/>
    <w:rsid w:val="00C31F40"/>
    <w:rsid w:val="00C32F4B"/>
    <w:rsid w:val="00C3363E"/>
    <w:rsid w:val="00C3393C"/>
    <w:rsid w:val="00C33B2B"/>
    <w:rsid w:val="00C33BF7"/>
    <w:rsid w:val="00C34015"/>
    <w:rsid w:val="00C34F8C"/>
    <w:rsid w:val="00C35BA6"/>
    <w:rsid w:val="00C366B2"/>
    <w:rsid w:val="00C370B2"/>
    <w:rsid w:val="00C37BD9"/>
    <w:rsid w:val="00C40081"/>
    <w:rsid w:val="00C40940"/>
    <w:rsid w:val="00C4200B"/>
    <w:rsid w:val="00C43423"/>
    <w:rsid w:val="00C43600"/>
    <w:rsid w:val="00C43A7F"/>
    <w:rsid w:val="00C44277"/>
    <w:rsid w:val="00C442F3"/>
    <w:rsid w:val="00C44EF6"/>
    <w:rsid w:val="00C45014"/>
    <w:rsid w:val="00C46994"/>
    <w:rsid w:val="00C46FF7"/>
    <w:rsid w:val="00C4717C"/>
    <w:rsid w:val="00C514BC"/>
    <w:rsid w:val="00C5157F"/>
    <w:rsid w:val="00C52144"/>
    <w:rsid w:val="00C526D4"/>
    <w:rsid w:val="00C52845"/>
    <w:rsid w:val="00C52C73"/>
    <w:rsid w:val="00C54296"/>
    <w:rsid w:val="00C54E28"/>
    <w:rsid w:val="00C55214"/>
    <w:rsid w:val="00C552FE"/>
    <w:rsid w:val="00C56226"/>
    <w:rsid w:val="00C56460"/>
    <w:rsid w:val="00C56ABE"/>
    <w:rsid w:val="00C571DA"/>
    <w:rsid w:val="00C57A29"/>
    <w:rsid w:val="00C60DE7"/>
    <w:rsid w:val="00C62A52"/>
    <w:rsid w:val="00C62EF4"/>
    <w:rsid w:val="00C63A4F"/>
    <w:rsid w:val="00C6434F"/>
    <w:rsid w:val="00C6443C"/>
    <w:rsid w:val="00C64C44"/>
    <w:rsid w:val="00C64D90"/>
    <w:rsid w:val="00C65138"/>
    <w:rsid w:val="00C6519D"/>
    <w:rsid w:val="00C65244"/>
    <w:rsid w:val="00C6688C"/>
    <w:rsid w:val="00C669B2"/>
    <w:rsid w:val="00C66FDA"/>
    <w:rsid w:val="00C67737"/>
    <w:rsid w:val="00C67D18"/>
    <w:rsid w:val="00C70C93"/>
    <w:rsid w:val="00C7118A"/>
    <w:rsid w:val="00C71667"/>
    <w:rsid w:val="00C71806"/>
    <w:rsid w:val="00C72025"/>
    <w:rsid w:val="00C72675"/>
    <w:rsid w:val="00C730A7"/>
    <w:rsid w:val="00C732AC"/>
    <w:rsid w:val="00C73F05"/>
    <w:rsid w:val="00C74A2B"/>
    <w:rsid w:val="00C754AC"/>
    <w:rsid w:val="00C756C4"/>
    <w:rsid w:val="00C75AEF"/>
    <w:rsid w:val="00C76615"/>
    <w:rsid w:val="00C7693B"/>
    <w:rsid w:val="00C76E34"/>
    <w:rsid w:val="00C771DA"/>
    <w:rsid w:val="00C77923"/>
    <w:rsid w:val="00C81B8D"/>
    <w:rsid w:val="00C820AC"/>
    <w:rsid w:val="00C82270"/>
    <w:rsid w:val="00C831E4"/>
    <w:rsid w:val="00C8371F"/>
    <w:rsid w:val="00C83946"/>
    <w:rsid w:val="00C83DD2"/>
    <w:rsid w:val="00C84080"/>
    <w:rsid w:val="00C84AE3"/>
    <w:rsid w:val="00C84BE8"/>
    <w:rsid w:val="00C85029"/>
    <w:rsid w:val="00C86544"/>
    <w:rsid w:val="00C870A3"/>
    <w:rsid w:val="00C874F5"/>
    <w:rsid w:val="00C87A6C"/>
    <w:rsid w:val="00C905D6"/>
    <w:rsid w:val="00C905E2"/>
    <w:rsid w:val="00C90AEB"/>
    <w:rsid w:val="00C91448"/>
    <w:rsid w:val="00C91649"/>
    <w:rsid w:val="00C91F85"/>
    <w:rsid w:val="00C9226B"/>
    <w:rsid w:val="00C929C6"/>
    <w:rsid w:val="00C92E8C"/>
    <w:rsid w:val="00C93180"/>
    <w:rsid w:val="00C933EB"/>
    <w:rsid w:val="00C934FB"/>
    <w:rsid w:val="00C93663"/>
    <w:rsid w:val="00C93C84"/>
    <w:rsid w:val="00C93CBE"/>
    <w:rsid w:val="00C940E2"/>
    <w:rsid w:val="00C941DB"/>
    <w:rsid w:val="00C94ADE"/>
    <w:rsid w:val="00C94EDD"/>
    <w:rsid w:val="00C950E3"/>
    <w:rsid w:val="00C95B1B"/>
    <w:rsid w:val="00C96415"/>
    <w:rsid w:val="00C964D5"/>
    <w:rsid w:val="00C97293"/>
    <w:rsid w:val="00C97746"/>
    <w:rsid w:val="00CA020E"/>
    <w:rsid w:val="00CA079E"/>
    <w:rsid w:val="00CA0F8B"/>
    <w:rsid w:val="00CA378C"/>
    <w:rsid w:val="00CA4237"/>
    <w:rsid w:val="00CA4751"/>
    <w:rsid w:val="00CA64D6"/>
    <w:rsid w:val="00CA69CC"/>
    <w:rsid w:val="00CA7230"/>
    <w:rsid w:val="00CB0534"/>
    <w:rsid w:val="00CB0632"/>
    <w:rsid w:val="00CB0E1F"/>
    <w:rsid w:val="00CB140D"/>
    <w:rsid w:val="00CB28BD"/>
    <w:rsid w:val="00CB304B"/>
    <w:rsid w:val="00CB4744"/>
    <w:rsid w:val="00CB573D"/>
    <w:rsid w:val="00CB59E4"/>
    <w:rsid w:val="00CB5C21"/>
    <w:rsid w:val="00CB5E2E"/>
    <w:rsid w:val="00CB5EAE"/>
    <w:rsid w:val="00CB7077"/>
    <w:rsid w:val="00CB7120"/>
    <w:rsid w:val="00CB7654"/>
    <w:rsid w:val="00CC02FE"/>
    <w:rsid w:val="00CC0304"/>
    <w:rsid w:val="00CC0678"/>
    <w:rsid w:val="00CC0881"/>
    <w:rsid w:val="00CC1881"/>
    <w:rsid w:val="00CC1AD6"/>
    <w:rsid w:val="00CC308C"/>
    <w:rsid w:val="00CC3C05"/>
    <w:rsid w:val="00CC4474"/>
    <w:rsid w:val="00CC51D2"/>
    <w:rsid w:val="00CC5BD1"/>
    <w:rsid w:val="00CC5CDA"/>
    <w:rsid w:val="00CC5F81"/>
    <w:rsid w:val="00CC6D6E"/>
    <w:rsid w:val="00CC757D"/>
    <w:rsid w:val="00CC7DD8"/>
    <w:rsid w:val="00CC7F7B"/>
    <w:rsid w:val="00CD095B"/>
    <w:rsid w:val="00CD0D04"/>
    <w:rsid w:val="00CD139B"/>
    <w:rsid w:val="00CD13BA"/>
    <w:rsid w:val="00CD2682"/>
    <w:rsid w:val="00CD298C"/>
    <w:rsid w:val="00CD3496"/>
    <w:rsid w:val="00CD390D"/>
    <w:rsid w:val="00CD3CCC"/>
    <w:rsid w:val="00CD517A"/>
    <w:rsid w:val="00CD52F0"/>
    <w:rsid w:val="00CD5CFD"/>
    <w:rsid w:val="00CD690A"/>
    <w:rsid w:val="00CD6AD1"/>
    <w:rsid w:val="00CD6F28"/>
    <w:rsid w:val="00CD7139"/>
    <w:rsid w:val="00CD7527"/>
    <w:rsid w:val="00CD752B"/>
    <w:rsid w:val="00CD7660"/>
    <w:rsid w:val="00CD7B0E"/>
    <w:rsid w:val="00CE0CBA"/>
    <w:rsid w:val="00CE0CF7"/>
    <w:rsid w:val="00CE0E3F"/>
    <w:rsid w:val="00CE1B29"/>
    <w:rsid w:val="00CE208B"/>
    <w:rsid w:val="00CE268E"/>
    <w:rsid w:val="00CE2935"/>
    <w:rsid w:val="00CE2E4A"/>
    <w:rsid w:val="00CE3A7E"/>
    <w:rsid w:val="00CE3DF3"/>
    <w:rsid w:val="00CE4024"/>
    <w:rsid w:val="00CE437E"/>
    <w:rsid w:val="00CE491D"/>
    <w:rsid w:val="00CE492B"/>
    <w:rsid w:val="00CE4FC8"/>
    <w:rsid w:val="00CE57B7"/>
    <w:rsid w:val="00CE6374"/>
    <w:rsid w:val="00CE6D81"/>
    <w:rsid w:val="00CE7270"/>
    <w:rsid w:val="00CE72DF"/>
    <w:rsid w:val="00CE7913"/>
    <w:rsid w:val="00CF0375"/>
    <w:rsid w:val="00CF0746"/>
    <w:rsid w:val="00CF0883"/>
    <w:rsid w:val="00CF0ACF"/>
    <w:rsid w:val="00CF2473"/>
    <w:rsid w:val="00CF2576"/>
    <w:rsid w:val="00CF425C"/>
    <w:rsid w:val="00CF44A7"/>
    <w:rsid w:val="00CF4BCE"/>
    <w:rsid w:val="00CF4DA2"/>
    <w:rsid w:val="00CF54A1"/>
    <w:rsid w:val="00CF5FE2"/>
    <w:rsid w:val="00CF73D6"/>
    <w:rsid w:val="00CF7C43"/>
    <w:rsid w:val="00D001BC"/>
    <w:rsid w:val="00D004D1"/>
    <w:rsid w:val="00D01258"/>
    <w:rsid w:val="00D024A0"/>
    <w:rsid w:val="00D027FC"/>
    <w:rsid w:val="00D02811"/>
    <w:rsid w:val="00D02D43"/>
    <w:rsid w:val="00D030F3"/>
    <w:rsid w:val="00D04197"/>
    <w:rsid w:val="00D042A1"/>
    <w:rsid w:val="00D04544"/>
    <w:rsid w:val="00D04DB2"/>
    <w:rsid w:val="00D0615F"/>
    <w:rsid w:val="00D06C61"/>
    <w:rsid w:val="00D06CA4"/>
    <w:rsid w:val="00D06CFE"/>
    <w:rsid w:val="00D10196"/>
    <w:rsid w:val="00D101FD"/>
    <w:rsid w:val="00D10214"/>
    <w:rsid w:val="00D10ADB"/>
    <w:rsid w:val="00D1110D"/>
    <w:rsid w:val="00D11BAF"/>
    <w:rsid w:val="00D11D03"/>
    <w:rsid w:val="00D122F2"/>
    <w:rsid w:val="00D12441"/>
    <w:rsid w:val="00D12C2D"/>
    <w:rsid w:val="00D133A2"/>
    <w:rsid w:val="00D1383D"/>
    <w:rsid w:val="00D14287"/>
    <w:rsid w:val="00D14BAE"/>
    <w:rsid w:val="00D16264"/>
    <w:rsid w:val="00D174DD"/>
    <w:rsid w:val="00D20111"/>
    <w:rsid w:val="00D20161"/>
    <w:rsid w:val="00D203CD"/>
    <w:rsid w:val="00D205A1"/>
    <w:rsid w:val="00D20C8E"/>
    <w:rsid w:val="00D211EC"/>
    <w:rsid w:val="00D21B42"/>
    <w:rsid w:val="00D21BA9"/>
    <w:rsid w:val="00D21C01"/>
    <w:rsid w:val="00D21CF0"/>
    <w:rsid w:val="00D22024"/>
    <w:rsid w:val="00D2288F"/>
    <w:rsid w:val="00D229E8"/>
    <w:rsid w:val="00D23302"/>
    <w:rsid w:val="00D233B6"/>
    <w:rsid w:val="00D23783"/>
    <w:rsid w:val="00D2479B"/>
    <w:rsid w:val="00D2521F"/>
    <w:rsid w:val="00D25691"/>
    <w:rsid w:val="00D2608C"/>
    <w:rsid w:val="00D261AA"/>
    <w:rsid w:val="00D26717"/>
    <w:rsid w:val="00D26FAA"/>
    <w:rsid w:val="00D27711"/>
    <w:rsid w:val="00D302D5"/>
    <w:rsid w:val="00D302DA"/>
    <w:rsid w:val="00D3068B"/>
    <w:rsid w:val="00D30863"/>
    <w:rsid w:val="00D308F0"/>
    <w:rsid w:val="00D31884"/>
    <w:rsid w:val="00D3205F"/>
    <w:rsid w:val="00D32C08"/>
    <w:rsid w:val="00D33693"/>
    <w:rsid w:val="00D355BE"/>
    <w:rsid w:val="00D36538"/>
    <w:rsid w:val="00D36DF8"/>
    <w:rsid w:val="00D377EE"/>
    <w:rsid w:val="00D37A94"/>
    <w:rsid w:val="00D40393"/>
    <w:rsid w:val="00D40C00"/>
    <w:rsid w:val="00D412EB"/>
    <w:rsid w:val="00D41BB8"/>
    <w:rsid w:val="00D42565"/>
    <w:rsid w:val="00D426BA"/>
    <w:rsid w:val="00D4275A"/>
    <w:rsid w:val="00D42839"/>
    <w:rsid w:val="00D42BD3"/>
    <w:rsid w:val="00D42F39"/>
    <w:rsid w:val="00D43237"/>
    <w:rsid w:val="00D432F5"/>
    <w:rsid w:val="00D43509"/>
    <w:rsid w:val="00D43A06"/>
    <w:rsid w:val="00D4453C"/>
    <w:rsid w:val="00D44851"/>
    <w:rsid w:val="00D44C62"/>
    <w:rsid w:val="00D451D1"/>
    <w:rsid w:val="00D45EDB"/>
    <w:rsid w:val="00D45F08"/>
    <w:rsid w:val="00D461B5"/>
    <w:rsid w:val="00D461C9"/>
    <w:rsid w:val="00D461DB"/>
    <w:rsid w:val="00D4620A"/>
    <w:rsid w:val="00D46681"/>
    <w:rsid w:val="00D46C8F"/>
    <w:rsid w:val="00D46CBE"/>
    <w:rsid w:val="00D472E0"/>
    <w:rsid w:val="00D47EE8"/>
    <w:rsid w:val="00D502B3"/>
    <w:rsid w:val="00D507F9"/>
    <w:rsid w:val="00D50910"/>
    <w:rsid w:val="00D50C31"/>
    <w:rsid w:val="00D512F2"/>
    <w:rsid w:val="00D513D5"/>
    <w:rsid w:val="00D51601"/>
    <w:rsid w:val="00D52708"/>
    <w:rsid w:val="00D54148"/>
    <w:rsid w:val="00D541DF"/>
    <w:rsid w:val="00D541F5"/>
    <w:rsid w:val="00D546D5"/>
    <w:rsid w:val="00D546DE"/>
    <w:rsid w:val="00D54958"/>
    <w:rsid w:val="00D54D63"/>
    <w:rsid w:val="00D552BC"/>
    <w:rsid w:val="00D55F9A"/>
    <w:rsid w:val="00D578A7"/>
    <w:rsid w:val="00D604F9"/>
    <w:rsid w:val="00D60517"/>
    <w:rsid w:val="00D60BEB"/>
    <w:rsid w:val="00D6115B"/>
    <w:rsid w:val="00D6131F"/>
    <w:rsid w:val="00D61F2C"/>
    <w:rsid w:val="00D63283"/>
    <w:rsid w:val="00D63388"/>
    <w:rsid w:val="00D6353B"/>
    <w:rsid w:val="00D651AF"/>
    <w:rsid w:val="00D6521F"/>
    <w:rsid w:val="00D65DEC"/>
    <w:rsid w:val="00D66727"/>
    <w:rsid w:val="00D66AA6"/>
    <w:rsid w:val="00D66EE6"/>
    <w:rsid w:val="00D67CA7"/>
    <w:rsid w:val="00D70699"/>
    <w:rsid w:val="00D70F4A"/>
    <w:rsid w:val="00D724CD"/>
    <w:rsid w:val="00D72D56"/>
    <w:rsid w:val="00D7356D"/>
    <w:rsid w:val="00D7395A"/>
    <w:rsid w:val="00D74A49"/>
    <w:rsid w:val="00D74F9B"/>
    <w:rsid w:val="00D753DF"/>
    <w:rsid w:val="00D75833"/>
    <w:rsid w:val="00D7592D"/>
    <w:rsid w:val="00D7633E"/>
    <w:rsid w:val="00D7732D"/>
    <w:rsid w:val="00D77E1A"/>
    <w:rsid w:val="00D80C4B"/>
    <w:rsid w:val="00D80C52"/>
    <w:rsid w:val="00D817CE"/>
    <w:rsid w:val="00D821F2"/>
    <w:rsid w:val="00D82416"/>
    <w:rsid w:val="00D8489E"/>
    <w:rsid w:val="00D84C6E"/>
    <w:rsid w:val="00D852D3"/>
    <w:rsid w:val="00D85902"/>
    <w:rsid w:val="00D85A48"/>
    <w:rsid w:val="00D85F0C"/>
    <w:rsid w:val="00D864DA"/>
    <w:rsid w:val="00D8789D"/>
    <w:rsid w:val="00D87D22"/>
    <w:rsid w:val="00D90F58"/>
    <w:rsid w:val="00D914F7"/>
    <w:rsid w:val="00D91686"/>
    <w:rsid w:val="00D92A00"/>
    <w:rsid w:val="00D92B9D"/>
    <w:rsid w:val="00D93AF7"/>
    <w:rsid w:val="00D93FB2"/>
    <w:rsid w:val="00D94AB0"/>
    <w:rsid w:val="00D94D2B"/>
    <w:rsid w:val="00D958DD"/>
    <w:rsid w:val="00D9692D"/>
    <w:rsid w:val="00D970B5"/>
    <w:rsid w:val="00D9713A"/>
    <w:rsid w:val="00D9740F"/>
    <w:rsid w:val="00D977BD"/>
    <w:rsid w:val="00D97B08"/>
    <w:rsid w:val="00D97BB7"/>
    <w:rsid w:val="00D97C32"/>
    <w:rsid w:val="00DA0480"/>
    <w:rsid w:val="00DA0FA4"/>
    <w:rsid w:val="00DA13FE"/>
    <w:rsid w:val="00DA2F58"/>
    <w:rsid w:val="00DA452B"/>
    <w:rsid w:val="00DA45DD"/>
    <w:rsid w:val="00DA563F"/>
    <w:rsid w:val="00DA6B07"/>
    <w:rsid w:val="00DA6C10"/>
    <w:rsid w:val="00DA70E4"/>
    <w:rsid w:val="00DA7137"/>
    <w:rsid w:val="00DA76E2"/>
    <w:rsid w:val="00DA7DB9"/>
    <w:rsid w:val="00DB03BD"/>
    <w:rsid w:val="00DB05F3"/>
    <w:rsid w:val="00DB0AED"/>
    <w:rsid w:val="00DB115C"/>
    <w:rsid w:val="00DB1707"/>
    <w:rsid w:val="00DB1984"/>
    <w:rsid w:val="00DB1F44"/>
    <w:rsid w:val="00DB20BC"/>
    <w:rsid w:val="00DB2672"/>
    <w:rsid w:val="00DB2D56"/>
    <w:rsid w:val="00DB3D1A"/>
    <w:rsid w:val="00DB4DAC"/>
    <w:rsid w:val="00DB579E"/>
    <w:rsid w:val="00DB5ED9"/>
    <w:rsid w:val="00DC0E60"/>
    <w:rsid w:val="00DC0E97"/>
    <w:rsid w:val="00DC0EDB"/>
    <w:rsid w:val="00DC0EF1"/>
    <w:rsid w:val="00DC18E5"/>
    <w:rsid w:val="00DC1D1D"/>
    <w:rsid w:val="00DC2670"/>
    <w:rsid w:val="00DC3575"/>
    <w:rsid w:val="00DC39DA"/>
    <w:rsid w:val="00DC4738"/>
    <w:rsid w:val="00DC4D67"/>
    <w:rsid w:val="00DC4D87"/>
    <w:rsid w:val="00DC4EFD"/>
    <w:rsid w:val="00DC4F3E"/>
    <w:rsid w:val="00DC5177"/>
    <w:rsid w:val="00DC5937"/>
    <w:rsid w:val="00DC5D9F"/>
    <w:rsid w:val="00DC64C5"/>
    <w:rsid w:val="00DC6CF0"/>
    <w:rsid w:val="00DC7329"/>
    <w:rsid w:val="00DC7970"/>
    <w:rsid w:val="00DC7DCF"/>
    <w:rsid w:val="00DC7F4D"/>
    <w:rsid w:val="00DD0422"/>
    <w:rsid w:val="00DD0913"/>
    <w:rsid w:val="00DD12D9"/>
    <w:rsid w:val="00DD1A04"/>
    <w:rsid w:val="00DD1E80"/>
    <w:rsid w:val="00DD204B"/>
    <w:rsid w:val="00DD28F4"/>
    <w:rsid w:val="00DD2EFB"/>
    <w:rsid w:val="00DD30C7"/>
    <w:rsid w:val="00DD35D7"/>
    <w:rsid w:val="00DD3A9C"/>
    <w:rsid w:val="00DD481F"/>
    <w:rsid w:val="00DD5F85"/>
    <w:rsid w:val="00DD62AA"/>
    <w:rsid w:val="00DE0D72"/>
    <w:rsid w:val="00DE0F1F"/>
    <w:rsid w:val="00DE0F5D"/>
    <w:rsid w:val="00DE116C"/>
    <w:rsid w:val="00DE1DE6"/>
    <w:rsid w:val="00DE246D"/>
    <w:rsid w:val="00DE2CF7"/>
    <w:rsid w:val="00DE471C"/>
    <w:rsid w:val="00DE57D7"/>
    <w:rsid w:val="00DE5FB9"/>
    <w:rsid w:val="00DE663A"/>
    <w:rsid w:val="00DE6808"/>
    <w:rsid w:val="00DE6D38"/>
    <w:rsid w:val="00DE734C"/>
    <w:rsid w:val="00DF0CF8"/>
    <w:rsid w:val="00DF1EFF"/>
    <w:rsid w:val="00DF2373"/>
    <w:rsid w:val="00DF2596"/>
    <w:rsid w:val="00DF32C1"/>
    <w:rsid w:val="00DF3698"/>
    <w:rsid w:val="00DF508A"/>
    <w:rsid w:val="00DF51AC"/>
    <w:rsid w:val="00DF57C2"/>
    <w:rsid w:val="00DF5856"/>
    <w:rsid w:val="00DF6913"/>
    <w:rsid w:val="00DF6CDE"/>
    <w:rsid w:val="00DF7915"/>
    <w:rsid w:val="00DF7C3E"/>
    <w:rsid w:val="00E0143F"/>
    <w:rsid w:val="00E01DBA"/>
    <w:rsid w:val="00E02154"/>
    <w:rsid w:val="00E02A3B"/>
    <w:rsid w:val="00E02EC4"/>
    <w:rsid w:val="00E0322E"/>
    <w:rsid w:val="00E037E7"/>
    <w:rsid w:val="00E042C6"/>
    <w:rsid w:val="00E04929"/>
    <w:rsid w:val="00E04BC5"/>
    <w:rsid w:val="00E04C4B"/>
    <w:rsid w:val="00E04E74"/>
    <w:rsid w:val="00E05E1E"/>
    <w:rsid w:val="00E11026"/>
    <w:rsid w:val="00E14676"/>
    <w:rsid w:val="00E15637"/>
    <w:rsid w:val="00E15F22"/>
    <w:rsid w:val="00E169BA"/>
    <w:rsid w:val="00E2043A"/>
    <w:rsid w:val="00E21258"/>
    <w:rsid w:val="00E215BB"/>
    <w:rsid w:val="00E231C1"/>
    <w:rsid w:val="00E23820"/>
    <w:rsid w:val="00E23911"/>
    <w:rsid w:val="00E24A91"/>
    <w:rsid w:val="00E25299"/>
    <w:rsid w:val="00E25BC3"/>
    <w:rsid w:val="00E25CA0"/>
    <w:rsid w:val="00E274A4"/>
    <w:rsid w:val="00E302B8"/>
    <w:rsid w:val="00E30348"/>
    <w:rsid w:val="00E31B61"/>
    <w:rsid w:val="00E3327F"/>
    <w:rsid w:val="00E333AC"/>
    <w:rsid w:val="00E33B50"/>
    <w:rsid w:val="00E34A13"/>
    <w:rsid w:val="00E34C9C"/>
    <w:rsid w:val="00E3523C"/>
    <w:rsid w:val="00E354BB"/>
    <w:rsid w:val="00E35DA6"/>
    <w:rsid w:val="00E35E0A"/>
    <w:rsid w:val="00E3604C"/>
    <w:rsid w:val="00E3604F"/>
    <w:rsid w:val="00E3620E"/>
    <w:rsid w:val="00E36915"/>
    <w:rsid w:val="00E36DF5"/>
    <w:rsid w:val="00E37794"/>
    <w:rsid w:val="00E40D1E"/>
    <w:rsid w:val="00E4146C"/>
    <w:rsid w:val="00E41A57"/>
    <w:rsid w:val="00E42953"/>
    <w:rsid w:val="00E429DB"/>
    <w:rsid w:val="00E42D95"/>
    <w:rsid w:val="00E42EF9"/>
    <w:rsid w:val="00E43DAA"/>
    <w:rsid w:val="00E44414"/>
    <w:rsid w:val="00E447E3"/>
    <w:rsid w:val="00E44915"/>
    <w:rsid w:val="00E458BB"/>
    <w:rsid w:val="00E45BDE"/>
    <w:rsid w:val="00E46040"/>
    <w:rsid w:val="00E46A7E"/>
    <w:rsid w:val="00E46B02"/>
    <w:rsid w:val="00E47FB8"/>
    <w:rsid w:val="00E50029"/>
    <w:rsid w:val="00E502DF"/>
    <w:rsid w:val="00E50533"/>
    <w:rsid w:val="00E50892"/>
    <w:rsid w:val="00E50F0D"/>
    <w:rsid w:val="00E512D3"/>
    <w:rsid w:val="00E5151C"/>
    <w:rsid w:val="00E525B5"/>
    <w:rsid w:val="00E52ADD"/>
    <w:rsid w:val="00E53151"/>
    <w:rsid w:val="00E54B7E"/>
    <w:rsid w:val="00E54D64"/>
    <w:rsid w:val="00E54E6C"/>
    <w:rsid w:val="00E55236"/>
    <w:rsid w:val="00E55711"/>
    <w:rsid w:val="00E55E4B"/>
    <w:rsid w:val="00E56440"/>
    <w:rsid w:val="00E613A7"/>
    <w:rsid w:val="00E61AB7"/>
    <w:rsid w:val="00E642FF"/>
    <w:rsid w:val="00E647C8"/>
    <w:rsid w:val="00E65157"/>
    <w:rsid w:val="00E653F0"/>
    <w:rsid w:val="00E664D6"/>
    <w:rsid w:val="00E67328"/>
    <w:rsid w:val="00E67D12"/>
    <w:rsid w:val="00E67F81"/>
    <w:rsid w:val="00E7042F"/>
    <w:rsid w:val="00E70703"/>
    <w:rsid w:val="00E70786"/>
    <w:rsid w:val="00E71A42"/>
    <w:rsid w:val="00E71EF6"/>
    <w:rsid w:val="00E72419"/>
    <w:rsid w:val="00E72451"/>
    <w:rsid w:val="00E72DA9"/>
    <w:rsid w:val="00E73397"/>
    <w:rsid w:val="00E74475"/>
    <w:rsid w:val="00E7462A"/>
    <w:rsid w:val="00E74ED3"/>
    <w:rsid w:val="00E75E9A"/>
    <w:rsid w:val="00E75FC9"/>
    <w:rsid w:val="00E762B6"/>
    <w:rsid w:val="00E76B85"/>
    <w:rsid w:val="00E80422"/>
    <w:rsid w:val="00E80ABE"/>
    <w:rsid w:val="00E82040"/>
    <w:rsid w:val="00E8226A"/>
    <w:rsid w:val="00E82B9E"/>
    <w:rsid w:val="00E833A1"/>
    <w:rsid w:val="00E8358D"/>
    <w:rsid w:val="00E83766"/>
    <w:rsid w:val="00E84079"/>
    <w:rsid w:val="00E85A76"/>
    <w:rsid w:val="00E85F76"/>
    <w:rsid w:val="00E86CE5"/>
    <w:rsid w:val="00E87B8D"/>
    <w:rsid w:val="00E90CB5"/>
    <w:rsid w:val="00E90D71"/>
    <w:rsid w:val="00E912CA"/>
    <w:rsid w:val="00E91314"/>
    <w:rsid w:val="00E91AF0"/>
    <w:rsid w:val="00E920A7"/>
    <w:rsid w:val="00E921D0"/>
    <w:rsid w:val="00E92390"/>
    <w:rsid w:val="00E92895"/>
    <w:rsid w:val="00E93903"/>
    <w:rsid w:val="00E93E2B"/>
    <w:rsid w:val="00E9408A"/>
    <w:rsid w:val="00E94182"/>
    <w:rsid w:val="00E942DB"/>
    <w:rsid w:val="00E945FF"/>
    <w:rsid w:val="00E94B82"/>
    <w:rsid w:val="00E94F4A"/>
    <w:rsid w:val="00E9535A"/>
    <w:rsid w:val="00E9596C"/>
    <w:rsid w:val="00E95BB8"/>
    <w:rsid w:val="00E96413"/>
    <w:rsid w:val="00E96673"/>
    <w:rsid w:val="00E96787"/>
    <w:rsid w:val="00EA06C9"/>
    <w:rsid w:val="00EA0FE1"/>
    <w:rsid w:val="00EA1661"/>
    <w:rsid w:val="00EA27F7"/>
    <w:rsid w:val="00EA3206"/>
    <w:rsid w:val="00EA3733"/>
    <w:rsid w:val="00EA45DB"/>
    <w:rsid w:val="00EA4908"/>
    <w:rsid w:val="00EA561D"/>
    <w:rsid w:val="00EA6125"/>
    <w:rsid w:val="00EA6B9F"/>
    <w:rsid w:val="00EA7771"/>
    <w:rsid w:val="00EB027C"/>
    <w:rsid w:val="00EB0524"/>
    <w:rsid w:val="00EB0A41"/>
    <w:rsid w:val="00EB211D"/>
    <w:rsid w:val="00EB257C"/>
    <w:rsid w:val="00EB25B2"/>
    <w:rsid w:val="00EB3578"/>
    <w:rsid w:val="00EB36BD"/>
    <w:rsid w:val="00EB398C"/>
    <w:rsid w:val="00EB3993"/>
    <w:rsid w:val="00EB4F57"/>
    <w:rsid w:val="00EB5070"/>
    <w:rsid w:val="00EB5202"/>
    <w:rsid w:val="00EB536E"/>
    <w:rsid w:val="00EB53DE"/>
    <w:rsid w:val="00EB5B88"/>
    <w:rsid w:val="00EB5E61"/>
    <w:rsid w:val="00EB5FE9"/>
    <w:rsid w:val="00EB664E"/>
    <w:rsid w:val="00EB6FFF"/>
    <w:rsid w:val="00EC0343"/>
    <w:rsid w:val="00EC08F6"/>
    <w:rsid w:val="00EC0B91"/>
    <w:rsid w:val="00EC16B6"/>
    <w:rsid w:val="00EC16E8"/>
    <w:rsid w:val="00EC18FC"/>
    <w:rsid w:val="00EC2831"/>
    <w:rsid w:val="00EC2F95"/>
    <w:rsid w:val="00EC360E"/>
    <w:rsid w:val="00EC378B"/>
    <w:rsid w:val="00EC3811"/>
    <w:rsid w:val="00EC3BED"/>
    <w:rsid w:val="00EC72C2"/>
    <w:rsid w:val="00EC7EA1"/>
    <w:rsid w:val="00ED09F5"/>
    <w:rsid w:val="00ED10CD"/>
    <w:rsid w:val="00ED12EE"/>
    <w:rsid w:val="00ED142E"/>
    <w:rsid w:val="00ED2BAB"/>
    <w:rsid w:val="00ED4070"/>
    <w:rsid w:val="00ED430F"/>
    <w:rsid w:val="00ED55A9"/>
    <w:rsid w:val="00ED58C1"/>
    <w:rsid w:val="00ED58E6"/>
    <w:rsid w:val="00ED5EAD"/>
    <w:rsid w:val="00ED67BC"/>
    <w:rsid w:val="00ED79CC"/>
    <w:rsid w:val="00EE0326"/>
    <w:rsid w:val="00EE0F06"/>
    <w:rsid w:val="00EE12B7"/>
    <w:rsid w:val="00EE1BF7"/>
    <w:rsid w:val="00EE1F3E"/>
    <w:rsid w:val="00EE3826"/>
    <w:rsid w:val="00EE4122"/>
    <w:rsid w:val="00EE4556"/>
    <w:rsid w:val="00EE4F63"/>
    <w:rsid w:val="00EE6341"/>
    <w:rsid w:val="00EE7134"/>
    <w:rsid w:val="00EE746B"/>
    <w:rsid w:val="00EE78D0"/>
    <w:rsid w:val="00EE7996"/>
    <w:rsid w:val="00EE7E35"/>
    <w:rsid w:val="00EF0DB4"/>
    <w:rsid w:val="00EF17D3"/>
    <w:rsid w:val="00EF1C50"/>
    <w:rsid w:val="00EF1DAB"/>
    <w:rsid w:val="00EF1EF8"/>
    <w:rsid w:val="00EF253A"/>
    <w:rsid w:val="00EF2979"/>
    <w:rsid w:val="00EF3873"/>
    <w:rsid w:val="00EF3DF2"/>
    <w:rsid w:val="00EF3F3E"/>
    <w:rsid w:val="00EF4A0A"/>
    <w:rsid w:val="00EF5034"/>
    <w:rsid w:val="00EF5133"/>
    <w:rsid w:val="00EF5F36"/>
    <w:rsid w:val="00EF6FE3"/>
    <w:rsid w:val="00EF6FEC"/>
    <w:rsid w:val="00F00900"/>
    <w:rsid w:val="00F009FE"/>
    <w:rsid w:val="00F00C09"/>
    <w:rsid w:val="00F0133A"/>
    <w:rsid w:val="00F0181C"/>
    <w:rsid w:val="00F01C9D"/>
    <w:rsid w:val="00F029D4"/>
    <w:rsid w:val="00F04943"/>
    <w:rsid w:val="00F0506F"/>
    <w:rsid w:val="00F06080"/>
    <w:rsid w:val="00F062A4"/>
    <w:rsid w:val="00F067F8"/>
    <w:rsid w:val="00F06B1F"/>
    <w:rsid w:val="00F06C45"/>
    <w:rsid w:val="00F079F0"/>
    <w:rsid w:val="00F07D15"/>
    <w:rsid w:val="00F07EB9"/>
    <w:rsid w:val="00F11234"/>
    <w:rsid w:val="00F11922"/>
    <w:rsid w:val="00F12319"/>
    <w:rsid w:val="00F123AD"/>
    <w:rsid w:val="00F139BA"/>
    <w:rsid w:val="00F142DB"/>
    <w:rsid w:val="00F14A39"/>
    <w:rsid w:val="00F16551"/>
    <w:rsid w:val="00F16AF9"/>
    <w:rsid w:val="00F16C07"/>
    <w:rsid w:val="00F16E2E"/>
    <w:rsid w:val="00F17F39"/>
    <w:rsid w:val="00F205AB"/>
    <w:rsid w:val="00F20716"/>
    <w:rsid w:val="00F20735"/>
    <w:rsid w:val="00F20801"/>
    <w:rsid w:val="00F21201"/>
    <w:rsid w:val="00F216AD"/>
    <w:rsid w:val="00F21EDD"/>
    <w:rsid w:val="00F23F42"/>
    <w:rsid w:val="00F24257"/>
    <w:rsid w:val="00F242F9"/>
    <w:rsid w:val="00F24942"/>
    <w:rsid w:val="00F26423"/>
    <w:rsid w:val="00F26454"/>
    <w:rsid w:val="00F26769"/>
    <w:rsid w:val="00F269DE"/>
    <w:rsid w:val="00F26D84"/>
    <w:rsid w:val="00F2748D"/>
    <w:rsid w:val="00F30158"/>
    <w:rsid w:val="00F306B7"/>
    <w:rsid w:val="00F30954"/>
    <w:rsid w:val="00F30963"/>
    <w:rsid w:val="00F30ADD"/>
    <w:rsid w:val="00F31DD9"/>
    <w:rsid w:val="00F321A9"/>
    <w:rsid w:val="00F32873"/>
    <w:rsid w:val="00F3297C"/>
    <w:rsid w:val="00F33280"/>
    <w:rsid w:val="00F3362C"/>
    <w:rsid w:val="00F33B9A"/>
    <w:rsid w:val="00F33D90"/>
    <w:rsid w:val="00F33FD9"/>
    <w:rsid w:val="00F34E6C"/>
    <w:rsid w:val="00F3516E"/>
    <w:rsid w:val="00F35B27"/>
    <w:rsid w:val="00F373CB"/>
    <w:rsid w:val="00F3781B"/>
    <w:rsid w:val="00F41B67"/>
    <w:rsid w:val="00F41E34"/>
    <w:rsid w:val="00F424BD"/>
    <w:rsid w:val="00F42973"/>
    <w:rsid w:val="00F42B4B"/>
    <w:rsid w:val="00F44D13"/>
    <w:rsid w:val="00F4540D"/>
    <w:rsid w:val="00F4577E"/>
    <w:rsid w:val="00F459A9"/>
    <w:rsid w:val="00F45D8D"/>
    <w:rsid w:val="00F45E4B"/>
    <w:rsid w:val="00F463B0"/>
    <w:rsid w:val="00F46761"/>
    <w:rsid w:val="00F476EA"/>
    <w:rsid w:val="00F47763"/>
    <w:rsid w:val="00F47764"/>
    <w:rsid w:val="00F506A7"/>
    <w:rsid w:val="00F523A3"/>
    <w:rsid w:val="00F526AA"/>
    <w:rsid w:val="00F526B2"/>
    <w:rsid w:val="00F52D47"/>
    <w:rsid w:val="00F55074"/>
    <w:rsid w:val="00F55160"/>
    <w:rsid w:val="00F55951"/>
    <w:rsid w:val="00F55964"/>
    <w:rsid w:val="00F5643E"/>
    <w:rsid w:val="00F56DB3"/>
    <w:rsid w:val="00F56E70"/>
    <w:rsid w:val="00F57930"/>
    <w:rsid w:val="00F57CC0"/>
    <w:rsid w:val="00F57F59"/>
    <w:rsid w:val="00F60373"/>
    <w:rsid w:val="00F61101"/>
    <w:rsid w:val="00F612FA"/>
    <w:rsid w:val="00F6158C"/>
    <w:rsid w:val="00F61AD7"/>
    <w:rsid w:val="00F61D23"/>
    <w:rsid w:val="00F63016"/>
    <w:rsid w:val="00F630FD"/>
    <w:rsid w:val="00F631BD"/>
    <w:rsid w:val="00F63A26"/>
    <w:rsid w:val="00F6424C"/>
    <w:rsid w:val="00F6494F"/>
    <w:rsid w:val="00F6550E"/>
    <w:rsid w:val="00F65A4D"/>
    <w:rsid w:val="00F66E8E"/>
    <w:rsid w:val="00F677CD"/>
    <w:rsid w:val="00F67BDC"/>
    <w:rsid w:val="00F67D28"/>
    <w:rsid w:val="00F67DEC"/>
    <w:rsid w:val="00F700B9"/>
    <w:rsid w:val="00F7017E"/>
    <w:rsid w:val="00F71818"/>
    <w:rsid w:val="00F71B69"/>
    <w:rsid w:val="00F72206"/>
    <w:rsid w:val="00F72DD9"/>
    <w:rsid w:val="00F7385F"/>
    <w:rsid w:val="00F76901"/>
    <w:rsid w:val="00F76D27"/>
    <w:rsid w:val="00F7710E"/>
    <w:rsid w:val="00F774DD"/>
    <w:rsid w:val="00F776B8"/>
    <w:rsid w:val="00F7772A"/>
    <w:rsid w:val="00F77FDC"/>
    <w:rsid w:val="00F814B6"/>
    <w:rsid w:val="00F81A73"/>
    <w:rsid w:val="00F82D9A"/>
    <w:rsid w:val="00F83399"/>
    <w:rsid w:val="00F83AA8"/>
    <w:rsid w:val="00F83C61"/>
    <w:rsid w:val="00F8487C"/>
    <w:rsid w:val="00F86126"/>
    <w:rsid w:val="00F867D3"/>
    <w:rsid w:val="00F9073A"/>
    <w:rsid w:val="00F90964"/>
    <w:rsid w:val="00F92690"/>
    <w:rsid w:val="00F9284D"/>
    <w:rsid w:val="00F92873"/>
    <w:rsid w:val="00F92F48"/>
    <w:rsid w:val="00F9344F"/>
    <w:rsid w:val="00F93F72"/>
    <w:rsid w:val="00F93FAD"/>
    <w:rsid w:val="00F9494B"/>
    <w:rsid w:val="00F94A45"/>
    <w:rsid w:val="00F95005"/>
    <w:rsid w:val="00F950D1"/>
    <w:rsid w:val="00F95DF8"/>
    <w:rsid w:val="00F96754"/>
    <w:rsid w:val="00F967A8"/>
    <w:rsid w:val="00F968D5"/>
    <w:rsid w:val="00FA03C7"/>
    <w:rsid w:val="00FA0C4E"/>
    <w:rsid w:val="00FA2734"/>
    <w:rsid w:val="00FA316A"/>
    <w:rsid w:val="00FA3818"/>
    <w:rsid w:val="00FA3EB1"/>
    <w:rsid w:val="00FA421C"/>
    <w:rsid w:val="00FA4461"/>
    <w:rsid w:val="00FA4C0A"/>
    <w:rsid w:val="00FA4E08"/>
    <w:rsid w:val="00FA5716"/>
    <w:rsid w:val="00FA5C17"/>
    <w:rsid w:val="00FA6B97"/>
    <w:rsid w:val="00FB0DF1"/>
    <w:rsid w:val="00FB114B"/>
    <w:rsid w:val="00FB1AD8"/>
    <w:rsid w:val="00FB1DFF"/>
    <w:rsid w:val="00FB2330"/>
    <w:rsid w:val="00FB2C7E"/>
    <w:rsid w:val="00FB3B28"/>
    <w:rsid w:val="00FB4743"/>
    <w:rsid w:val="00FB4CE4"/>
    <w:rsid w:val="00FB4EDD"/>
    <w:rsid w:val="00FB604B"/>
    <w:rsid w:val="00FB6170"/>
    <w:rsid w:val="00FB6AFC"/>
    <w:rsid w:val="00FB7062"/>
    <w:rsid w:val="00FB76EA"/>
    <w:rsid w:val="00FC0C37"/>
    <w:rsid w:val="00FC0EDB"/>
    <w:rsid w:val="00FC16BC"/>
    <w:rsid w:val="00FC1DE9"/>
    <w:rsid w:val="00FC2295"/>
    <w:rsid w:val="00FC248C"/>
    <w:rsid w:val="00FC2820"/>
    <w:rsid w:val="00FC2C8C"/>
    <w:rsid w:val="00FC2F05"/>
    <w:rsid w:val="00FC3124"/>
    <w:rsid w:val="00FC3E28"/>
    <w:rsid w:val="00FC461A"/>
    <w:rsid w:val="00FC4712"/>
    <w:rsid w:val="00FC4D8C"/>
    <w:rsid w:val="00FC5491"/>
    <w:rsid w:val="00FC5BB4"/>
    <w:rsid w:val="00FC5E2B"/>
    <w:rsid w:val="00FC660B"/>
    <w:rsid w:val="00FC685C"/>
    <w:rsid w:val="00FC7620"/>
    <w:rsid w:val="00FC77A7"/>
    <w:rsid w:val="00FC7C34"/>
    <w:rsid w:val="00FD0DD8"/>
    <w:rsid w:val="00FD2601"/>
    <w:rsid w:val="00FD2F33"/>
    <w:rsid w:val="00FD31A4"/>
    <w:rsid w:val="00FD31B0"/>
    <w:rsid w:val="00FD393A"/>
    <w:rsid w:val="00FD477C"/>
    <w:rsid w:val="00FD49B9"/>
    <w:rsid w:val="00FD6E2F"/>
    <w:rsid w:val="00FD7084"/>
    <w:rsid w:val="00FD763D"/>
    <w:rsid w:val="00FD7D22"/>
    <w:rsid w:val="00FD7F1A"/>
    <w:rsid w:val="00FE048D"/>
    <w:rsid w:val="00FE1092"/>
    <w:rsid w:val="00FE194C"/>
    <w:rsid w:val="00FE37AD"/>
    <w:rsid w:val="00FE45BF"/>
    <w:rsid w:val="00FE4E89"/>
    <w:rsid w:val="00FE6586"/>
    <w:rsid w:val="00FE6DA4"/>
    <w:rsid w:val="00FE6E01"/>
    <w:rsid w:val="00FE7115"/>
    <w:rsid w:val="00FE74C5"/>
    <w:rsid w:val="00FE7583"/>
    <w:rsid w:val="00FE7BDB"/>
    <w:rsid w:val="00FF0E9A"/>
    <w:rsid w:val="00FF1377"/>
    <w:rsid w:val="00FF172A"/>
    <w:rsid w:val="00FF1C8A"/>
    <w:rsid w:val="00FF1EB9"/>
    <w:rsid w:val="00FF220D"/>
    <w:rsid w:val="00FF2C4A"/>
    <w:rsid w:val="00FF2F3C"/>
    <w:rsid w:val="00FF37A0"/>
    <w:rsid w:val="00FF3DE3"/>
    <w:rsid w:val="00FF4131"/>
    <w:rsid w:val="00FF4708"/>
    <w:rsid w:val="00FF4BA2"/>
    <w:rsid w:val="00FF576F"/>
    <w:rsid w:val="00FF709B"/>
    <w:rsid w:val="00FF71FB"/>
    <w:rsid w:val="00FF72D8"/>
    <w:rsid w:val="00FF7BDD"/>
    <w:rsid w:val="00FF7F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0D44EC6C"/>
  <w15:chartTrackingRefBased/>
  <w15:docId w15:val="{2A26DC85-F6BC-1745-81B5-795671158B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pPr>
      <w:keepNext/>
      <w:jc w:val="center"/>
      <w:outlineLvl w:val="2"/>
    </w:pPr>
    <w:rPr>
      <w:b/>
      <w:bCs/>
      <w:sz w:val="28"/>
      <w:lang w:val="x-none" w:eastAsia="x-none"/>
    </w:rPr>
  </w:style>
  <w:style w:type="paragraph" w:styleId="4">
    <w:name w:val="heading 4"/>
    <w:basedOn w:val="a"/>
    <w:next w:val="a"/>
    <w:link w:val="40"/>
    <w:qFormat/>
    <w:pPr>
      <w:keepNext/>
      <w:jc w:val="center"/>
      <w:outlineLvl w:val="3"/>
    </w:pPr>
    <w:rPr>
      <w:b/>
      <w:bCs/>
      <w:lang w:val="x-none" w:eastAsia="x-none"/>
    </w:rPr>
  </w:style>
  <w:style w:type="paragraph" w:styleId="5">
    <w:name w:val="heading 5"/>
    <w:basedOn w:val="a"/>
    <w:next w:val="a"/>
    <w:qFormat/>
    <w:pPr>
      <w:keepNext/>
      <w:ind w:firstLine="1877"/>
      <w:outlineLvl w:val="4"/>
    </w:pPr>
    <w:rPr>
      <w:b/>
      <w:bCs/>
    </w:rPr>
  </w:style>
  <w:style w:type="paragraph" w:styleId="6">
    <w:name w:val="heading 6"/>
    <w:basedOn w:val="a"/>
    <w:next w:val="a"/>
    <w:qFormat/>
    <w:pPr>
      <w:keepNext/>
      <w:ind w:firstLine="3153"/>
      <w:outlineLvl w:val="5"/>
    </w:pPr>
    <w:rPr>
      <w:b/>
      <w:bCs/>
    </w:rPr>
  </w:style>
  <w:style w:type="paragraph" w:styleId="7">
    <w:name w:val="heading 7"/>
    <w:basedOn w:val="a"/>
    <w:next w:val="a"/>
    <w:qFormat/>
    <w:pPr>
      <w:keepNext/>
      <w:outlineLvl w:val="6"/>
    </w:pPr>
    <w:rPr>
      <w:b/>
      <w:bCs/>
    </w:rPr>
  </w:style>
  <w:style w:type="paragraph" w:styleId="8">
    <w:name w:val="heading 8"/>
    <w:basedOn w:val="a"/>
    <w:next w:val="a"/>
    <w:qFormat/>
    <w:pPr>
      <w:keepNext/>
      <w:tabs>
        <w:tab w:val="left" w:pos="3578"/>
      </w:tabs>
      <w:outlineLvl w:val="7"/>
    </w:pPr>
    <w:rPr>
      <w:i/>
      <w:iCs/>
    </w:rPr>
  </w:style>
  <w:style w:type="paragraph" w:styleId="9">
    <w:name w:val="heading 9"/>
    <w:basedOn w:val="a"/>
    <w:next w:val="a"/>
    <w:qFormat/>
    <w:pPr>
      <w:keepNext/>
      <w:ind w:firstLine="2869"/>
      <w:outlineLvl w:val="8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"/>
    <w:basedOn w:val="a"/>
    <w:pPr>
      <w:ind w:left="283" w:hanging="283"/>
    </w:pPr>
  </w:style>
  <w:style w:type="paragraph" w:customStyle="1" w:styleId="a4">
    <w:name w:val="Название"/>
    <w:basedOn w:val="a"/>
    <w:link w:val="a5"/>
    <w:qFormat/>
    <w:pPr>
      <w:spacing w:before="240" w:after="60"/>
      <w:jc w:val="center"/>
      <w:outlineLvl w:val="0"/>
    </w:pPr>
    <w:rPr>
      <w:rFonts w:ascii="Arial" w:hAnsi="Arial"/>
      <w:b/>
      <w:bCs/>
      <w:kern w:val="28"/>
      <w:sz w:val="32"/>
      <w:szCs w:val="32"/>
      <w:lang w:val="x-none" w:eastAsia="x-none"/>
    </w:rPr>
  </w:style>
  <w:style w:type="paragraph" w:styleId="a6">
    <w:name w:val="Subtitle"/>
    <w:basedOn w:val="a"/>
    <w:qFormat/>
    <w:pPr>
      <w:spacing w:after="60"/>
      <w:jc w:val="center"/>
      <w:outlineLvl w:val="1"/>
    </w:pPr>
    <w:rPr>
      <w:rFonts w:ascii="Arial" w:hAnsi="Arial" w:cs="Arial"/>
    </w:rPr>
  </w:style>
  <w:style w:type="paragraph" w:styleId="a7">
    <w:name w:val="Body Text Indent"/>
    <w:basedOn w:val="a"/>
    <w:pPr>
      <w:ind w:left="5954" w:hanging="3544"/>
    </w:pPr>
    <w:rPr>
      <w:noProof/>
      <w:sz w:val="20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  <w:rPr>
      <w:lang w:val="x-none" w:eastAsia="x-none"/>
    </w:rPr>
  </w:style>
  <w:style w:type="character" w:styleId="aa">
    <w:name w:val="page number"/>
    <w:basedOn w:val="a0"/>
  </w:style>
  <w:style w:type="paragraph" w:styleId="20">
    <w:name w:val="List 2"/>
    <w:basedOn w:val="a"/>
    <w:pPr>
      <w:ind w:left="566" w:hanging="283"/>
    </w:pPr>
  </w:style>
  <w:style w:type="paragraph" w:styleId="ab">
    <w:name w:val="Document Map"/>
    <w:basedOn w:val="a"/>
    <w:semiHidden/>
    <w:pPr>
      <w:shd w:val="clear" w:color="auto" w:fill="000080"/>
    </w:pPr>
    <w:rPr>
      <w:rFonts w:ascii="Tahoma" w:hAnsi="Tahoma" w:cs="Tahoma"/>
    </w:rPr>
  </w:style>
  <w:style w:type="paragraph" w:styleId="ac">
    <w:name w:val="footer"/>
    <w:basedOn w:val="a"/>
    <w:link w:val="ad"/>
    <w:uiPriority w:val="99"/>
    <w:pPr>
      <w:tabs>
        <w:tab w:val="center" w:pos="4677"/>
        <w:tab w:val="right" w:pos="9355"/>
      </w:tabs>
    </w:pPr>
    <w:rPr>
      <w:lang w:val="x-none" w:eastAsia="x-none"/>
    </w:rPr>
  </w:style>
  <w:style w:type="paragraph" w:styleId="21">
    <w:name w:val="Body Text Indent 2"/>
    <w:basedOn w:val="a"/>
    <w:pPr>
      <w:ind w:left="284" w:hanging="284"/>
    </w:pPr>
  </w:style>
  <w:style w:type="paragraph" w:styleId="31">
    <w:name w:val="Body Text Indent 3"/>
    <w:basedOn w:val="a"/>
    <w:link w:val="32"/>
    <w:pPr>
      <w:ind w:left="993" w:hanging="284"/>
    </w:pPr>
    <w:rPr>
      <w:lang w:val="x-none" w:eastAsia="x-none"/>
    </w:rPr>
  </w:style>
  <w:style w:type="paragraph" w:styleId="ae">
    <w:name w:val="Body Text"/>
    <w:basedOn w:val="a"/>
    <w:link w:val="af"/>
    <w:pPr>
      <w:jc w:val="center"/>
    </w:pPr>
    <w:rPr>
      <w:lang w:val="x-none" w:eastAsia="x-none"/>
    </w:rPr>
  </w:style>
  <w:style w:type="paragraph" w:styleId="af0">
    <w:name w:val="Block Text"/>
    <w:basedOn w:val="a"/>
    <w:pPr>
      <w:tabs>
        <w:tab w:val="left" w:pos="2160"/>
        <w:tab w:val="left" w:pos="3577"/>
      </w:tabs>
      <w:ind w:left="-108" w:right="-108" w:firstLine="142"/>
      <w:jc w:val="center"/>
    </w:pPr>
    <w:rPr>
      <w:b/>
      <w:bCs/>
    </w:rPr>
  </w:style>
  <w:style w:type="paragraph" w:styleId="af1">
    <w:name w:val="caption"/>
    <w:basedOn w:val="a"/>
    <w:next w:val="a"/>
    <w:qFormat/>
    <w:pPr>
      <w:ind w:left="3668"/>
    </w:pPr>
    <w:rPr>
      <w:b/>
      <w:bCs/>
    </w:rPr>
  </w:style>
  <w:style w:type="paragraph" w:styleId="af2">
    <w:name w:val="footnote text"/>
    <w:basedOn w:val="a"/>
    <w:semiHidden/>
    <w:rPr>
      <w:sz w:val="20"/>
      <w:szCs w:val="20"/>
    </w:rPr>
  </w:style>
  <w:style w:type="character" w:customStyle="1" w:styleId="30">
    <w:name w:val="Заголовок 3 Знак"/>
    <w:link w:val="3"/>
    <w:rsid w:val="00F3362C"/>
    <w:rPr>
      <w:b/>
      <w:bCs/>
      <w:sz w:val="28"/>
      <w:szCs w:val="24"/>
    </w:rPr>
  </w:style>
  <w:style w:type="character" w:customStyle="1" w:styleId="a9">
    <w:name w:val="Верхний колонтитул Знак"/>
    <w:link w:val="a8"/>
    <w:uiPriority w:val="99"/>
    <w:rsid w:val="00F3362C"/>
    <w:rPr>
      <w:sz w:val="24"/>
      <w:szCs w:val="24"/>
    </w:rPr>
  </w:style>
  <w:style w:type="table" w:styleId="af3">
    <w:name w:val="Table Grid"/>
    <w:basedOn w:val="a1"/>
    <w:uiPriority w:val="59"/>
    <w:rsid w:val="00290DD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4">
    <w:name w:val="Balloon Text"/>
    <w:basedOn w:val="a"/>
    <w:link w:val="af5"/>
    <w:semiHidden/>
    <w:unhideWhenUsed/>
    <w:rsid w:val="009453D3"/>
    <w:rPr>
      <w:rFonts w:ascii="Tahoma" w:hAnsi="Tahoma"/>
      <w:sz w:val="16"/>
      <w:szCs w:val="16"/>
      <w:lang w:val="x-none" w:eastAsia="x-none"/>
    </w:rPr>
  </w:style>
  <w:style w:type="character" w:customStyle="1" w:styleId="af5">
    <w:name w:val="Текст выноски Знак"/>
    <w:link w:val="af4"/>
    <w:semiHidden/>
    <w:rsid w:val="009453D3"/>
    <w:rPr>
      <w:rFonts w:ascii="Tahoma" w:hAnsi="Tahoma" w:cs="Tahoma"/>
      <w:sz w:val="16"/>
      <w:szCs w:val="16"/>
    </w:rPr>
  </w:style>
  <w:style w:type="character" w:customStyle="1" w:styleId="ad">
    <w:name w:val="Нижний колонтитул Знак"/>
    <w:link w:val="ac"/>
    <w:uiPriority w:val="99"/>
    <w:rsid w:val="00552612"/>
    <w:rPr>
      <w:sz w:val="24"/>
      <w:szCs w:val="24"/>
    </w:rPr>
  </w:style>
  <w:style w:type="paragraph" w:styleId="33">
    <w:name w:val="Body Text 3"/>
    <w:basedOn w:val="a"/>
    <w:link w:val="34"/>
    <w:uiPriority w:val="99"/>
    <w:semiHidden/>
    <w:unhideWhenUsed/>
    <w:rsid w:val="00552612"/>
    <w:pPr>
      <w:spacing w:after="120"/>
    </w:pPr>
    <w:rPr>
      <w:sz w:val="16"/>
      <w:szCs w:val="16"/>
      <w:lang w:val="x-none" w:eastAsia="x-none"/>
    </w:rPr>
  </w:style>
  <w:style w:type="character" w:customStyle="1" w:styleId="34">
    <w:name w:val="Основной текст 3 Знак"/>
    <w:link w:val="33"/>
    <w:uiPriority w:val="99"/>
    <w:semiHidden/>
    <w:rsid w:val="00552612"/>
    <w:rPr>
      <w:sz w:val="16"/>
      <w:szCs w:val="16"/>
    </w:rPr>
  </w:style>
  <w:style w:type="paragraph" w:customStyle="1" w:styleId="10">
    <w:name w:val="Обычный1"/>
    <w:rsid w:val="00552612"/>
    <w:rPr>
      <w:snapToGrid w:val="0"/>
      <w:lang w:eastAsia="en-US"/>
    </w:rPr>
  </w:style>
  <w:style w:type="paragraph" w:customStyle="1" w:styleId="af6">
    <w:name w:val="заг.таблицы"/>
    <w:basedOn w:val="a"/>
    <w:rsid w:val="00552612"/>
    <w:pPr>
      <w:overflowPunct w:val="0"/>
      <w:autoSpaceDE w:val="0"/>
      <w:autoSpaceDN w:val="0"/>
      <w:adjustRightInd w:val="0"/>
      <w:spacing w:before="120" w:after="120"/>
      <w:jc w:val="center"/>
      <w:textAlignment w:val="baseline"/>
    </w:pPr>
    <w:rPr>
      <w:b/>
      <w:szCs w:val="20"/>
    </w:rPr>
  </w:style>
  <w:style w:type="paragraph" w:styleId="11">
    <w:name w:val="toc 1"/>
    <w:basedOn w:val="a"/>
    <w:next w:val="a"/>
    <w:autoRedefine/>
    <w:semiHidden/>
    <w:rsid w:val="00552612"/>
    <w:pPr>
      <w:tabs>
        <w:tab w:val="right" w:leader="dot" w:pos="9345"/>
      </w:tabs>
      <w:spacing w:line="360" w:lineRule="auto"/>
    </w:pPr>
    <w:rPr>
      <w:noProof/>
    </w:rPr>
  </w:style>
  <w:style w:type="character" w:customStyle="1" w:styleId="a5">
    <w:name w:val="Название Знак"/>
    <w:link w:val="a4"/>
    <w:rsid w:val="008E5A0C"/>
    <w:rPr>
      <w:rFonts w:ascii="Arial" w:hAnsi="Arial" w:cs="Arial"/>
      <w:b/>
      <w:bCs/>
      <w:kern w:val="28"/>
      <w:sz w:val="32"/>
      <w:szCs w:val="32"/>
    </w:rPr>
  </w:style>
  <w:style w:type="paragraph" w:customStyle="1" w:styleId="xl34">
    <w:name w:val="xl34"/>
    <w:basedOn w:val="a"/>
    <w:rsid w:val="00F17F39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</w:rPr>
  </w:style>
  <w:style w:type="character" w:customStyle="1" w:styleId="af">
    <w:name w:val="Основной текст Знак"/>
    <w:link w:val="ae"/>
    <w:rsid w:val="00D90F58"/>
    <w:rPr>
      <w:sz w:val="24"/>
      <w:szCs w:val="24"/>
    </w:rPr>
  </w:style>
  <w:style w:type="character" w:customStyle="1" w:styleId="32">
    <w:name w:val="Основной текст с отступом 3 Знак"/>
    <w:link w:val="31"/>
    <w:rsid w:val="00D90F58"/>
    <w:rPr>
      <w:sz w:val="24"/>
      <w:szCs w:val="24"/>
    </w:rPr>
  </w:style>
  <w:style w:type="character" w:customStyle="1" w:styleId="40">
    <w:name w:val="Заголовок 4 Знак"/>
    <w:link w:val="4"/>
    <w:rsid w:val="00EE746B"/>
    <w:rPr>
      <w:b/>
      <w:bCs/>
      <w:sz w:val="24"/>
      <w:szCs w:val="24"/>
    </w:rPr>
  </w:style>
  <w:style w:type="paragraph" w:customStyle="1" w:styleId="12">
    <w:name w:val="Заголовок 1_Мой"/>
    <w:basedOn w:val="a"/>
    <w:rsid w:val="00AB5056"/>
    <w:pPr>
      <w:spacing w:line="480" w:lineRule="auto"/>
      <w:jc w:val="center"/>
    </w:pPr>
    <w:rPr>
      <w:b/>
      <w:sz w:val="28"/>
      <w:szCs w:val="28"/>
    </w:rPr>
  </w:style>
  <w:style w:type="paragraph" w:customStyle="1" w:styleId="FORMATTEXT">
    <w:name w:val=".FORMATTEXT"/>
    <w:uiPriority w:val="99"/>
    <w:rsid w:val="00707B3B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af7">
    <w:name w:val="Титул Утверждаю"/>
    <w:basedOn w:val="a"/>
    <w:rsid w:val="00CE1B29"/>
    <w:pPr>
      <w:spacing w:line="360" w:lineRule="auto"/>
      <w:ind w:left="567"/>
    </w:pPr>
    <w:rPr>
      <w:b/>
      <w:bCs/>
      <w:szCs w:val="20"/>
    </w:rPr>
  </w:style>
  <w:style w:type="paragraph" w:styleId="af8">
    <w:name w:val="Normal (Web)"/>
    <w:basedOn w:val="a"/>
    <w:uiPriority w:val="99"/>
    <w:semiHidden/>
    <w:unhideWhenUsed/>
    <w:rsid w:val="00F83C61"/>
    <w:pPr>
      <w:spacing w:before="100" w:beforeAutospacing="1" w:after="100" w:afterAutospacing="1"/>
    </w:pPr>
  </w:style>
  <w:style w:type="character" w:styleId="af9">
    <w:name w:val="Placeholder Text"/>
    <w:basedOn w:val="a0"/>
    <w:uiPriority w:val="99"/>
    <w:semiHidden/>
    <w:rsid w:val="0072007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0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569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8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0762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5453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585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4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85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37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3478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0300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785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50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02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8626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9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4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41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6323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66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7789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9579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3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1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192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755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9610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31023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8335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8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56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5341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79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3469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3857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348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277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54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2559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1370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651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408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0213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2249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5717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76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11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163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8959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000501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634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02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3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3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4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83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6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896045">
          <w:blockQuote w:val="1"/>
          <w:marLeft w:val="0"/>
          <w:marRight w:val="-150"/>
          <w:marTop w:val="312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7005311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2116974135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3426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8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585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562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5828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1225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99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0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18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216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9678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474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664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88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7896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300803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2106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9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2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1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198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881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8507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2359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204960">
          <w:blockQuote w:val="1"/>
          <w:marLeft w:val="0"/>
          <w:marRight w:val="-150"/>
          <w:marTop w:val="312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185768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2143694027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837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8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3704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1135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2485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9495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5663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22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513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11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9222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584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7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22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990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515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14000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427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870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21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7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7.wmf"/><Relationship Id="rId39" Type="http://schemas.openxmlformats.org/officeDocument/2006/relationships/image" Target="media/image13.emf"/><Relationship Id="rId21" Type="http://schemas.openxmlformats.org/officeDocument/2006/relationships/oleObject" Target="embeddings/oleObject6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header" Target="header4.xml"/><Relationship Id="rId50" Type="http://schemas.openxmlformats.org/officeDocument/2006/relationships/footer" Target="footer6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10.bin"/><Relationship Id="rId11" Type="http://schemas.openxmlformats.org/officeDocument/2006/relationships/header" Target="header2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image" Target="media/image12.wmf"/><Relationship Id="rId40" Type="http://schemas.openxmlformats.org/officeDocument/2006/relationships/image" Target="media/image14.wmf"/><Relationship Id="rId45" Type="http://schemas.openxmlformats.org/officeDocument/2006/relationships/footer" Target="footer3.xm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oter" Target="footer2.xml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header" Target="header3.xml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2.wmf"/><Relationship Id="rId22" Type="http://schemas.openxmlformats.org/officeDocument/2006/relationships/image" Target="media/image5.wmf"/><Relationship Id="rId27" Type="http://schemas.openxmlformats.org/officeDocument/2006/relationships/oleObject" Target="embeddings/oleObject9.bin"/><Relationship Id="rId30" Type="http://schemas.openxmlformats.org/officeDocument/2006/relationships/image" Target="media/image9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header" Target="header5.xml"/><Relationship Id="rId8" Type="http://schemas.openxmlformats.org/officeDocument/2006/relationships/header" Target="header1.xml"/><Relationship Id="rId51" Type="http://schemas.openxmlformats.org/officeDocument/2006/relationships/header" Target="header6.xm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footer" Target="footer4.xml"/><Relationship Id="rId20" Type="http://schemas.openxmlformats.org/officeDocument/2006/relationships/image" Target="media/image4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image" Target="media/image8.wmf"/><Relationship Id="rId36" Type="http://schemas.openxmlformats.org/officeDocument/2006/relationships/oleObject" Target="embeddings/oleObject14.bin"/><Relationship Id="rId49" Type="http://schemas.openxmlformats.org/officeDocument/2006/relationships/footer" Target="footer5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76226C-926D-4111-8AA4-006C642DDD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5</Pages>
  <Words>5402</Words>
  <Characters>30797</Characters>
  <Application>Microsoft Office Word</Application>
  <DocSecurity>0</DocSecurity>
  <Lines>256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КА РАСЧЕТА ПОТЕРЬ ЭЛЕКТРОЭНЕРГИИ В ПРОВОДАХ</vt:lpstr>
    </vt:vector>
  </TitlesOfParts>
  <Company>ЗАО ИТФ "Системы и технологии"</Company>
  <LinksUpToDate>false</LinksUpToDate>
  <CharactersWithSpaces>36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КА РАСЧЕТА ПОТЕРЬ ЭЛЕКТРОЭНЕРГИИ В ПРОВОДАХ</dc:title>
  <dc:subject/>
  <dc:creator>Щитников Александр Яковлевич</dc:creator>
  <cp:keywords/>
  <cp:lastModifiedBy>Дмитрий Балдов</cp:lastModifiedBy>
  <cp:revision>5</cp:revision>
  <cp:lastPrinted>2022-05-16T12:53:00Z</cp:lastPrinted>
  <dcterms:created xsi:type="dcterms:W3CDTF">2022-05-16T12:53:00Z</dcterms:created>
  <dcterms:modified xsi:type="dcterms:W3CDTF">2022-05-17T08:09:00Z</dcterms:modified>
</cp:coreProperties>
</file>